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01A1E9C4" w14:textId="61ACF0C7" w:rsidR="009B28C6" w:rsidRPr="002124E2" w:rsidRDefault="00E16447" w:rsidP="003A691F">
      <w:pPr>
        <w:pStyle w:val="a7"/>
        <w:spacing w:after="360" w:line="360" w:lineRule="auto"/>
        <w:ind w:firstLineChars="0" w:firstLine="0"/>
        <w:jc w:val="left"/>
        <w:rPr>
          <w:rFonts w:cs="Times New Roman"/>
          <w:b/>
          <w:sz w:val="28"/>
          <w:szCs w:val="28"/>
        </w:rPr>
      </w:pPr>
      <w:r w:rsidRPr="002124E2">
        <w:rPr>
          <w:rFonts w:cs="Times New Roman"/>
          <w:b/>
          <w:sz w:val="28"/>
          <w:szCs w:val="28"/>
        </w:rPr>
        <w:t xml:space="preserve">Parameters of the </w:t>
      </w:r>
      <w:r w:rsidR="00847A99" w:rsidRPr="002124E2">
        <w:rPr>
          <w:rFonts w:cs="Times New Roman"/>
          <w:b/>
          <w:sz w:val="28"/>
          <w:szCs w:val="28"/>
        </w:rPr>
        <w:t xml:space="preserve">7 </w:t>
      </w:r>
      <w:r w:rsidRPr="002124E2">
        <w:rPr>
          <w:rFonts w:cs="Times New Roman"/>
          <w:b/>
          <w:sz w:val="28"/>
          <w:szCs w:val="28"/>
        </w:rPr>
        <w:t>p</w:t>
      </w:r>
      <w:r w:rsidR="000E5145" w:rsidRPr="002124E2">
        <w:rPr>
          <w:rFonts w:cs="Times New Roman"/>
          <w:b/>
          <w:sz w:val="28"/>
          <w:szCs w:val="28"/>
        </w:rPr>
        <w:t xml:space="preserve">roblem instances </w:t>
      </w:r>
      <w:r w:rsidR="004445E3" w:rsidRPr="002124E2">
        <w:rPr>
          <w:rFonts w:cs="Times New Roman"/>
          <w:b/>
          <w:sz w:val="28"/>
          <w:szCs w:val="28"/>
        </w:rPr>
        <w:t>for “A</w:t>
      </w:r>
      <w:r w:rsidR="00516BC4" w:rsidRPr="002124E2">
        <w:rPr>
          <w:rFonts w:cs="Times New Roman"/>
          <w:b/>
          <w:sz w:val="28"/>
          <w:szCs w:val="28"/>
        </w:rPr>
        <w:t xml:space="preserve"> genetic algorithm with trip-adjustment strategy for multi-depot electric bus scheduling problem” by Liu et al. </w:t>
      </w:r>
    </w:p>
    <w:p w14:paraId="7BE465BE" w14:textId="5DC44995" w:rsidR="00900A35" w:rsidRPr="002124E2" w:rsidRDefault="00900A35" w:rsidP="00900A35">
      <w:pPr>
        <w:widowControl/>
        <w:rPr>
          <w:rFonts w:cs="Times New Roman"/>
        </w:rPr>
      </w:pPr>
      <w:r w:rsidRPr="002124E2">
        <w:rPr>
          <w:rFonts w:cs="Times New Roman"/>
        </w:rPr>
        <w:t>For each problem instance, one bus line has two CPs (CP1 and CP2), each of which involves a timetable. The data of each problem instance include the number of trips for a short (peak and long) block, the number of time points in a timetable, the capacity of each depot, the deadhead d</w:t>
      </w:r>
      <w:bookmarkStart w:id="0" w:name="_GoBack"/>
      <w:bookmarkEnd w:id="0"/>
      <w:r w:rsidRPr="002124E2">
        <w:rPr>
          <w:rFonts w:cs="Times New Roman"/>
        </w:rPr>
        <w:t>istance among depots and CPs</w:t>
      </w:r>
      <w:r w:rsidR="00446519" w:rsidRPr="002124E2">
        <w:rPr>
          <w:rFonts w:cs="Times New Roman"/>
        </w:rPr>
        <w:t xml:space="preserve"> (</w:t>
      </w:r>
      <w:r w:rsidR="00CC25BB">
        <w:rPr>
          <w:rFonts w:cs="Times New Roman"/>
        </w:rPr>
        <w:t xml:space="preserve">among </w:t>
      </w:r>
      <w:r w:rsidR="00446519" w:rsidRPr="002124E2">
        <w:rPr>
          <w:rFonts w:cs="Times New Roman"/>
        </w:rPr>
        <w:t>different</w:t>
      </w:r>
      <w:r w:rsidRPr="002124E2">
        <w:rPr>
          <w:rFonts w:cs="Times New Roman"/>
        </w:rPr>
        <w:t xml:space="preserve"> CPs</w:t>
      </w:r>
      <w:r w:rsidR="00446519" w:rsidRPr="002124E2">
        <w:rPr>
          <w:rFonts w:cs="Times New Roman"/>
        </w:rPr>
        <w:t>)</w:t>
      </w:r>
      <w:r w:rsidRPr="002124E2">
        <w:rPr>
          <w:rFonts w:cs="Times New Roman"/>
        </w:rPr>
        <w:t>. From the historical travel data of vehicles, the speed of deadhead trips (20km/h) is obtained. Thus, the deadhead travel time can be calculated by the deadhead distance divided by the speed.</w:t>
      </w:r>
    </w:p>
    <w:p w14:paraId="7BA047CF" w14:textId="254B4869" w:rsidR="00900A35" w:rsidRPr="002124E2" w:rsidRDefault="00900A35" w:rsidP="003B5492">
      <w:pPr>
        <w:pStyle w:val="1"/>
        <w:rPr>
          <w:rFonts w:eastAsiaTheme="minorEastAsia" w:cs="Times New Roman"/>
        </w:rPr>
      </w:pPr>
      <w:r w:rsidRPr="002124E2">
        <w:rPr>
          <w:rFonts w:eastAsiaTheme="minorEastAsia" w:cs="Times New Roman"/>
        </w:rPr>
        <w:t xml:space="preserve">Number of trips in a short </w:t>
      </w:r>
      <w:r w:rsidRPr="002124E2">
        <w:rPr>
          <w:rFonts w:cs="Times New Roman"/>
        </w:rPr>
        <w:t>(peak and long) block for each problem instance</w:t>
      </w:r>
    </w:p>
    <w:p w14:paraId="01992DE6" w14:textId="77777777" w:rsidR="000E0D62" w:rsidRDefault="00900A35" w:rsidP="00900A35">
      <w:pPr>
        <w:widowControl/>
        <w:rPr>
          <w:rFonts w:eastAsia="宋体" w:cs="Times New Roman"/>
          <w:kern w:val="0"/>
          <w:szCs w:val="24"/>
        </w:rPr>
      </w:pPr>
      <w:r w:rsidRPr="002124E2">
        <w:rPr>
          <w:rFonts w:cs="Times New Roman"/>
        </w:rPr>
        <w:t>The two real-world problem instances (real-1 and real-2) are supplied by the public transport</w:t>
      </w:r>
      <w:r w:rsidR="00260EF0">
        <w:rPr>
          <w:rFonts w:cs="Times New Roman"/>
        </w:rPr>
        <w:t>ation</w:t>
      </w:r>
      <w:r w:rsidRPr="002124E2">
        <w:rPr>
          <w:rFonts w:cs="Times New Roman"/>
        </w:rPr>
        <w:t xml:space="preserve"> company</w:t>
      </w:r>
      <w:r w:rsidRPr="002124E2">
        <w:rPr>
          <w:rFonts w:cs="Times New Roman"/>
          <w:i/>
        </w:rPr>
        <w:t xml:space="preserve"> </w:t>
      </w:r>
      <w:r w:rsidRPr="002124E2">
        <w:rPr>
          <w:rFonts w:cs="Times New Roman"/>
        </w:rPr>
        <w:t>in Qingdao</w:t>
      </w:r>
      <w:r w:rsidR="00E11E5B" w:rsidRPr="002124E2">
        <w:rPr>
          <w:rFonts w:cs="Times New Roman"/>
        </w:rPr>
        <w:t xml:space="preserve"> city of China</w:t>
      </w:r>
      <w:r w:rsidRPr="002124E2">
        <w:rPr>
          <w:rFonts w:cs="Times New Roman"/>
        </w:rPr>
        <w:t xml:space="preserve">. </w:t>
      </w:r>
      <w:r w:rsidRPr="002124E2">
        <w:rPr>
          <w:rFonts w:eastAsia="宋体" w:cs="Times New Roman"/>
          <w:kern w:val="0"/>
          <w:szCs w:val="24"/>
        </w:rPr>
        <w:t>Real-1 includes three bus lines (Lines 4, 59, and 60), and real-2 has five bus lines (Lines 4, 59, 60, 803 and k1).</w:t>
      </w:r>
      <w:r w:rsidR="00F041DB" w:rsidRPr="002124E2">
        <w:rPr>
          <w:rFonts w:eastAsia="宋体" w:cs="Times New Roman"/>
          <w:kern w:val="0"/>
          <w:szCs w:val="24"/>
        </w:rPr>
        <w:t xml:space="preserve"> </w:t>
      </w:r>
      <w:r w:rsidRPr="002124E2">
        <w:rPr>
          <w:rFonts w:eastAsia="宋体" w:cs="Times New Roman"/>
          <w:kern w:val="0"/>
          <w:szCs w:val="24"/>
        </w:rPr>
        <w:t xml:space="preserve">In the experience-based scheduling scheme, the average number of trips in a vehicle block is 6.2, 9.6, 9.3, 9.6 and 6.0 for Lines 4, 59, 60, 803 and k1, respectively. In GA-TAS, the number of trips in the short (peak) block is set to make vehicles perform the similar number of trips as in the experience-based scheme, thereby the comparison between GA-TAS and experience-based scheduling scheme is fair. The number of trips in the long block is set to make the departure time of the last trip in a vehicle block not exceed the last time point in the timetable. </w:t>
      </w:r>
    </w:p>
    <w:p w14:paraId="7DE07AFC" w14:textId="1E1AB4DC" w:rsidR="00900A35" w:rsidRPr="002124E2" w:rsidRDefault="00900A35" w:rsidP="000E0D62">
      <w:pPr>
        <w:widowControl/>
        <w:ind w:firstLineChars="100" w:firstLine="240"/>
        <w:rPr>
          <w:rFonts w:eastAsia="宋体" w:cs="Times New Roman"/>
          <w:kern w:val="0"/>
          <w:szCs w:val="24"/>
        </w:rPr>
      </w:pPr>
      <w:r w:rsidRPr="002124E2" w:rsidDel="005A7A6F">
        <w:rPr>
          <w:rFonts w:eastAsia="宋体" w:cs="Times New Roman"/>
          <w:kern w:val="0"/>
          <w:szCs w:val="24"/>
        </w:rPr>
        <w:lastRenderedPageBreak/>
        <w:t xml:space="preserve">Table </w:t>
      </w:r>
      <w:r w:rsidR="007B7975" w:rsidRPr="002124E2">
        <w:rPr>
          <w:rFonts w:eastAsia="宋体" w:cs="Times New Roman"/>
          <w:kern w:val="0"/>
          <w:szCs w:val="24"/>
        </w:rPr>
        <w:t>1</w:t>
      </w:r>
      <w:r w:rsidRPr="002124E2" w:rsidDel="005A7A6F">
        <w:rPr>
          <w:rFonts w:eastAsia="宋体" w:cs="Times New Roman"/>
          <w:kern w:val="0"/>
          <w:szCs w:val="24"/>
        </w:rPr>
        <w:t xml:space="preserve"> shows </w:t>
      </w:r>
      <w:r w:rsidRPr="002124E2">
        <w:rPr>
          <w:rFonts w:eastAsia="宋体" w:cs="Times New Roman"/>
          <w:kern w:val="0"/>
          <w:szCs w:val="24"/>
        </w:rPr>
        <w:t xml:space="preserve">the settings of </w:t>
      </w:r>
      <w:r w:rsidRPr="002124E2" w:rsidDel="005A7A6F">
        <w:rPr>
          <w:rFonts w:eastAsia="宋体" w:cs="Times New Roman"/>
          <w:kern w:val="0"/>
          <w:szCs w:val="24"/>
        </w:rPr>
        <w:t>the number of trips</w:t>
      </w:r>
      <w:r w:rsidRPr="002124E2">
        <w:rPr>
          <w:rFonts w:eastAsia="宋体" w:cs="Times New Roman"/>
          <w:kern w:val="0"/>
          <w:szCs w:val="24"/>
        </w:rPr>
        <w:t xml:space="preserve"> (that is, the parameter</w:t>
      </w:r>
      <w:r w:rsidRPr="002124E2">
        <w:rPr>
          <w:rFonts w:eastAsia="宋体" w:cs="Times New Roman"/>
          <w:i/>
          <w:kern w:val="0"/>
          <w:szCs w:val="24"/>
        </w:rPr>
        <w:t xml:space="preserve"> J</w:t>
      </w:r>
      <w:r w:rsidRPr="002124E2">
        <w:rPr>
          <w:rFonts w:eastAsia="宋体" w:cs="Times New Roman"/>
          <w:kern w:val="0"/>
          <w:szCs w:val="24"/>
        </w:rPr>
        <w:t xml:space="preserve"> in Section 4</w:t>
      </w:r>
      <w:r w:rsidR="00670FD4" w:rsidRPr="002124E2">
        <w:rPr>
          <w:rFonts w:eastAsia="宋体" w:cs="Times New Roman"/>
          <w:kern w:val="0"/>
          <w:szCs w:val="24"/>
        </w:rPr>
        <w:t xml:space="preserve"> </w:t>
      </w:r>
      <w:r w:rsidR="00246EBF" w:rsidRPr="002124E2">
        <w:rPr>
          <w:rFonts w:eastAsia="宋体" w:cs="Times New Roman"/>
          <w:kern w:val="0"/>
          <w:szCs w:val="24"/>
        </w:rPr>
        <w:t>of</w:t>
      </w:r>
      <w:r w:rsidR="00670FD4" w:rsidRPr="002124E2">
        <w:rPr>
          <w:rFonts w:eastAsia="宋体" w:cs="Times New Roman"/>
          <w:kern w:val="0"/>
          <w:szCs w:val="24"/>
        </w:rPr>
        <w:t xml:space="preserve"> the article</w:t>
      </w:r>
      <w:r w:rsidRPr="002124E2">
        <w:rPr>
          <w:rFonts w:eastAsia="宋体" w:cs="Times New Roman"/>
          <w:kern w:val="0"/>
          <w:szCs w:val="24"/>
        </w:rPr>
        <w:t>)</w:t>
      </w:r>
      <w:r w:rsidRPr="002124E2" w:rsidDel="005A7A6F">
        <w:rPr>
          <w:rFonts w:eastAsia="宋体" w:cs="Times New Roman"/>
          <w:kern w:val="0"/>
          <w:szCs w:val="24"/>
        </w:rPr>
        <w:t xml:space="preserve"> for real-1 and real-2</w:t>
      </w:r>
      <w:r w:rsidRPr="002124E2">
        <w:rPr>
          <w:rFonts w:eastAsia="宋体" w:cs="Times New Roman"/>
          <w:kern w:val="0"/>
          <w:szCs w:val="24"/>
        </w:rPr>
        <w:t xml:space="preserve">. For all of the five random instances, the </w:t>
      </w:r>
      <w:r w:rsidRPr="002124E2">
        <w:rPr>
          <w:rFonts w:eastAsia="宋体" w:cs="Times New Roman"/>
          <w:i/>
          <w:kern w:val="0"/>
          <w:szCs w:val="24"/>
        </w:rPr>
        <w:t>J</w:t>
      </w:r>
      <w:r w:rsidRPr="002124E2">
        <w:rPr>
          <w:rFonts w:eastAsia="宋体" w:cs="Times New Roman"/>
          <w:kern w:val="0"/>
          <w:szCs w:val="24"/>
        </w:rPr>
        <w:t xml:space="preserve"> of the short (peak and long) vehicle block of each bus line is set as 8 (8 and 14) by referring to the real-world problem instances and the travel time between the two CPs of one bus line. Besides, the number of trips in a block is set as even to ensure that vehicles depart and end at the same depot if vehicles do not perform deadhead trips from a CP of one bus line to a CP of another bus line. </w:t>
      </w:r>
    </w:p>
    <w:p w14:paraId="27DB1A06" w14:textId="1F67D48A" w:rsidR="00900A35" w:rsidRPr="007B3829" w:rsidRDefault="00900A35" w:rsidP="007B3829">
      <w:pPr>
        <w:tabs>
          <w:tab w:val="center" w:pos="4153"/>
          <w:tab w:val="left" w:pos="6981"/>
        </w:tabs>
        <w:spacing w:beforeLines="50" w:before="156" w:line="240" w:lineRule="auto"/>
        <w:ind w:firstLineChars="700" w:firstLine="1405"/>
        <w:rPr>
          <w:rFonts w:cs="Times New Roman"/>
          <w:kern w:val="0"/>
          <w:sz w:val="20"/>
          <w:szCs w:val="20"/>
        </w:rPr>
      </w:pPr>
      <w:r w:rsidRPr="007B3829">
        <w:rPr>
          <w:rFonts w:cs="Times New Roman"/>
          <w:b/>
          <w:kern w:val="0"/>
          <w:sz w:val="20"/>
          <w:szCs w:val="20"/>
        </w:rPr>
        <w:t xml:space="preserve">Table </w:t>
      </w:r>
      <w:r w:rsidR="007B7975" w:rsidRPr="007B3829">
        <w:rPr>
          <w:rFonts w:cs="Times New Roman"/>
          <w:b/>
          <w:kern w:val="0"/>
          <w:sz w:val="20"/>
          <w:szCs w:val="20"/>
        </w:rPr>
        <w:t>1</w:t>
      </w:r>
      <w:r w:rsidRPr="007B3829">
        <w:rPr>
          <w:rFonts w:cs="Times New Roman"/>
          <w:b/>
          <w:kern w:val="0"/>
          <w:sz w:val="20"/>
          <w:szCs w:val="20"/>
        </w:rPr>
        <w:t xml:space="preserve">. </w:t>
      </w:r>
      <w:r w:rsidRPr="007B3829">
        <w:rPr>
          <w:rFonts w:cs="Times New Roman"/>
          <w:kern w:val="0"/>
          <w:sz w:val="20"/>
          <w:szCs w:val="20"/>
        </w:rPr>
        <w:t>Number of trips in the short (peak and long) block</w:t>
      </w:r>
      <w:r w:rsidRPr="007B3829">
        <w:rPr>
          <w:rFonts w:eastAsiaTheme="minorEastAsia" w:cs="Times New Roman"/>
          <w:kern w:val="0"/>
          <w:sz w:val="20"/>
          <w:szCs w:val="20"/>
        </w:rPr>
        <w:t xml:space="preserve"> </w:t>
      </w:r>
      <w:r w:rsidRPr="007B3829">
        <w:rPr>
          <w:rFonts w:cs="Times New Roman"/>
          <w:kern w:val="0"/>
          <w:sz w:val="20"/>
          <w:szCs w:val="20"/>
        </w:rPr>
        <w:t xml:space="preserve">for real-1 and real-2. </w:t>
      </w:r>
    </w:p>
    <w:tbl>
      <w:tblPr>
        <w:tblStyle w:val="a8"/>
        <w:tblW w:w="0" w:type="auto"/>
        <w:jc w:val="center"/>
        <w:tblBorders>
          <w:left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1418"/>
        <w:gridCol w:w="1417"/>
        <w:gridCol w:w="1418"/>
        <w:gridCol w:w="1276"/>
      </w:tblGrid>
      <w:tr w:rsidR="00900A35" w:rsidRPr="002124E2" w14:paraId="4E6CFD6C" w14:textId="77777777" w:rsidTr="00265B9E">
        <w:trPr>
          <w:trHeight w:val="442"/>
          <w:jc w:val="center"/>
        </w:trPr>
        <w:tc>
          <w:tcPr>
            <w:tcW w:w="1418" w:type="dxa"/>
            <w:tcBorders>
              <w:top w:val="single" w:sz="4" w:space="0" w:color="auto"/>
              <w:left w:val="nil"/>
              <w:right w:val="nil"/>
            </w:tcBorders>
            <w:vAlign w:val="center"/>
          </w:tcPr>
          <w:p w14:paraId="1B82110E" w14:textId="77777777" w:rsidR="00900A35" w:rsidRPr="002124E2" w:rsidRDefault="00900A35" w:rsidP="00900A35">
            <w:pPr>
              <w:spacing w:line="240" w:lineRule="exact"/>
              <w:rPr>
                <w:rFonts w:cs="Times New Roman"/>
                <w:kern w:val="0"/>
                <w:sz w:val="18"/>
                <w:szCs w:val="16"/>
              </w:rPr>
            </w:pPr>
            <w:r w:rsidRPr="002124E2">
              <w:rPr>
                <w:rFonts w:eastAsia="等线" w:cs="Times New Roman"/>
                <w:kern w:val="0"/>
                <w:sz w:val="18"/>
                <w:szCs w:val="16"/>
              </w:rPr>
              <w:t>Bus lines</w:t>
            </w:r>
          </w:p>
        </w:tc>
        <w:tc>
          <w:tcPr>
            <w:tcW w:w="141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67D4F464" w14:textId="77777777" w:rsidR="00900A35" w:rsidRPr="002124E2" w:rsidRDefault="00900A35" w:rsidP="00900A35">
            <w:pPr>
              <w:spacing w:line="240" w:lineRule="exact"/>
              <w:rPr>
                <w:rFonts w:cs="Times New Roman"/>
                <w:kern w:val="0"/>
                <w:sz w:val="18"/>
                <w:szCs w:val="16"/>
              </w:rPr>
            </w:pPr>
            <w:r w:rsidRPr="002124E2">
              <w:rPr>
                <w:rFonts w:cs="Times New Roman"/>
                <w:kern w:val="0"/>
                <w:sz w:val="18"/>
                <w:szCs w:val="16"/>
              </w:rPr>
              <w:t>Short block</w:t>
            </w:r>
          </w:p>
        </w:tc>
        <w:tc>
          <w:tcPr>
            <w:tcW w:w="1418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6FB083E8" w14:textId="77777777" w:rsidR="00900A35" w:rsidRPr="002124E2" w:rsidRDefault="00900A35" w:rsidP="00900A35">
            <w:pPr>
              <w:spacing w:line="240" w:lineRule="exact"/>
              <w:rPr>
                <w:rFonts w:cs="Times New Roman"/>
                <w:kern w:val="0"/>
                <w:sz w:val="18"/>
                <w:szCs w:val="16"/>
              </w:rPr>
            </w:pPr>
            <w:r w:rsidRPr="002124E2">
              <w:rPr>
                <w:rFonts w:cs="Times New Roman"/>
                <w:kern w:val="0"/>
                <w:sz w:val="18"/>
                <w:szCs w:val="16"/>
              </w:rPr>
              <w:t>Peak block</w:t>
            </w:r>
          </w:p>
        </w:tc>
        <w:tc>
          <w:tcPr>
            <w:tcW w:w="127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61C1447B" w14:textId="77777777" w:rsidR="00900A35" w:rsidRPr="002124E2" w:rsidRDefault="00900A35" w:rsidP="00900A35">
            <w:pPr>
              <w:spacing w:line="240" w:lineRule="exact"/>
              <w:rPr>
                <w:rFonts w:cs="Times New Roman"/>
                <w:kern w:val="0"/>
                <w:sz w:val="18"/>
                <w:szCs w:val="16"/>
              </w:rPr>
            </w:pPr>
            <w:r w:rsidRPr="002124E2">
              <w:rPr>
                <w:rFonts w:cs="Times New Roman"/>
                <w:kern w:val="0"/>
                <w:sz w:val="18"/>
                <w:szCs w:val="16"/>
              </w:rPr>
              <w:t>Long block</w:t>
            </w:r>
          </w:p>
        </w:tc>
      </w:tr>
      <w:tr w:rsidR="00900A35" w:rsidRPr="002124E2" w14:paraId="0F9347F1" w14:textId="77777777" w:rsidTr="00265B9E">
        <w:trPr>
          <w:trHeight w:val="442"/>
          <w:jc w:val="center"/>
        </w:trPr>
        <w:tc>
          <w:tcPr>
            <w:tcW w:w="1418" w:type="dxa"/>
            <w:tcBorders>
              <w:bottom w:val="nil"/>
              <w:right w:val="nil"/>
            </w:tcBorders>
            <w:vAlign w:val="center"/>
          </w:tcPr>
          <w:p w14:paraId="4642F0CD" w14:textId="77777777" w:rsidR="00900A35" w:rsidRPr="002124E2" w:rsidRDefault="00900A35" w:rsidP="00900A35">
            <w:pPr>
              <w:spacing w:line="240" w:lineRule="exact"/>
              <w:rPr>
                <w:rFonts w:cs="Times New Roman"/>
                <w:kern w:val="0"/>
                <w:sz w:val="18"/>
                <w:szCs w:val="16"/>
              </w:rPr>
            </w:pPr>
            <w:r w:rsidRPr="002124E2">
              <w:rPr>
                <w:rFonts w:cs="Times New Roman"/>
                <w:kern w:val="0"/>
                <w:sz w:val="18"/>
                <w:szCs w:val="16"/>
              </w:rPr>
              <w:t>Line 4</w:t>
            </w:r>
          </w:p>
        </w:tc>
        <w:tc>
          <w:tcPr>
            <w:tcW w:w="1417" w:type="dxa"/>
            <w:tcBorders>
              <w:left w:val="nil"/>
              <w:bottom w:val="nil"/>
              <w:right w:val="nil"/>
            </w:tcBorders>
            <w:vAlign w:val="center"/>
          </w:tcPr>
          <w:p w14:paraId="111CB6C7" w14:textId="77777777" w:rsidR="00900A35" w:rsidRPr="002124E2" w:rsidRDefault="00900A35" w:rsidP="00900A35">
            <w:pPr>
              <w:spacing w:line="240" w:lineRule="exact"/>
              <w:rPr>
                <w:rFonts w:cs="Times New Roman"/>
                <w:kern w:val="0"/>
                <w:sz w:val="18"/>
                <w:szCs w:val="16"/>
              </w:rPr>
            </w:pPr>
            <w:r w:rsidRPr="002124E2">
              <w:rPr>
                <w:rFonts w:cs="Times New Roman"/>
                <w:kern w:val="0"/>
                <w:sz w:val="18"/>
                <w:szCs w:val="16"/>
              </w:rPr>
              <w:t>6</w:t>
            </w:r>
          </w:p>
        </w:tc>
        <w:tc>
          <w:tcPr>
            <w:tcW w:w="1418" w:type="dxa"/>
            <w:tcBorders>
              <w:left w:val="nil"/>
              <w:bottom w:val="nil"/>
              <w:right w:val="nil"/>
            </w:tcBorders>
            <w:vAlign w:val="center"/>
          </w:tcPr>
          <w:p w14:paraId="159C9CA7" w14:textId="77777777" w:rsidR="00900A35" w:rsidRPr="002124E2" w:rsidRDefault="00900A35" w:rsidP="00900A35">
            <w:pPr>
              <w:spacing w:line="240" w:lineRule="exact"/>
              <w:rPr>
                <w:rFonts w:cs="Times New Roman"/>
                <w:kern w:val="0"/>
                <w:sz w:val="18"/>
                <w:szCs w:val="16"/>
              </w:rPr>
            </w:pPr>
            <w:r w:rsidRPr="002124E2">
              <w:rPr>
                <w:rFonts w:cs="Times New Roman"/>
                <w:kern w:val="0"/>
                <w:sz w:val="18"/>
                <w:szCs w:val="16"/>
              </w:rPr>
              <w:t>6</w:t>
            </w:r>
          </w:p>
        </w:tc>
        <w:tc>
          <w:tcPr>
            <w:tcW w:w="1276" w:type="dxa"/>
            <w:tcBorders>
              <w:left w:val="nil"/>
              <w:bottom w:val="nil"/>
              <w:right w:val="nil"/>
            </w:tcBorders>
            <w:vAlign w:val="center"/>
          </w:tcPr>
          <w:p w14:paraId="34327A86" w14:textId="77777777" w:rsidR="00900A35" w:rsidRPr="002124E2" w:rsidRDefault="00900A35" w:rsidP="00900A35">
            <w:pPr>
              <w:spacing w:line="240" w:lineRule="exact"/>
              <w:rPr>
                <w:rFonts w:eastAsiaTheme="minorEastAsia" w:cs="Times New Roman"/>
                <w:kern w:val="0"/>
                <w:sz w:val="18"/>
                <w:szCs w:val="16"/>
              </w:rPr>
            </w:pPr>
            <w:r w:rsidRPr="002124E2">
              <w:rPr>
                <w:rFonts w:eastAsiaTheme="minorEastAsia" w:cs="Times New Roman"/>
                <w:kern w:val="0"/>
                <w:sz w:val="18"/>
                <w:szCs w:val="16"/>
              </w:rPr>
              <w:t>10</w:t>
            </w:r>
          </w:p>
        </w:tc>
      </w:tr>
      <w:tr w:rsidR="00900A35" w:rsidRPr="002124E2" w14:paraId="0B023BE0" w14:textId="77777777" w:rsidTr="00265B9E">
        <w:trPr>
          <w:trHeight w:val="442"/>
          <w:jc w:val="center"/>
        </w:trPr>
        <w:tc>
          <w:tcPr>
            <w:tcW w:w="1418" w:type="dxa"/>
            <w:tcBorders>
              <w:top w:val="nil"/>
              <w:bottom w:val="nil"/>
              <w:right w:val="nil"/>
            </w:tcBorders>
            <w:vAlign w:val="center"/>
          </w:tcPr>
          <w:p w14:paraId="203B9330" w14:textId="77777777" w:rsidR="00900A35" w:rsidRPr="002124E2" w:rsidRDefault="00900A35" w:rsidP="00900A35">
            <w:pPr>
              <w:spacing w:line="240" w:lineRule="exact"/>
              <w:rPr>
                <w:rFonts w:cs="Times New Roman"/>
                <w:kern w:val="0"/>
                <w:sz w:val="18"/>
                <w:szCs w:val="16"/>
              </w:rPr>
            </w:pPr>
            <w:r w:rsidRPr="002124E2">
              <w:rPr>
                <w:rFonts w:cs="Times New Roman"/>
                <w:kern w:val="0"/>
                <w:sz w:val="18"/>
                <w:szCs w:val="16"/>
              </w:rPr>
              <w:t>Line 59</w:t>
            </w:r>
          </w:p>
        </w:tc>
        <w:tc>
          <w:tcPr>
            <w:tcW w:w="14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88A597A" w14:textId="77777777" w:rsidR="00900A35" w:rsidRPr="002124E2" w:rsidRDefault="00900A35" w:rsidP="00900A35">
            <w:pPr>
              <w:spacing w:line="240" w:lineRule="exact"/>
              <w:rPr>
                <w:rFonts w:cs="Times New Roman"/>
                <w:kern w:val="0"/>
                <w:sz w:val="18"/>
                <w:szCs w:val="16"/>
              </w:rPr>
            </w:pPr>
            <w:r w:rsidRPr="002124E2">
              <w:rPr>
                <w:rFonts w:cs="Times New Roman"/>
                <w:kern w:val="0"/>
                <w:sz w:val="18"/>
                <w:szCs w:val="16"/>
              </w:rPr>
              <w:t>10</w:t>
            </w:r>
          </w:p>
        </w:tc>
        <w:tc>
          <w:tcPr>
            <w:tcW w:w="14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E976A45" w14:textId="77777777" w:rsidR="00900A35" w:rsidRPr="002124E2" w:rsidRDefault="00900A35" w:rsidP="00900A35">
            <w:pPr>
              <w:spacing w:line="240" w:lineRule="exact"/>
              <w:rPr>
                <w:rFonts w:cs="Times New Roman"/>
                <w:kern w:val="0"/>
                <w:sz w:val="18"/>
                <w:szCs w:val="16"/>
              </w:rPr>
            </w:pPr>
            <w:r w:rsidRPr="002124E2">
              <w:rPr>
                <w:rFonts w:cs="Times New Roman"/>
                <w:kern w:val="0"/>
                <w:sz w:val="18"/>
                <w:szCs w:val="16"/>
              </w:rPr>
              <w:t>10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1D4C7CF" w14:textId="77777777" w:rsidR="00900A35" w:rsidRPr="002124E2" w:rsidRDefault="00900A35" w:rsidP="00900A35">
            <w:pPr>
              <w:spacing w:line="240" w:lineRule="exact"/>
              <w:rPr>
                <w:rFonts w:eastAsiaTheme="minorEastAsia" w:cs="Times New Roman"/>
                <w:kern w:val="0"/>
                <w:sz w:val="18"/>
                <w:szCs w:val="16"/>
              </w:rPr>
            </w:pPr>
            <w:r w:rsidRPr="002124E2">
              <w:rPr>
                <w:rFonts w:eastAsiaTheme="minorEastAsia" w:cs="Times New Roman"/>
                <w:kern w:val="0"/>
                <w:sz w:val="18"/>
                <w:szCs w:val="16"/>
              </w:rPr>
              <w:t>14</w:t>
            </w:r>
          </w:p>
        </w:tc>
      </w:tr>
      <w:tr w:rsidR="00900A35" w:rsidRPr="002124E2" w14:paraId="17BB435E" w14:textId="77777777" w:rsidTr="00265B9E">
        <w:trPr>
          <w:trHeight w:val="442"/>
          <w:jc w:val="center"/>
        </w:trPr>
        <w:tc>
          <w:tcPr>
            <w:tcW w:w="1418" w:type="dxa"/>
            <w:tcBorders>
              <w:top w:val="nil"/>
              <w:bottom w:val="nil"/>
              <w:right w:val="nil"/>
            </w:tcBorders>
            <w:vAlign w:val="center"/>
          </w:tcPr>
          <w:p w14:paraId="6FBFB499" w14:textId="77777777" w:rsidR="00900A35" w:rsidRPr="002124E2" w:rsidRDefault="00900A35" w:rsidP="00900A35">
            <w:pPr>
              <w:spacing w:line="240" w:lineRule="exact"/>
              <w:rPr>
                <w:rFonts w:cs="Times New Roman"/>
                <w:kern w:val="0"/>
                <w:sz w:val="18"/>
                <w:szCs w:val="16"/>
              </w:rPr>
            </w:pPr>
            <w:r w:rsidRPr="002124E2">
              <w:rPr>
                <w:rFonts w:cs="Times New Roman"/>
                <w:kern w:val="0"/>
                <w:sz w:val="18"/>
                <w:szCs w:val="16"/>
              </w:rPr>
              <w:t>Line 60</w:t>
            </w:r>
          </w:p>
        </w:tc>
        <w:tc>
          <w:tcPr>
            <w:tcW w:w="14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8804293" w14:textId="77777777" w:rsidR="00900A35" w:rsidRPr="002124E2" w:rsidRDefault="00900A35" w:rsidP="00900A35">
            <w:pPr>
              <w:spacing w:line="240" w:lineRule="exact"/>
              <w:rPr>
                <w:rFonts w:cs="Times New Roman"/>
                <w:kern w:val="0"/>
                <w:sz w:val="18"/>
                <w:szCs w:val="16"/>
              </w:rPr>
            </w:pPr>
            <w:r w:rsidRPr="002124E2">
              <w:rPr>
                <w:rFonts w:cs="Times New Roman"/>
                <w:kern w:val="0"/>
                <w:sz w:val="18"/>
                <w:szCs w:val="16"/>
              </w:rPr>
              <w:t>8</w:t>
            </w:r>
          </w:p>
        </w:tc>
        <w:tc>
          <w:tcPr>
            <w:tcW w:w="14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B86D7F1" w14:textId="77777777" w:rsidR="00900A35" w:rsidRPr="002124E2" w:rsidRDefault="00900A35" w:rsidP="00900A35">
            <w:pPr>
              <w:spacing w:line="240" w:lineRule="exact"/>
              <w:rPr>
                <w:rFonts w:cs="Times New Roman"/>
                <w:kern w:val="0"/>
                <w:sz w:val="18"/>
                <w:szCs w:val="16"/>
              </w:rPr>
            </w:pPr>
            <w:r w:rsidRPr="002124E2">
              <w:rPr>
                <w:rFonts w:cs="Times New Roman"/>
                <w:kern w:val="0"/>
                <w:sz w:val="18"/>
                <w:szCs w:val="16"/>
              </w:rPr>
              <w:t>8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F1730E2" w14:textId="77777777" w:rsidR="00900A35" w:rsidRPr="002124E2" w:rsidRDefault="00900A35" w:rsidP="00900A35">
            <w:pPr>
              <w:spacing w:line="240" w:lineRule="exact"/>
              <w:rPr>
                <w:rFonts w:eastAsiaTheme="minorEastAsia" w:cs="Times New Roman"/>
                <w:kern w:val="0"/>
                <w:sz w:val="18"/>
                <w:szCs w:val="16"/>
              </w:rPr>
            </w:pPr>
            <w:r w:rsidRPr="002124E2">
              <w:rPr>
                <w:rFonts w:eastAsiaTheme="minorEastAsia" w:cs="Times New Roman"/>
                <w:kern w:val="0"/>
                <w:sz w:val="18"/>
                <w:szCs w:val="16"/>
              </w:rPr>
              <w:t>12</w:t>
            </w:r>
          </w:p>
        </w:tc>
      </w:tr>
      <w:tr w:rsidR="00900A35" w:rsidRPr="002124E2" w14:paraId="1FF692F4" w14:textId="77777777" w:rsidTr="00265B9E">
        <w:trPr>
          <w:trHeight w:val="442"/>
          <w:jc w:val="center"/>
        </w:trPr>
        <w:tc>
          <w:tcPr>
            <w:tcW w:w="1418" w:type="dxa"/>
            <w:tcBorders>
              <w:top w:val="nil"/>
              <w:bottom w:val="nil"/>
              <w:right w:val="nil"/>
            </w:tcBorders>
            <w:vAlign w:val="center"/>
          </w:tcPr>
          <w:p w14:paraId="06142AE5" w14:textId="77777777" w:rsidR="00900A35" w:rsidRPr="002124E2" w:rsidRDefault="00900A35" w:rsidP="00900A35">
            <w:pPr>
              <w:spacing w:line="240" w:lineRule="exact"/>
              <w:rPr>
                <w:rFonts w:eastAsiaTheme="minorEastAsia" w:cs="Times New Roman"/>
                <w:kern w:val="0"/>
                <w:sz w:val="18"/>
                <w:szCs w:val="16"/>
              </w:rPr>
            </w:pPr>
            <w:r w:rsidRPr="002124E2">
              <w:rPr>
                <w:rFonts w:eastAsiaTheme="minorEastAsia" w:cs="Times New Roman"/>
                <w:kern w:val="0"/>
                <w:sz w:val="18"/>
                <w:szCs w:val="16"/>
              </w:rPr>
              <w:t>Line 803</w:t>
            </w:r>
          </w:p>
        </w:tc>
        <w:tc>
          <w:tcPr>
            <w:tcW w:w="14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EBE3A14" w14:textId="77777777" w:rsidR="00900A35" w:rsidRPr="002124E2" w:rsidRDefault="00900A35" w:rsidP="00900A35">
            <w:pPr>
              <w:spacing w:line="240" w:lineRule="exact"/>
              <w:rPr>
                <w:rFonts w:eastAsiaTheme="minorEastAsia" w:cs="Times New Roman"/>
                <w:kern w:val="0"/>
                <w:sz w:val="18"/>
                <w:szCs w:val="16"/>
              </w:rPr>
            </w:pPr>
            <w:r w:rsidRPr="002124E2">
              <w:rPr>
                <w:rFonts w:eastAsiaTheme="minorEastAsia" w:cs="Times New Roman"/>
                <w:kern w:val="0"/>
                <w:sz w:val="18"/>
                <w:szCs w:val="16"/>
              </w:rPr>
              <w:t>10</w:t>
            </w:r>
          </w:p>
        </w:tc>
        <w:tc>
          <w:tcPr>
            <w:tcW w:w="14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2C6F584" w14:textId="77777777" w:rsidR="00900A35" w:rsidRPr="002124E2" w:rsidRDefault="00900A35" w:rsidP="00900A35">
            <w:pPr>
              <w:spacing w:line="240" w:lineRule="exact"/>
              <w:rPr>
                <w:rFonts w:eastAsiaTheme="minorEastAsia" w:cs="Times New Roman"/>
                <w:kern w:val="0"/>
                <w:sz w:val="18"/>
                <w:szCs w:val="16"/>
              </w:rPr>
            </w:pPr>
            <w:r w:rsidRPr="002124E2">
              <w:rPr>
                <w:rFonts w:eastAsiaTheme="minorEastAsia" w:cs="Times New Roman"/>
                <w:kern w:val="0"/>
                <w:sz w:val="18"/>
                <w:szCs w:val="16"/>
              </w:rPr>
              <w:t>10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5C5CA81" w14:textId="77777777" w:rsidR="00900A35" w:rsidRPr="002124E2" w:rsidRDefault="00900A35" w:rsidP="00900A35">
            <w:pPr>
              <w:spacing w:line="240" w:lineRule="exact"/>
              <w:rPr>
                <w:rFonts w:eastAsiaTheme="minorEastAsia" w:cs="Times New Roman"/>
                <w:kern w:val="0"/>
                <w:sz w:val="18"/>
                <w:szCs w:val="16"/>
              </w:rPr>
            </w:pPr>
            <w:r w:rsidRPr="002124E2">
              <w:rPr>
                <w:rFonts w:eastAsiaTheme="minorEastAsia" w:cs="Times New Roman"/>
                <w:kern w:val="0"/>
                <w:sz w:val="18"/>
                <w:szCs w:val="16"/>
              </w:rPr>
              <w:t>14</w:t>
            </w:r>
          </w:p>
        </w:tc>
      </w:tr>
      <w:tr w:rsidR="00900A35" w:rsidRPr="002124E2" w14:paraId="1137F2D7" w14:textId="77777777" w:rsidTr="00265B9E">
        <w:trPr>
          <w:trHeight w:val="442"/>
          <w:jc w:val="center"/>
        </w:trPr>
        <w:tc>
          <w:tcPr>
            <w:tcW w:w="1418" w:type="dxa"/>
            <w:tcBorders>
              <w:top w:val="nil"/>
              <w:bottom w:val="single" w:sz="4" w:space="0" w:color="auto"/>
              <w:right w:val="nil"/>
            </w:tcBorders>
            <w:vAlign w:val="center"/>
          </w:tcPr>
          <w:p w14:paraId="5170572F" w14:textId="77777777" w:rsidR="00900A35" w:rsidRPr="002124E2" w:rsidRDefault="00900A35" w:rsidP="00900A35">
            <w:pPr>
              <w:spacing w:line="240" w:lineRule="exact"/>
              <w:rPr>
                <w:rFonts w:eastAsiaTheme="minorEastAsia" w:cs="Times New Roman"/>
                <w:kern w:val="0"/>
                <w:sz w:val="18"/>
                <w:szCs w:val="16"/>
              </w:rPr>
            </w:pPr>
            <w:r w:rsidRPr="002124E2">
              <w:rPr>
                <w:rFonts w:eastAsiaTheme="minorEastAsia" w:cs="Times New Roman"/>
                <w:kern w:val="0"/>
                <w:sz w:val="18"/>
                <w:szCs w:val="16"/>
              </w:rPr>
              <w:t>Line k1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5DCD76EC" w14:textId="77777777" w:rsidR="00900A35" w:rsidRPr="002124E2" w:rsidRDefault="00900A35" w:rsidP="00900A35">
            <w:pPr>
              <w:spacing w:line="240" w:lineRule="exact"/>
              <w:rPr>
                <w:rFonts w:eastAsiaTheme="minorEastAsia" w:cs="Times New Roman"/>
                <w:kern w:val="0"/>
                <w:sz w:val="18"/>
                <w:szCs w:val="16"/>
              </w:rPr>
            </w:pPr>
            <w:r w:rsidRPr="002124E2">
              <w:rPr>
                <w:rFonts w:eastAsiaTheme="minorEastAsia" w:cs="Times New Roman"/>
                <w:kern w:val="0"/>
                <w:sz w:val="18"/>
                <w:szCs w:val="16"/>
              </w:rPr>
              <w:t>6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2E581533" w14:textId="77777777" w:rsidR="00900A35" w:rsidRPr="002124E2" w:rsidRDefault="00900A35" w:rsidP="00900A35">
            <w:pPr>
              <w:spacing w:line="240" w:lineRule="exact"/>
              <w:rPr>
                <w:rFonts w:eastAsiaTheme="minorEastAsia" w:cs="Times New Roman"/>
                <w:kern w:val="0"/>
                <w:sz w:val="18"/>
                <w:szCs w:val="16"/>
              </w:rPr>
            </w:pPr>
            <w:r w:rsidRPr="002124E2">
              <w:rPr>
                <w:rFonts w:eastAsiaTheme="minorEastAsia" w:cs="Times New Roman"/>
                <w:kern w:val="0"/>
                <w:sz w:val="18"/>
                <w:szCs w:val="16"/>
              </w:rPr>
              <w:t>6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04321ABA" w14:textId="77777777" w:rsidR="00900A35" w:rsidRPr="002124E2" w:rsidRDefault="00900A35" w:rsidP="00900A35">
            <w:pPr>
              <w:spacing w:line="240" w:lineRule="exact"/>
              <w:rPr>
                <w:rFonts w:eastAsiaTheme="minorEastAsia" w:cs="Times New Roman"/>
                <w:kern w:val="0"/>
                <w:sz w:val="18"/>
                <w:szCs w:val="16"/>
              </w:rPr>
            </w:pPr>
            <w:r w:rsidRPr="002124E2">
              <w:rPr>
                <w:rFonts w:eastAsiaTheme="minorEastAsia" w:cs="Times New Roman"/>
                <w:kern w:val="0"/>
                <w:sz w:val="18"/>
                <w:szCs w:val="16"/>
              </w:rPr>
              <w:t>10</w:t>
            </w:r>
          </w:p>
        </w:tc>
      </w:tr>
    </w:tbl>
    <w:p w14:paraId="4C743218" w14:textId="3176395C" w:rsidR="00D01A0C" w:rsidRPr="002124E2" w:rsidRDefault="009B28C6" w:rsidP="003676BD">
      <w:pPr>
        <w:pStyle w:val="1"/>
        <w:spacing w:line="240" w:lineRule="auto"/>
        <w:rPr>
          <w:rFonts w:cs="Times New Roman"/>
        </w:rPr>
      </w:pPr>
      <w:r w:rsidRPr="002124E2">
        <w:rPr>
          <w:rFonts w:cs="Times New Roman"/>
        </w:rPr>
        <w:t xml:space="preserve">Parameters of two real-world problem instances </w:t>
      </w:r>
      <w:r w:rsidR="00461609" w:rsidRPr="002124E2">
        <w:rPr>
          <w:rFonts w:cs="Times New Roman"/>
        </w:rPr>
        <w:t xml:space="preserve"> </w:t>
      </w:r>
    </w:p>
    <w:p w14:paraId="7B5C2F75" w14:textId="54E5861E" w:rsidR="00D01A0C" w:rsidRPr="002124E2" w:rsidRDefault="00D01A0C" w:rsidP="00152044">
      <w:pPr>
        <w:pStyle w:val="2"/>
        <w:rPr>
          <w:rFonts w:cs="Times New Roman"/>
        </w:rPr>
      </w:pPr>
      <w:r w:rsidRPr="002124E2">
        <w:rPr>
          <w:rFonts w:cs="Times New Roman"/>
        </w:rPr>
        <w:t xml:space="preserve">Parameters of real-1 </w:t>
      </w:r>
    </w:p>
    <w:p w14:paraId="0A6BD2E0" w14:textId="0F58B057" w:rsidR="00D01A0C" w:rsidRPr="002124E2" w:rsidRDefault="00D01A0C" w:rsidP="003676BD">
      <w:pPr>
        <w:textAlignment w:val="center"/>
        <w:rPr>
          <w:rFonts w:cs="Times New Roman"/>
        </w:rPr>
      </w:pPr>
      <w:r w:rsidRPr="002124E2">
        <w:rPr>
          <w:rFonts w:cs="Times New Roman"/>
        </w:rPr>
        <w:t>Real-1 consists of Lines 4, 59, and 60, and Lines 59</w:t>
      </w:r>
      <w:r w:rsidR="009360D9" w:rsidRPr="002124E2">
        <w:rPr>
          <w:rFonts w:cs="Times New Roman"/>
        </w:rPr>
        <w:t xml:space="preserve"> and </w:t>
      </w:r>
      <w:r w:rsidRPr="002124E2">
        <w:rPr>
          <w:rFonts w:cs="Times New Roman"/>
        </w:rPr>
        <w:t xml:space="preserve">60 share the same CP, </w:t>
      </w:r>
      <w:r w:rsidR="00902510" w:rsidRPr="002124E2">
        <w:rPr>
          <w:rFonts w:cs="Times New Roman"/>
        </w:rPr>
        <w:object w:dxaOrig="420" w:dyaOrig="320" w14:anchorId="66F6AC7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.5pt;height:18.75pt" o:ole="">
            <v:imagedata r:id="rId7" o:title=""/>
          </v:shape>
          <o:OLEObject Type="Embed" ProgID="Equation.DSMT4" ShapeID="_x0000_i1025" DrawAspect="Content" ObjectID="_1742621109" r:id="rId8"/>
        </w:object>
      </w:r>
      <w:r w:rsidRPr="002124E2">
        <w:rPr>
          <w:rFonts w:cs="Times New Roman"/>
        </w:rPr>
        <w:t>, and the same depot, E</w:t>
      </w:r>
      <w:r w:rsidRPr="002124E2">
        <w:rPr>
          <w:rFonts w:cs="Times New Roman"/>
          <w:vertAlign w:val="subscript"/>
        </w:rPr>
        <w:t>b</w:t>
      </w:r>
      <w:r w:rsidRPr="002124E2">
        <w:rPr>
          <w:rFonts w:cs="Times New Roman"/>
        </w:rPr>
        <w:t>.</w:t>
      </w:r>
      <w:r w:rsidR="001C76DB" w:rsidRPr="002124E2">
        <w:rPr>
          <w:rFonts w:cs="Times New Roman"/>
        </w:rPr>
        <w:t xml:space="preserve"> </w:t>
      </w:r>
      <w:r w:rsidR="00B010D6" w:rsidRPr="002124E2">
        <w:rPr>
          <w:rFonts w:cs="Times New Roman"/>
        </w:rPr>
        <w:t xml:space="preserve">The information of the three bus lines and the depots is shown in Table </w:t>
      </w:r>
      <w:r w:rsidR="00A476F0" w:rsidRPr="002124E2">
        <w:rPr>
          <w:rFonts w:cs="Times New Roman"/>
        </w:rPr>
        <w:t>2</w:t>
      </w:r>
      <w:r w:rsidR="00B010D6" w:rsidRPr="002124E2">
        <w:rPr>
          <w:rFonts w:cs="Times New Roman"/>
        </w:rPr>
        <w:t xml:space="preserve">. The deadhead distance among different CPs, and the deadhead distance among depots and CPs are respectively shown in Tables </w:t>
      </w:r>
      <w:r w:rsidR="00A476F0" w:rsidRPr="002124E2">
        <w:rPr>
          <w:rFonts w:cs="Times New Roman"/>
        </w:rPr>
        <w:t>3</w:t>
      </w:r>
      <w:r w:rsidR="00B010D6" w:rsidRPr="002124E2">
        <w:rPr>
          <w:rFonts w:cs="Times New Roman"/>
        </w:rPr>
        <w:t xml:space="preserve"> and </w:t>
      </w:r>
      <w:r w:rsidR="00A476F0" w:rsidRPr="002124E2">
        <w:rPr>
          <w:rFonts w:cs="Times New Roman"/>
        </w:rPr>
        <w:t>4</w:t>
      </w:r>
      <w:r w:rsidR="00B010D6" w:rsidRPr="002124E2">
        <w:rPr>
          <w:rFonts w:cs="Times New Roman"/>
        </w:rPr>
        <w:t>.</w:t>
      </w:r>
    </w:p>
    <w:p w14:paraId="586860A2" w14:textId="77777777" w:rsidR="001F07F3" w:rsidRPr="002124E2" w:rsidRDefault="001F07F3">
      <w:pPr>
        <w:widowControl/>
        <w:spacing w:line="240" w:lineRule="auto"/>
        <w:jc w:val="left"/>
        <w:rPr>
          <w:rFonts w:cs="Times New Roman"/>
          <w:b/>
          <w:kern w:val="0"/>
          <w:sz w:val="18"/>
          <w:szCs w:val="18"/>
        </w:rPr>
      </w:pPr>
      <w:r w:rsidRPr="002124E2">
        <w:rPr>
          <w:rFonts w:cs="Times New Roman"/>
          <w:b/>
          <w:kern w:val="0"/>
          <w:sz w:val="18"/>
          <w:szCs w:val="18"/>
        </w:rPr>
        <w:br w:type="page"/>
      </w:r>
    </w:p>
    <w:p w14:paraId="7CE5AB24" w14:textId="2C83D3FD" w:rsidR="00620458" w:rsidRPr="00102C6D" w:rsidRDefault="00A40760" w:rsidP="00102C6D">
      <w:pPr>
        <w:widowControl/>
        <w:spacing w:line="240" w:lineRule="auto"/>
        <w:ind w:firstLineChars="600" w:firstLine="1205"/>
        <w:jc w:val="left"/>
        <w:rPr>
          <w:rFonts w:cs="Times New Roman"/>
          <w:kern w:val="0"/>
          <w:sz w:val="20"/>
          <w:szCs w:val="20"/>
        </w:rPr>
      </w:pPr>
      <w:r w:rsidRPr="00102C6D">
        <w:rPr>
          <w:rFonts w:cs="Times New Roman"/>
          <w:b/>
          <w:kern w:val="0"/>
          <w:sz w:val="20"/>
          <w:szCs w:val="20"/>
        </w:rPr>
        <w:lastRenderedPageBreak/>
        <w:t xml:space="preserve">Table </w:t>
      </w:r>
      <w:r w:rsidR="00A476F0" w:rsidRPr="00102C6D">
        <w:rPr>
          <w:rFonts w:cs="Times New Roman"/>
          <w:b/>
          <w:kern w:val="0"/>
          <w:sz w:val="20"/>
          <w:szCs w:val="20"/>
        </w:rPr>
        <w:t>2</w:t>
      </w:r>
      <w:r w:rsidRPr="00102C6D">
        <w:rPr>
          <w:rFonts w:cs="Times New Roman"/>
          <w:b/>
          <w:kern w:val="0"/>
          <w:sz w:val="20"/>
          <w:szCs w:val="20"/>
        </w:rPr>
        <w:t xml:space="preserve">. </w:t>
      </w:r>
      <w:r w:rsidR="00620458" w:rsidRPr="00102C6D">
        <w:rPr>
          <w:rFonts w:cs="Times New Roman"/>
          <w:kern w:val="0"/>
          <w:sz w:val="20"/>
          <w:szCs w:val="20"/>
        </w:rPr>
        <w:t xml:space="preserve">Information of the bus lines and depots of real-1. </w:t>
      </w:r>
    </w:p>
    <w:tbl>
      <w:tblPr>
        <w:tblStyle w:val="a8"/>
        <w:tblW w:w="0" w:type="auto"/>
        <w:jc w:val="center"/>
        <w:tblBorders>
          <w:left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3404"/>
        <w:gridCol w:w="850"/>
        <w:gridCol w:w="850"/>
        <w:gridCol w:w="850"/>
      </w:tblGrid>
      <w:tr w:rsidR="00620458" w:rsidRPr="002124E2" w14:paraId="1EEB46A2" w14:textId="77777777" w:rsidTr="00AD26D2">
        <w:trPr>
          <w:jc w:val="center"/>
        </w:trPr>
        <w:tc>
          <w:tcPr>
            <w:tcW w:w="3404" w:type="dxa"/>
            <w:tcBorders>
              <w:right w:val="nil"/>
            </w:tcBorders>
            <w:vAlign w:val="center"/>
          </w:tcPr>
          <w:p w14:paraId="11E38C3A" w14:textId="77777777" w:rsidR="00620458" w:rsidRPr="002124E2" w:rsidRDefault="00620458" w:rsidP="00620458">
            <w:pPr>
              <w:spacing w:line="300" w:lineRule="atLeast"/>
              <w:rPr>
                <w:rFonts w:eastAsia="等线" w:cs="Times New Roman"/>
                <w:kern w:val="0"/>
                <w:sz w:val="16"/>
                <w:szCs w:val="16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nil"/>
              <w:right w:val="nil"/>
            </w:tcBorders>
            <w:vAlign w:val="center"/>
          </w:tcPr>
          <w:p w14:paraId="61874231" w14:textId="77777777" w:rsidR="00620458" w:rsidRPr="002124E2" w:rsidRDefault="00620458" w:rsidP="00620458">
            <w:pPr>
              <w:spacing w:line="300" w:lineRule="atLeast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Line 4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right w:val="nil"/>
            </w:tcBorders>
            <w:vAlign w:val="center"/>
          </w:tcPr>
          <w:p w14:paraId="1D0349B0" w14:textId="77777777" w:rsidR="00620458" w:rsidRPr="002124E2" w:rsidRDefault="00620458" w:rsidP="00620458">
            <w:pPr>
              <w:spacing w:line="300" w:lineRule="atLeast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Line 59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right w:val="nil"/>
            </w:tcBorders>
            <w:vAlign w:val="center"/>
          </w:tcPr>
          <w:p w14:paraId="222EB064" w14:textId="77777777" w:rsidR="00620458" w:rsidRPr="002124E2" w:rsidRDefault="00620458" w:rsidP="00620458">
            <w:pPr>
              <w:spacing w:line="300" w:lineRule="atLeast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Line 60</w:t>
            </w:r>
          </w:p>
        </w:tc>
      </w:tr>
      <w:tr w:rsidR="00620458" w:rsidRPr="002124E2" w14:paraId="2C9B5B34" w14:textId="77777777" w:rsidTr="00AD26D2">
        <w:trPr>
          <w:jc w:val="center"/>
        </w:trPr>
        <w:tc>
          <w:tcPr>
            <w:tcW w:w="3404" w:type="dxa"/>
            <w:tcBorders>
              <w:top w:val="single" w:sz="4" w:space="0" w:color="auto"/>
              <w:right w:val="nil"/>
            </w:tcBorders>
            <w:vAlign w:val="center"/>
          </w:tcPr>
          <w:p w14:paraId="43017930" w14:textId="77777777" w:rsidR="00620458" w:rsidRPr="002124E2" w:rsidRDefault="00620458" w:rsidP="00620458">
            <w:pPr>
              <w:spacing w:line="300" w:lineRule="atLeast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CP1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right w:val="nil"/>
            </w:tcBorders>
            <w:vAlign w:val="center"/>
          </w:tcPr>
          <w:p w14:paraId="2A92F317" w14:textId="77777777" w:rsidR="00620458" w:rsidRPr="002124E2" w:rsidRDefault="00620458" w:rsidP="00620458">
            <w:pPr>
              <w:spacing w:line="300" w:lineRule="atLeast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position w:val="-10"/>
              </w:rPr>
              <w:object w:dxaOrig="320" w:dyaOrig="300" w14:anchorId="7545B019">
                <v:shape id="_x0000_i1026" type="#_x0000_t75" style="width:18.75pt;height:15pt" o:ole="">
                  <v:imagedata r:id="rId9" o:title=""/>
                </v:shape>
                <o:OLEObject Type="Embed" ProgID="Equation.DSMT4" ShapeID="_x0000_i1026" DrawAspect="Content" ObjectID="_1742621110" r:id="rId10"/>
              </w:objec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right w:val="nil"/>
            </w:tcBorders>
            <w:vAlign w:val="center"/>
          </w:tcPr>
          <w:p w14:paraId="62848C39" w14:textId="77777777" w:rsidR="00620458" w:rsidRPr="002124E2" w:rsidRDefault="00620458" w:rsidP="00620458">
            <w:pPr>
              <w:spacing w:line="300" w:lineRule="atLeast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position w:val="-10"/>
              </w:rPr>
              <w:object w:dxaOrig="360" w:dyaOrig="300" w14:anchorId="0D81A792">
                <v:shape id="_x0000_i1027" type="#_x0000_t75" style="width:18.75pt;height:15pt" o:ole="">
                  <v:imagedata r:id="rId11" o:title=""/>
                </v:shape>
                <o:OLEObject Type="Embed" ProgID="Equation.DSMT4" ShapeID="_x0000_i1027" DrawAspect="Content" ObjectID="_1742621111" r:id="rId12"/>
              </w:objec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right w:val="nil"/>
            </w:tcBorders>
            <w:vAlign w:val="center"/>
          </w:tcPr>
          <w:p w14:paraId="120462DE" w14:textId="77777777" w:rsidR="00620458" w:rsidRPr="002124E2" w:rsidRDefault="00620458" w:rsidP="00620458">
            <w:pPr>
              <w:spacing w:line="300" w:lineRule="atLeast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position w:val="-10"/>
              </w:rPr>
              <w:object w:dxaOrig="360" w:dyaOrig="300" w14:anchorId="42064283">
                <v:shape id="_x0000_i1028" type="#_x0000_t75" style="width:18.75pt;height:15pt" o:ole="">
                  <v:imagedata r:id="rId11" o:title=""/>
                </v:shape>
                <o:OLEObject Type="Embed" ProgID="Equation.DSMT4" ShapeID="_x0000_i1028" DrawAspect="Content" ObjectID="_1742621112" r:id="rId13"/>
              </w:object>
            </w:r>
          </w:p>
        </w:tc>
      </w:tr>
      <w:tr w:rsidR="00620458" w:rsidRPr="002124E2" w14:paraId="52A3E512" w14:textId="77777777" w:rsidTr="00AD26D2">
        <w:trPr>
          <w:jc w:val="center"/>
        </w:trPr>
        <w:tc>
          <w:tcPr>
            <w:tcW w:w="3404" w:type="dxa"/>
            <w:tcBorders>
              <w:bottom w:val="single" w:sz="4" w:space="0" w:color="auto"/>
              <w:right w:val="nil"/>
            </w:tcBorders>
            <w:vAlign w:val="center"/>
          </w:tcPr>
          <w:p w14:paraId="5F06A3FE" w14:textId="77777777" w:rsidR="00620458" w:rsidRPr="002124E2" w:rsidRDefault="00620458" w:rsidP="00620458">
            <w:pPr>
              <w:spacing w:line="300" w:lineRule="atLeast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CP2</w:t>
            </w:r>
          </w:p>
        </w:tc>
        <w:tc>
          <w:tcPr>
            <w:tcW w:w="850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1CCE39C4" w14:textId="77777777" w:rsidR="00620458" w:rsidRPr="002124E2" w:rsidRDefault="00620458" w:rsidP="00620458">
            <w:pPr>
              <w:spacing w:line="300" w:lineRule="atLeast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position w:val="-10"/>
              </w:rPr>
              <w:object w:dxaOrig="340" w:dyaOrig="300" w14:anchorId="0FA4214B">
                <v:shape id="_x0000_i1029" type="#_x0000_t75" style="width:18.75pt;height:15pt" o:ole="">
                  <v:imagedata r:id="rId14" o:title=""/>
                </v:shape>
                <o:OLEObject Type="Embed" ProgID="Equation.DSMT4" ShapeID="_x0000_i1029" DrawAspect="Content" ObjectID="_1742621113" r:id="rId15"/>
              </w:object>
            </w:r>
          </w:p>
        </w:tc>
        <w:tc>
          <w:tcPr>
            <w:tcW w:w="850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2E8ADCA9" w14:textId="77777777" w:rsidR="00620458" w:rsidRPr="002124E2" w:rsidRDefault="00620458" w:rsidP="00620458">
            <w:pPr>
              <w:spacing w:line="300" w:lineRule="atLeast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position w:val="-10"/>
              </w:rPr>
              <w:object w:dxaOrig="360" w:dyaOrig="300" w14:anchorId="269DEC3A">
                <v:shape id="_x0000_i1030" type="#_x0000_t75" style="width:18.75pt;height:15pt" o:ole="">
                  <v:imagedata r:id="rId16" o:title=""/>
                </v:shape>
                <o:OLEObject Type="Embed" ProgID="Equation.DSMT4" ShapeID="_x0000_i1030" DrawAspect="Content" ObjectID="_1742621114" r:id="rId17"/>
              </w:object>
            </w:r>
          </w:p>
        </w:tc>
        <w:tc>
          <w:tcPr>
            <w:tcW w:w="850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20400BAC" w14:textId="77777777" w:rsidR="00620458" w:rsidRPr="002124E2" w:rsidRDefault="00620458" w:rsidP="00620458">
            <w:pPr>
              <w:spacing w:line="300" w:lineRule="atLeast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position w:val="-10"/>
              </w:rPr>
              <w:object w:dxaOrig="360" w:dyaOrig="300" w14:anchorId="137C2678">
                <v:shape id="_x0000_i1031" type="#_x0000_t75" style="width:18.75pt;height:15pt" o:ole="">
                  <v:imagedata r:id="rId18" o:title=""/>
                </v:shape>
                <o:OLEObject Type="Embed" ProgID="Equation.DSMT4" ShapeID="_x0000_i1031" DrawAspect="Content" ObjectID="_1742621115" r:id="rId19"/>
              </w:object>
            </w:r>
          </w:p>
        </w:tc>
      </w:tr>
      <w:tr w:rsidR="00620458" w:rsidRPr="002124E2" w14:paraId="6D2236D0" w14:textId="77777777" w:rsidTr="00AD26D2">
        <w:trPr>
          <w:jc w:val="center"/>
        </w:trPr>
        <w:tc>
          <w:tcPr>
            <w:tcW w:w="3404" w:type="dxa"/>
            <w:tcBorders>
              <w:bottom w:val="single" w:sz="4" w:space="0" w:color="auto"/>
              <w:right w:val="nil"/>
            </w:tcBorders>
            <w:vAlign w:val="center"/>
          </w:tcPr>
          <w:p w14:paraId="7497C6E5" w14:textId="77777777" w:rsidR="00620458" w:rsidRPr="002124E2" w:rsidRDefault="00620458" w:rsidP="00620458">
            <w:pPr>
              <w:spacing w:line="300" w:lineRule="atLeast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Number of time points in the timetable of CP1</w:t>
            </w:r>
          </w:p>
        </w:tc>
        <w:tc>
          <w:tcPr>
            <w:tcW w:w="850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7DB62A7C" w14:textId="77777777" w:rsidR="00620458" w:rsidRPr="002124E2" w:rsidRDefault="00620458" w:rsidP="00620458">
            <w:pPr>
              <w:spacing w:line="300" w:lineRule="atLeast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112</w:t>
            </w:r>
          </w:p>
        </w:tc>
        <w:tc>
          <w:tcPr>
            <w:tcW w:w="850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5088DB72" w14:textId="77777777" w:rsidR="00620458" w:rsidRPr="002124E2" w:rsidRDefault="00620458" w:rsidP="00620458">
            <w:pPr>
              <w:spacing w:line="300" w:lineRule="atLeast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53</w:t>
            </w:r>
          </w:p>
        </w:tc>
        <w:tc>
          <w:tcPr>
            <w:tcW w:w="850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2D577CC2" w14:textId="77777777" w:rsidR="00620458" w:rsidRPr="002124E2" w:rsidRDefault="00620458" w:rsidP="00620458">
            <w:pPr>
              <w:spacing w:line="300" w:lineRule="atLeast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61</w:t>
            </w:r>
          </w:p>
        </w:tc>
      </w:tr>
      <w:tr w:rsidR="00620458" w:rsidRPr="002124E2" w14:paraId="169F7F2C" w14:textId="77777777" w:rsidTr="00AD26D2">
        <w:trPr>
          <w:jc w:val="center"/>
        </w:trPr>
        <w:tc>
          <w:tcPr>
            <w:tcW w:w="3404" w:type="dxa"/>
            <w:tcBorders>
              <w:bottom w:val="single" w:sz="4" w:space="0" w:color="auto"/>
              <w:right w:val="nil"/>
            </w:tcBorders>
            <w:vAlign w:val="center"/>
          </w:tcPr>
          <w:p w14:paraId="549DB562" w14:textId="77777777" w:rsidR="00620458" w:rsidRPr="002124E2" w:rsidRDefault="00620458" w:rsidP="00620458">
            <w:pPr>
              <w:spacing w:line="300" w:lineRule="atLeast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Number of time points in the timetable of CP2</w:t>
            </w:r>
          </w:p>
        </w:tc>
        <w:tc>
          <w:tcPr>
            <w:tcW w:w="850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41445920" w14:textId="77777777" w:rsidR="00620458" w:rsidRPr="002124E2" w:rsidRDefault="00620458" w:rsidP="00620458">
            <w:pPr>
              <w:spacing w:line="300" w:lineRule="atLeast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112</w:t>
            </w:r>
          </w:p>
        </w:tc>
        <w:tc>
          <w:tcPr>
            <w:tcW w:w="850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761C095F" w14:textId="77777777" w:rsidR="00620458" w:rsidRPr="002124E2" w:rsidRDefault="00620458" w:rsidP="00620458">
            <w:pPr>
              <w:spacing w:line="300" w:lineRule="atLeast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53</w:t>
            </w:r>
          </w:p>
        </w:tc>
        <w:tc>
          <w:tcPr>
            <w:tcW w:w="850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2CA07F2B" w14:textId="77777777" w:rsidR="00620458" w:rsidRPr="002124E2" w:rsidRDefault="00620458" w:rsidP="00620458">
            <w:pPr>
              <w:spacing w:line="300" w:lineRule="atLeast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61</w:t>
            </w:r>
          </w:p>
        </w:tc>
      </w:tr>
      <w:tr w:rsidR="00620458" w:rsidRPr="002124E2" w14:paraId="50EC0588" w14:textId="77777777" w:rsidTr="00AD26D2">
        <w:trPr>
          <w:jc w:val="center"/>
        </w:trPr>
        <w:tc>
          <w:tcPr>
            <w:tcW w:w="3404" w:type="dxa"/>
            <w:tcBorders>
              <w:bottom w:val="single" w:sz="4" w:space="0" w:color="auto"/>
              <w:right w:val="nil"/>
            </w:tcBorders>
            <w:vAlign w:val="center"/>
          </w:tcPr>
          <w:p w14:paraId="7FDE8BC1" w14:textId="4FDEC91A" w:rsidR="00620458" w:rsidRPr="002124E2" w:rsidRDefault="00620458" w:rsidP="00620458">
            <w:pPr>
              <w:spacing w:line="300" w:lineRule="atLeast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Travel time between CP1 and CP2</w:t>
            </w:r>
            <w:r w:rsidRPr="002124E2">
              <w:rPr>
                <w:rFonts w:cs="Times New Roman"/>
                <w:kern w:val="0"/>
                <w:sz w:val="16"/>
                <w:szCs w:val="16"/>
                <w:vertAlign w:val="superscript"/>
              </w:rPr>
              <w:t xml:space="preserve"> </w:t>
            </w:r>
            <w:r w:rsidRPr="002124E2">
              <w:rPr>
                <w:rFonts w:cs="Times New Roman"/>
                <w:kern w:val="0"/>
                <w:sz w:val="16"/>
                <w:szCs w:val="16"/>
              </w:rPr>
              <w:t>(</w:t>
            </w:r>
            <w:r w:rsidR="00AD26D2" w:rsidRPr="002124E2">
              <w:rPr>
                <w:rFonts w:cs="Times New Roman"/>
                <w:kern w:val="0"/>
                <w:sz w:val="16"/>
                <w:szCs w:val="16"/>
              </w:rPr>
              <w:t xml:space="preserve">unit: </w:t>
            </w:r>
            <w:r w:rsidRPr="002124E2">
              <w:rPr>
                <w:rFonts w:cs="Times New Roman"/>
                <w:kern w:val="0"/>
                <w:sz w:val="16"/>
                <w:szCs w:val="16"/>
              </w:rPr>
              <w:t>minutes)</w:t>
            </w:r>
          </w:p>
        </w:tc>
        <w:tc>
          <w:tcPr>
            <w:tcW w:w="850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17A463FA" w14:textId="77777777" w:rsidR="00620458" w:rsidRPr="002124E2" w:rsidRDefault="00620458" w:rsidP="00620458">
            <w:pPr>
              <w:spacing w:line="300" w:lineRule="atLeast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70</w:t>
            </w:r>
          </w:p>
        </w:tc>
        <w:tc>
          <w:tcPr>
            <w:tcW w:w="850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189C20D9" w14:textId="77777777" w:rsidR="00620458" w:rsidRPr="002124E2" w:rsidRDefault="00620458" w:rsidP="00620458">
            <w:pPr>
              <w:spacing w:line="300" w:lineRule="atLeast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35</w:t>
            </w:r>
          </w:p>
        </w:tc>
        <w:tc>
          <w:tcPr>
            <w:tcW w:w="850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38A4F30F" w14:textId="77777777" w:rsidR="00620458" w:rsidRPr="002124E2" w:rsidRDefault="00620458" w:rsidP="00620458">
            <w:pPr>
              <w:spacing w:line="300" w:lineRule="atLeast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50</w:t>
            </w:r>
          </w:p>
        </w:tc>
      </w:tr>
      <w:tr w:rsidR="00620458" w:rsidRPr="002124E2" w14:paraId="24161F6F" w14:textId="77777777" w:rsidTr="00AD26D2">
        <w:trPr>
          <w:jc w:val="center"/>
        </w:trPr>
        <w:tc>
          <w:tcPr>
            <w:tcW w:w="3404" w:type="dxa"/>
            <w:tcBorders>
              <w:bottom w:val="single" w:sz="4" w:space="0" w:color="auto"/>
              <w:right w:val="nil"/>
            </w:tcBorders>
            <w:vAlign w:val="center"/>
          </w:tcPr>
          <w:p w14:paraId="099D06EE" w14:textId="77777777" w:rsidR="00620458" w:rsidRPr="002124E2" w:rsidRDefault="00620458" w:rsidP="00620458">
            <w:pPr>
              <w:spacing w:line="300" w:lineRule="atLeast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Depot near CP1</w:t>
            </w:r>
          </w:p>
        </w:tc>
        <w:tc>
          <w:tcPr>
            <w:tcW w:w="850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681F87BD" w14:textId="77777777" w:rsidR="00620458" w:rsidRPr="002124E2" w:rsidRDefault="00620458" w:rsidP="00620458">
            <w:pPr>
              <w:spacing w:line="300" w:lineRule="atLeast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E</w:t>
            </w:r>
            <w:r w:rsidRPr="002124E2">
              <w:rPr>
                <w:rFonts w:cs="Times New Roman"/>
                <w:kern w:val="0"/>
                <w:sz w:val="16"/>
                <w:szCs w:val="16"/>
                <w:vertAlign w:val="subscript"/>
              </w:rPr>
              <w:t>a</w:t>
            </w:r>
          </w:p>
        </w:tc>
        <w:tc>
          <w:tcPr>
            <w:tcW w:w="850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1CA74F1B" w14:textId="77777777" w:rsidR="00620458" w:rsidRPr="002124E2" w:rsidRDefault="00620458" w:rsidP="00620458">
            <w:pPr>
              <w:spacing w:line="300" w:lineRule="atLeast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E</w:t>
            </w:r>
            <w:r w:rsidRPr="002124E2">
              <w:rPr>
                <w:rFonts w:cs="Times New Roman"/>
                <w:kern w:val="0"/>
                <w:sz w:val="16"/>
                <w:szCs w:val="16"/>
                <w:vertAlign w:val="subscript"/>
              </w:rPr>
              <w:t>b</w:t>
            </w:r>
          </w:p>
        </w:tc>
        <w:tc>
          <w:tcPr>
            <w:tcW w:w="850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5992726F" w14:textId="77777777" w:rsidR="00620458" w:rsidRPr="002124E2" w:rsidRDefault="00620458" w:rsidP="00620458">
            <w:pPr>
              <w:spacing w:line="300" w:lineRule="atLeast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E</w:t>
            </w:r>
            <w:r w:rsidRPr="002124E2">
              <w:rPr>
                <w:rFonts w:cs="Times New Roman"/>
                <w:kern w:val="0"/>
                <w:sz w:val="16"/>
                <w:szCs w:val="16"/>
                <w:vertAlign w:val="subscript"/>
              </w:rPr>
              <w:t>b</w:t>
            </w:r>
          </w:p>
        </w:tc>
      </w:tr>
      <w:tr w:rsidR="00620458" w:rsidRPr="002124E2" w14:paraId="74EE27CA" w14:textId="77777777" w:rsidTr="00AD26D2">
        <w:trPr>
          <w:jc w:val="center"/>
        </w:trPr>
        <w:tc>
          <w:tcPr>
            <w:tcW w:w="3404" w:type="dxa"/>
            <w:tcBorders>
              <w:bottom w:val="single" w:sz="4" w:space="0" w:color="auto"/>
              <w:right w:val="nil"/>
            </w:tcBorders>
            <w:vAlign w:val="center"/>
          </w:tcPr>
          <w:p w14:paraId="7FC0AA08" w14:textId="77777777" w:rsidR="00620458" w:rsidRPr="002124E2" w:rsidRDefault="00620458" w:rsidP="00620458">
            <w:pPr>
              <w:spacing w:line="300" w:lineRule="atLeast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Depot near CP2</w:t>
            </w:r>
          </w:p>
        </w:tc>
        <w:tc>
          <w:tcPr>
            <w:tcW w:w="850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1D47E467" w14:textId="77777777" w:rsidR="00620458" w:rsidRPr="002124E2" w:rsidRDefault="00620458" w:rsidP="00620458">
            <w:pPr>
              <w:spacing w:line="300" w:lineRule="atLeast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E</w:t>
            </w:r>
            <w:r w:rsidRPr="002124E2">
              <w:rPr>
                <w:rFonts w:cs="Times New Roman"/>
                <w:kern w:val="0"/>
                <w:sz w:val="16"/>
                <w:szCs w:val="16"/>
                <w:vertAlign w:val="subscript"/>
              </w:rPr>
              <w:t>c</w:t>
            </w:r>
          </w:p>
        </w:tc>
        <w:tc>
          <w:tcPr>
            <w:tcW w:w="850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6A1201AE" w14:textId="77777777" w:rsidR="00620458" w:rsidRPr="002124E2" w:rsidRDefault="00620458" w:rsidP="00620458">
            <w:pPr>
              <w:spacing w:line="300" w:lineRule="atLeast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E</w:t>
            </w:r>
            <w:r w:rsidRPr="002124E2">
              <w:rPr>
                <w:rFonts w:cs="Times New Roman"/>
                <w:kern w:val="0"/>
                <w:sz w:val="16"/>
                <w:szCs w:val="16"/>
                <w:vertAlign w:val="subscript"/>
              </w:rPr>
              <w:t>d</w:t>
            </w:r>
          </w:p>
        </w:tc>
        <w:tc>
          <w:tcPr>
            <w:tcW w:w="850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4FD76E3D" w14:textId="77777777" w:rsidR="00620458" w:rsidRPr="002124E2" w:rsidRDefault="00620458" w:rsidP="00620458">
            <w:pPr>
              <w:spacing w:line="300" w:lineRule="atLeast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E</w:t>
            </w:r>
            <w:r w:rsidRPr="002124E2">
              <w:rPr>
                <w:rFonts w:cs="Times New Roman"/>
                <w:kern w:val="0"/>
                <w:sz w:val="16"/>
                <w:szCs w:val="16"/>
                <w:vertAlign w:val="subscript"/>
              </w:rPr>
              <w:t>e</w:t>
            </w:r>
          </w:p>
        </w:tc>
      </w:tr>
      <w:tr w:rsidR="00620458" w:rsidRPr="002124E2" w14:paraId="23D0FFF9" w14:textId="77777777" w:rsidTr="00AD26D2">
        <w:trPr>
          <w:jc w:val="center"/>
        </w:trPr>
        <w:tc>
          <w:tcPr>
            <w:tcW w:w="3404" w:type="dxa"/>
            <w:tcBorders>
              <w:right w:val="nil"/>
            </w:tcBorders>
            <w:vAlign w:val="center"/>
          </w:tcPr>
          <w:p w14:paraId="6F795589" w14:textId="77777777" w:rsidR="00620458" w:rsidRPr="002124E2" w:rsidRDefault="00620458" w:rsidP="00620458">
            <w:pPr>
              <w:spacing w:line="300" w:lineRule="atLeast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Capacity of the depot near CP1</w:t>
            </w:r>
          </w:p>
        </w:tc>
        <w:tc>
          <w:tcPr>
            <w:tcW w:w="850" w:type="dxa"/>
            <w:tcBorders>
              <w:left w:val="nil"/>
              <w:right w:val="nil"/>
            </w:tcBorders>
            <w:vAlign w:val="center"/>
          </w:tcPr>
          <w:p w14:paraId="1CD34B01" w14:textId="77777777" w:rsidR="00620458" w:rsidRPr="002124E2" w:rsidRDefault="00620458" w:rsidP="00620458">
            <w:pPr>
              <w:spacing w:line="300" w:lineRule="atLeast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90</w:t>
            </w:r>
          </w:p>
        </w:tc>
        <w:tc>
          <w:tcPr>
            <w:tcW w:w="850" w:type="dxa"/>
            <w:tcBorders>
              <w:left w:val="nil"/>
              <w:right w:val="nil"/>
            </w:tcBorders>
            <w:vAlign w:val="center"/>
          </w:tcPr>
          <w:p w14:paraId="70F11DEE" w14:textId="77777777" w:rsidR="00620458" w:rsidRPr="002124E2" w:rsidRDefault="00620458" w:rsidP="00620458">
            <w:pPr>
              <w:spacing w:line="300" w:lineRule="atLeast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120</w:t>
            </w:r>
          </w:p>
        </w:tc>
        <w:tc>
          <w:tcPr>
            <w:tcW w:w="850" w:type="dxa"/>
            <w:tcBorders>
              <w:left w:val="nil"/>
              <w:right w:val="nil"/>
            </w:tcBorders>
            <w:vAlign w:val="center"/>
          </w:tcPr>
          <w:p w14:paraId="6D1638FB" w14:textId="77777777" w:rsidR="00620458" w:rsidRPr="002124E2" w:rsidRDefault="00620458" w:rsidP="00620458">
            <w:pPr>
              <w:spacing w:line="300" w:lineRule="atLeast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120</w:t>
            </w:r>
          </w:p>
        </w:tc>
      </w:tr>
      <w:tr w:rsidR="00620458" w:rsidRPr="002124E2" w14:paraId="200B07C0" w14:textId="77777777" w:rsidTr="00AD26D2">
        <w:trPr>
          <w:jc w:val="center"/>
        </w:trPr>
        <w:tc>
          <w:tcPr>
            <w:tcW w:w="3404" w:type="dxa"/>
            <w:tcBorders>
              <w:bottom w:val="single" w:sz="4" w:space="0" w:color="auto"/>
              <w:right w:val="nil"/>
            </w:tcBorders>
            <w:vAlign w:val="center"/>
          </w:tcPr>
          <w:p w14:paraId="23F8A7FC" w14:textId="77777777" w:rsidR="00620458" w:rsidRPr="002124E2" w:rsidRDefault="00620458" w:rsidP="00620458">
            <w:pPr>
              <w:spacing w:line="300" w:lineRule="atLeast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Capacity of the depot near CP2</w:t>
            </w:r>
          </w:p>
        </w:tc>
        <w:tc>
          <w:tcPr>
            <w:tcW w:w="850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15512EB0" w14:textId="77777777" w:rsidR="00620458" w:rsidRPr="002124E2" w:rsidRDefault="00620458" w:rsidP="00620458">
            <w:pPr>
              <w:spacing w:line="300" w:lineRule="atLeast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61</w:t>
            </w:r>
          </w:p>
        </w:tc>
        <w:tc>
          <w:tcPr>
            <w:tcW w:w="850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6678DBFE" w14:textId="77777777" w:rsidR="00620458" w:rsidRPr="002124E2" w:rsidRDefault="00620458" w:rsidP="00620458">
            <w:pPr>
              <w:spacing w:line="300" w:lineRule="atLeast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1</w:t>
            </w:r>
          </w:p>
        </w:tc>
        <w:tc>
          <w:tcPr>
            <w:tcW w:w="850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459C991B" w14:textId="77777777" w:rsidR="00620458" w:rsidRPr="002124E2" w:rsidRDefault="00620458" w:rsidP="00620458">
            <w:pPr>
              <w:spacing w:line="300" w:lineRule="atLeast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0</w:t>
            </w:r>
          </w:p>
        </w:tc>
      </w:tr>
    </w:tbl>
    <w:p w14:paraId="52ED1510" w14:textId="1C462D96" w:rsidR="00B010D6" w:rsidRPr="00102C6D" w:rsidRDefault="00A40760" w:rsidP="00102C6D">
      <w:pPr>
        <w:widowControl/>
        <w:spacing w:beforeLines="50" w:before="156" w:line="240" w:lineRule="auto"/>
        <w:ind w:firstLineChars="700" w:firstLine="1405"/>
        <w:rPr>
          <w:rFonts w:cs="Times New Roman"/>
          <w:b/>
          <w:kern w:val="0"/>
          <w:sz w:val="20"/>
          <w:szCs w:val="20"/>
        </w:rPr>
      </w:pPr>
      <w:r w:rsidRPr="00102C6D">
        <w:rPr>
          <w:rFonts w:cs="Times New Roman"/>
          <w:b/>
          <w:kern w:val="0"/>
          <w:sz w:val="20"/>
          <w:szCs w:val="20"/>
        </w:rPr>
        <w:t xml:space="preserve">Table </w:t>
      </w:r>
      <w:r w:rsidR="00A476F0" w:rsidRPr="00102C6D">
        <w:rPr>
          <w:rFonts w:cs="Times New Roman"/>
          <w:b/>
          <w:kern w:val="0"/>
          <w:sz w:val="20"/>
          <w:szCs w:val="20"/>
        </w:rPr>
        <w:t>3</w:t>
      </w:r>
      <w:r w:rsidRPr="00102C6D">
        <w:rPr>
          <w:rFonts w:cs="Times New Roman"/>
          <w:b/>
          <w:kern w:val="0"/>
          <w:sz w:val="20"/>
          <w:szCs w:val="20"/>
        </w:rPr>
        <w:t xml:space="preserve">. </w:t>
      </w:r>
      <w:r w:rsidR="00B010D6" w:rsidRPr="00102C6D">
        <w:rPr>
          <w:rFonts w:cs="Times New Roman"/>
          <w:kern w:val="0"/>
          <w:sz w:val="20"/>
          <w:szCs w:val="20"/>
        </w:rPr>
        <w:t xml:space="preserve">Deadhead distance among CPs of </w:t>
      </w:r>
      <w:r w:rsidR="00620458" w:rsidRPr="00102C6D">
        <w:rPr>
          <w:rFonts w:cs="Times New Roman"/>
          <w:kern w:val="0"/>
          <w:sz w:val="20"/>
          <w:szCs w:val="20"/>
        </w:rPr>
        <w:t>real-1</w:t>
      </w:r>
      <w:r w:rsidR="00B010D6" w:rsidRPr="00102C6D">
        <w:rPr>
          <w:rFonts w:cs="Times New Roman"/>
          <w:kern w:val="0"/>
          <w:sz w:val="20"/>
          <w:szCs w:val="20"/>
        </w:rPr>
        <w:t xml:space="preserve"> (unit: km). </w:t>
      </w:r>
    </w:p>
    <w:tbl>
      <w:tblPr>
        <w:tblStyle w:val="a8"/>
        <w:tblW w:w="5535" w:type="dxa"/>
        <w:jc w:val="center"/>
        <w:tblBorders>
          <w:top w:val="single" w:sz="12" w:space="0" w:color="auto"/>
          <w:left w:val="none" w:sz="0" w:space="0" w:color="auto"/>
          <w:bottom w:val="single" w:sz="12" w:space="0" w:color="auto"/>
          <w:right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851"/>
        <w:gridCol w:w="651"/>
        <w:gridCol w:w="673"/>
        <w:gridCol w:w="672"/>
        <w:gridCol w:w="672"/>
        <w:gridCol w:w="672"/>
        <w:gridCol w:w="672"/>
        <w:gridCol w:w="672"/>
      </w:tblGrid>
      <w:tr w:rsidR="00620458" w:rsidRPr="002124E2" w14:paraId="5313582C" w14:textId="77777777" w:rsidTr="00620458">
        <w:trPr>
          <w:trHeight w:val="227"/>
          <w:jc w:val="center"/>
        </w:trPr>
        <w:tc>
          <w:tcPr>
            <w:tcW w:w="1502" w:type="dxa"/>
            <w:gridSpan w:val="2"/>
            <w:vMerge w:val="restart"/>
            <w:tcBorders>
              <w:top w:val="single" w:sz="4" w:space="0" w:color="auto"/>
              <w:bottom w:val="single" w:sz="4" w:space="0" w:color="auto"/>
              <w:right w:val="nil"/>
            </w:tcBorders>
            <w:vAlign w:val="center"/>
          </w:tcPr>
          <w:p w14:paraId="6C4DEC6A" w14:textId="77777777" w:rsidR="00620458" w:rsidRPr="002124E2" w:rsidRDefault="00620458" w:rsidP="006D3139">
            <w:pPr>
              <w:spacing w:line="300" w:lineRule="exact"/>
              <w:jc w:val="left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Bus lines and CPs</w:t>
            </w:r>
          </w:p>
        </w:tc>
        <w:tc>
          <w:tcPr>
            <w:tcW w:w="1345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0473840A" w14:textId="77777777" w:rsidR="00620458" w:rsidRPr="002124E2" w:rsidRDefault="00620458" w:rsidP="006D3139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Line 4</w:t>
            </w:r>
          </w:p>
        </w:tc>
        <w:tc>
          <w:tcPr>
            <w:tcW w:w="1344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5E9D2BE7" w14:textId="77777777" w:rsidR="00620458" w:rsidRPr="002124E2" w:rsidRDefault="00620458" w:rsidP="006D3139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Line 59</w:t>
            </w:r>
          </w:p>
        </w:tc>
        <w:tc>
          <w:tcPr>
            <w:tcW w:w="1344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4EAA2691" w14:textId="77777777" w:rsidR="00620458" w:rsidRPr="002124E2" w:rsidRDefault="00620458" w:rsidP="006D3139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Line 60</w:t>
            </w:r>
          </w:p>
        </w:tc>
      </w:tr>
      <w:tr w:rsidR="00620458" w:rsidRPr="002124E2" w14:paraId="6C6739AD" w14:textId="77777777" w:rsidTr="00620458">
        <w:trPr>
          <w:trHeight w:val="198"/>
          <w:jc w:val="center"/>
        </w:trPr>
        <w:tc>
          <w:tcPr>
            <w:tcW w:w="1502" w:type="dxa"/>
            <w:gridSpan w:val="2"/>
            <w:vMerge/>
            <w:tcBorders>
              <w:top w:val="single" w:sz="4" w:space="0" w:color="auto"/>
              <w:right w:val="nil"/>
            </w:tcBorders>
            <w:vAlign w:val="center"/>
          </w:tcPr>
          <w:p w14:paraId="282A73F1" w14:textId="77777777" w:rsidR="00620458" w:rsidRPr="002124E2" w:rsidRDefault="00620458" w:rsidP="006D3139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</w:p>
        </w:tc>
        <w:tc>
          <w:tcPr>
            <w:tcW w:w="673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7FAEA3DD" w14:textId="77777777" w:rsidR="00620458" w:rsidRPr="002124E2" w:rsidRDefault="00620458" w:rsidP="006D3139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position w:val="-10"/>
              </w:rPr>
              <w:object w:dxaOrig="320" w:dyaOrig="300" w14:anchorId="7C708D5C">
                <v:shape id="_x0000_i1032" type="#_x0000_t75" style="width:18.75pt;height:15pt" o:ole="">
                  <v:imagedata r:id="rId9" o:title=""/>
                </v:shape>
                <o:OLEObject Type="Embed" ProgID="Equation.DSMT4" ShapeID="_x0000_i1032" DrawAspect="Content" ObjectID="_1742621116" r:id="rId20"/>
              </w:objec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69D141C7" w14:textId="77777777" w:rsidR="00620458" w:rsidRPr="002124E2" w:rsidRDefault="00620458" w:rsidP="006D3139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position w:val="-10"/>
              </w:rPr>
              <w:object w:dxaOrig="340" w:dyaOrig="300" w14:anchorId="04EC0F97">
                <v:shape id="_x0000_i1033" type="#_x0000_t75" style="width:18.75pt;height:15pt" o:ole="">
                  <v:imagedata r:id="rId14" o:title=""/>
                </v:shape>
                <o:OLEObject Type="Embed" ProgID="Equation.DSMT4" ShapeID="_x0000_i1033" DrawAspect="Content" ObjectID="_1742621117" r:id="rId21"/>
              </w:objec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1BD57019" w14:textId="77777777" w:rsidR="00620458" w:rsidRPr="002124E2" w:rsidRDefault="00620458" w:rsidP="006D3139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position w:val="-10"/>
              </w:rPr>
              <w:object w:dxaOrig="360" w:dyaOrig="300" w14:anchorId="6F1ECF6C">
                <v:shape id="_x0000_i1034" type="#_x0000_t75" style="width:18.75pt;height:15pt" o:ole="">
                  <v:imagedata r:id="rId11" o:title=""/>
                </v:shape>
                <o:OLEObject Type="Embed" ProgID="Equation.DSMT4" ShapeID="_x0000_i1034" DrawAspect="Content" ObjectID="_1742621118" r:id="rId22"/>
              </w:objec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663A2BC6" w14:textId="77777777" w:rsidR="00620458" w:rsidRPr="002124E2" w:rsidRDefault="00620458" w:rsidP="006D3139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position w:val="-10"/>
              </w:rPr>
              <w:object w:dxaOrig="360" w:dyaOrig="300" w14:anchorId="0C084B96">
                <v:shape id="_x0000_i1035" type="#_x0000_t75" style="width:18.75pt;height:15pt" o:ole="">
                  <v:imagedata r:id="rId16" o:title=""/>
                </v:shape>
                <o:OLEObject Type="Embed" ProgID="Equation.DSMT4" ShapeID="_x0000_i1035" DrawAspect="Content" ObjectID="_1742621119" r:id="rId23"/>
              </w:objec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60AE29B6" w14:textId="77777777" w:rsidR="00620458" w:rsidRPr="002124E2" w:rsidRDefault="00620458" w:rsidP="006D3139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position w:val="-10"/>
              </w:rPr>
              <w:object w:dxaOrig="360" w:dyaOrig="300" w14:anchorId="35487BF4">
                <v:shape id="_x0000_i1036" type="#_x0000_t75" style="width:18.75pt;height:15pt" o:ole="">
                  <v:imagedata r:id="rId11" o:title=""/>
                </v:shape>
                <o:OLEObject Type="Embed" ProgID="Equation.DSMT4" ShapeID="_x0000_i1036" DrawAspect="Content" ObjectID="_1742621120" r:id="rId24"/>
              </w:objec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148322B5" w14:textId="77777777" w:rsidR="00620458" w:rsidRPr="002124E2" w:rsidRDefault="00620458" w:rsidP="006D3139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position w:val="-10"/>
              </w:rPr>
              <w:object w:dxaOrig="360" w:dyaOrig="300" w14:anchorId="38C81DE7">
                <v:shape id="_x0000_i1037" type="#_x0000_t75" style="width:18.75pt;height:15pt" o:ole="">
                  <v:imagedata r:id="rId18" o:title=""/>
                </v:shape>
                <o:OLEObject Type="Embed" ProgID="Equation.DSMT4" ShapeID="_x0000_i1037" DrawAspect="Content" ObjectID="_1742621121" r:id="rId25"/>
              </w:object>
            </w:r>
          </w:p>
        </w:tc>
      </w:tr>
      <w:tr w:rsidR="00620458" w:rsidRPr="002124E2" w14:paraId="1C90C976" w14:textId="77777777" w:rsidTr="00620458">
        <w:trPr>
          <w:jc w:val="center"/>
        </w:trPr>
        <w:tc>
          <w:tcPr>
            <w:tcW w:w="851" w:type="dxa"/>
            <w:vMerge w:val="restart"/>
            <w:tcBorders>
              <w:right w:val="nil"/>
            </w:tcBorders>
            <w:vAlign w:val="center"/>
          </w:tcPr>
          <w:p w14:paraId="4F1C9191" w14:textId="77777777" w:rsidR="00620458" w:rsidRPr="002124E2" w:rsidRDefault="00620458" w:rsidP="006D3139">
            <w:pPr>
              <w:spacing w:line="300" w:lineRule="exact"/>
              <w:jc w:val="left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Line 4</w:t>
            </w:r>
          </w:p>
        </w:tc>
        <w:tc>
          <w:tcPr>
            <w:tcW w:w="651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16093AED" w14:textId="77777777" w:rsidR="00620458" w:rsidRPr="002124E2" w:rsidRDefault="00620458" w:rsidP="006D3139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position w:val="-10"/>
              </w:rPr>
              <w:object w:dxaOrig="320" w:dyaOrig="300" w14:anchorId="1D802B3B">
                <v:shape id="_x0000_i1038" type="#_x0000_t75" style="width:18.75pt;height:15pt" o:ole="">
                  <v:imagedata r:id="rId9" o:title=""/>
                </v:shape>
                <o:OLEObject Type="Embed" ProgID="Equation.DSMT4" ShapeID="_x0000_i1038" DrawAspect="Content" ObjectID="_1742621122" r:id="rId26"/>
              </w:object>
            </w:r>
          </w:p>
        </w:tc>
        <w:tc>
          <w:tcPr>
            <w:tcW w:w="673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7B264201" w14:textId="77777777" w:rsidR="00620458" w:rsidRPr="002124E2" w:rsidRDefault="00620458" w:rsidP="006D3139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0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05BF0B24" w14:textId="77777777" w:rsidR="00620458" w:rsidRPr="002124E2" w:rsidRDefault="00620458" w:rsidP="006D3139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24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0D1B116A" w14:textId="77777777" w:rsidR="00620458" w:rsidRPr="002124E2" w:rsidRDefault="00620458" w:rsidP="006D3139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6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6277BEDC" w14:textId="77777777" w:rsidR="00620458" w:rsidRPr="002124E2" w:rsidRDefault="00620458" w:rsidP="006D3139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19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26E1F655" w14:textId="77777777" w:rsidR="00620458" w:rsidRPr="002124E2" w:rsidRDefault="00620458" w:rsidP="006D3139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6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45B3F0BF" w14:textId="77777777" w:rsidR="00620458" w:rsidRPr="002124E2" w:rsidRDefault="00620458" w:rsidP="006D3139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26</w:t>
            </w:r>
          </w:p>
        </w:tc>
      </w:tr>
      <w:tr w:rsidR="00620458" w:rsidRPr="002124E2" w14:paraId="469B5141" w14:textId="77777777" w:rsidTr="00620458">
        <w:trPr>
          <w:jc w:val="center"/>
        </w:trPr>
        <w:tc>
          <w:tcPr>
            <w:tcW w:w="851" w:type="dxa"/>
            <w:vMerge/>
            <w:tcBorders>
              <w:right w:val="nil"/>
            </w:tcBorders>
            <w:vAlign w:val="center"/>
          </w:tcPr>
          <w:p w14:paraId="798D65C4" w14:textId="77777777" w:rsidR="00620458" w:rsidRPr="002124E2" w:rsidRDefault="00620458" w:rsidP="006D3139">
            <w:pPr>
              <w:spacing w:line="300" w:lineRule="exact"/>
              <w:jc w:val="left"/>
              <w:rPr>
                <w:rFonts w:cs="Times New Roman"/>
                <w:sz w:val="16"/>
                <w:szCs w:val="16"/>
              </w:rPr>
            </w:pPr>
          </w:p>
        </w:tc>
        <w:tc>
          <w:tcPr>
            <w:tcW w:w="651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40860F5B" w14:textId="77777777" w:rsidR="00620458" w:rsidRPr="002124E2" w:rsidRDefault="00620458" w:rsidP="006D3139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position w:val="-10"/>
              </w:rPr>
              <w:object w:dxaOrig="340" w:dyaOrig="300" w14:anchorId="59072869">
                <v:shape id="_x0000_i1039" type="#_x0000_t75" style="width:18.75pt;height:15pt" o:ole="">
                  <v:imagedata r:id="rId14" o:title=""/>
                </v:shape>
                <o:OLEObject Type="Embed" ProgID="Equation.DSMT4" ShapeID="_x0000_i1039" DrawAspect="Content" ObjectID="_1742621123" r:id="rId27"/>
              </w:object>
            </w:r>
          </w:p>
        </w:tc>
        <w:tc>
          <w:tcPr>
            <w:tcW w:w="673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7207F956" w14:textId="77777777" w:rsidR="00620458" w:rsidRPr="002124E2" w:rsidRDefault="00620458" w:rsidP="006D3139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24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36F54BEF" w14:textId="77777777" w:rsidR="00620458" w:rsidRPr="002124E2" w:rsidRDefault="00620458" w:rsidP="006D3139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0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7B6ED4AE" w14:textId="77777777" w:rsidR="00620458" w:rsidRPr="002124E2" w:rsidRDefault="00620458" w:rsidP="006D3139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17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65E214A4" w14:textId="77777777" w:rsidR="00620458" w:rsidRPr="002124E2" w:rsidRDefault="00620458" w:rsidP="006D3139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4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2D3EB41E" w14:textId="77777777" w:rsidR="00620458" w:rsidRPr="002124E2" w:rsidRDefault="00620458" w:rsidP="006D3139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17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5990A2E3" w14:textId="77777777" w:rsidR="00620458" w:rsidRPr="002124E2" w:rsidRDefault="00620458" w:rsidP="006D3139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3</w:t>
            </w:r>
          </w:p>
        </w:tc>
      </w:tr>
      <w:tr w:rsidR="00620458" w:rsidRPr="002124E2" w14:paraId="747AA638" w14:textId="77777777" w:rsidTr="00620458">
        <w:trPr>
          <w:jc w:val="center"/>
        </w:trPr>
        <w:tc>
          <w:tcPr>
            <w:tcW w:w="851" w:type="dxa"/>
            <w:vMerge w:val="restart"/>
            <w:tcBorders>
              <w:right w:val="nil"/>
            </w:tcBorders>
            <w:vAlign w:val="center"/>
          </w:tcPr>
          <w:p w14:paraId="4F89116A" w14:textId="77777777" w:rsidR="00620458" w:rsidRPr="002124E2" w:rsidRDefault="00620458" w:rsidP="006D3139">
            <w:pPr>
              <w:spacing w:line="300" w:lineRule="exact"/>
              <w:jc w:val="left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Line 59</w:t>
            </w:r>
          </w:p>
        </w:tc>
        <w:tc>
          <w:tcPr>
            <w:tcW w:w="651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586DF170" w14:textId="77777777" w:rsidR="00620458" w:rsidRPr="002124E2" w:rsidRDefault="00620458" w:rsidP="006D3139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position w:val="-10"/>
              </w:rPr>
              <w:object w:dxaOrig="360" w:dyaOrig="300" w14:anchorId="02A623E8">
                <v:shape id="_x0000_i1040" type="#_x0000_t75" style="width:18.75pt;height:15pt" o:ole="">
                  <v:imagedata r:id="rId11" o:title=""/>
                </v:shape>
                <o:OLEObject Type="Embed" ProgID="Equation.DSMT4" ShapeID="_x0000_i1040" DrawAspect="Content" ObjectID="_1742621124" r:id="rId28"/>
              </w:object>
            </w:r>
          </w:p>
        </w:tc>
        <w:tc>
          <w:tcPr>
            <w:tcW w:w="673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0CD43F0A" w14:textId="77777777" w:rsidR="00620458" w:rsidRPr="002124E2" w:rsidRDefault="00620458" w:rsidP="006D3139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6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458324F2" w14:textId="77777777" w:rsidR="00620458" w:rsidRPr="002124E2" w:rsidRDefault="00620458" w:rsidP="006D3139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17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532D283D" w14:textId="77777777" w:rsidR="00620458" w:rsidRPr="002124E2" w:rsidRDefault="00620458" w:rsidP="006D3139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0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066D7B37" w14:textId="77777777" w:rsidR="00620458" w:rsidRPr="002124E2" w:rsidRDefault="00620458" w:rsidP="006D3139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11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311C924C" w14:textId="77777777" w:rsidR="00620458" w:rsidRPr="002124E2" w:rsidRDefault="00620458" w:rsidP="006D3139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0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3025329F" w14:textId="77777777" w:rsidR="00620458" w:rsidRPr="002124E2" w:rsidRDefault="00620458" w:rsidP="006D3139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19</w:t>
            </w:r>
          </w:p>
        </w:tc>
      </w:tr>
      <w:tr w:rsidR="00620458" w:rsidRPr="002124E2" w14:paraId="48F2494D" w14:textId="77777777" w:rsidTr="00620458">
        <w:trPr>
          <w:jc w:val="center"/>
        </w:trPr>
        <w:tc>
          <w:tcPr>
            <w:tcW w:w="851" w:type="dxa"/>
            <w:vMerge/>
            <w:tcBorders>
              <w:bottom w:val="single" w:sz="4" w:space="0" w:color="auto"/>
              <w:right w:val="nil"/>
            </w:tcBorders>
            <w:vAlign w:val="center"/>
          </w:tcPr>
          <w:p w14:paraId="20479B52" w14:textId="77777777" w:rsidR="00620458" w:rsidRPr="002124E2" w:rsidRDefault="00620458" w:rsidP="006D3139">
            <w:pPr>
              <w:spacing w:line="300" w:lineRule="exact"/>
              <w:jc w:val="left"/>
              <w:rPr>
                <w:rFonts w:cs="Times New Roman"/>
                <w:sz w:val="16"/>
                <w:szCs w:val="16"/>
              </w:rPr>
            </w:pPr>
          </w:p>
        </w:tc>
        <w:tc>
          <w:tcPr>
            <w:tcW w:w="651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761E5EB2" w14:textId="77777777" w:rsidR="00620458" w:rsidRPr="002124E2" w:rsidRDefault="00620458" w:rsidP="006D3139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position w:val="-10"/>
              </w:rPr>
              <w:object w:dxaOrig="360" w:dyaOrig="300" w14:anchorId="3ABC3401">
                <v:shape id="_x0000_i1041" type="#_x0000_t75" style="width:18.75pt;height:15pt" o:ole="">
                  <v:imagedata r:id="rId16" o:title=""/>
                </v:shape>
                <o:OLEObject Type="Embed" ProgID="Equation.DSMT4" ShapeID="_x0000_i1041" DrawAspect="Content" ObjectID="_1742621125" r:id="rId29"/>
              </w:object>
            </w:r>
          </w:p>
        </w:tc>
        <w:tc>
          <w:tcPr>
            <w:tcW w:w="673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0623BE91" w14:textId="77777777" w:rsidR="00620458" w:rsidRPr="002124E2" w:rsidRDefault="00620458" w:rsidP="006D3139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19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2452635F" w14:textId="77777777" w:rsidR="00620458" w:rsidRPr="002124E2" w:rsidRDefault="00620458" w:rsidP="006D3139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4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07BAEAD0" w14:textId="77777777" w:rsidR="00620458" w:rsidRPr="002124E2" w:rsidRDefault="00620458" w:rsidP="006D3139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11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28CEE2FD" w14:textId="77777777" w:rsidR="00620458" w:rsidRPr="002124E2" w:rsidRDefault="00620458" w:rsidP="006D3139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0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23E6CAF2" w14:textId="77777777" w:rsidR="00620458" w:rsidRPr="002124E2" w:rsidRDefault="00620458" w:rsidP="006D3139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11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680460E1" w14:textId="77777777" w:rsidR="00620458" w:rsidRPr="002124E2" w:rsidRDefault="00620458" w:rsidP="006D3139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7</w:t>
            </w:r>
          </w:p>
        </w:tc>
      </w:tr>
      <w:tr w:rsidR="00620458" w:rsidRPr="002124E2" w14:paraId="0D13F207" w14:textId="77777777" w:rsidTr="00620458">
        <w:trPr>
          <w:jc w:val="center"/>
        </w:trPr>
        <w:tc>
          <w:tcPr>
            <w:tcW w:w="851" w:type="dxa"/>
            <w:vMerge w:val="restart"/>
            <w:tcBorders>
              <w:top w:val="single" w:sz="4" w:space="0" w:color="auto"/>
              <w:bottom w:val="single" w:sz="4" w:space="0" w:color="auto"/>
              <w:right w:val="nil"/>
            </w:tcBorders>
            <w:vAlign w:val="center"/>
          </w:tcPr>
          <w:p w14:paraId="11F2F255" w14:textId="77777777" w:rsidR="00620458" w:rsidRPr="002124E2" w:rsidRDefault="00620458" w:rsidP="006D3139">
            <w:pPr>
              <w:spacing w:line="300" w:lineRule="exact"/>
              <w:jc w:val="left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Line 60</w:t>
            </w:r>
          </w:p>
        </w:tc>
        <w:tc>
          <w:tcPr>
            <w:tcW w:w="651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304754D0" w14:textId="77777777" w:rsidR="00620458" w:rsidRPr="002124E2" w:rsidRDefault="00620458" w:rsidP="006D3139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position w:val="-10"/>
              </w:rPr>
              <w:object w:dxaOrig="360" w:dyaOrig="300" w14:anchorId="6123D119">
                <v:shape id="_x0000_i1042" type="#_x0000_t75" style="width:18.75pt;height:15pt" o:ole="">
                  <v:imagedata r:id="rId11" o:title=""/>
                </v:shape>
                <o:OLEObject Type="Embed" ProgID="Equation.DSMT4" ShapeID="_x0000_i1042" DrawAspect="Content" ObjectID="_1742621126" r:id="rId30"/>
              </w:object>
            </w:r>
          </w:p>
        </w:tc>
        <w:tc>
          <w:tcPr>
            <w:tcW w:w="673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3B8D704D" w14:textId="77777777" w:rsidR="00620458" w:rsidRPr="002124E2" w:rsidRDefault="00620458" w:rsidP="006D3139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6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3C1A116A" w14:textId="77777777" w:rsidR="00620458" w:rsidRPr="002124E2" w:rsidRDefault="00620458" w:rsidP="006D3139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17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4F1AE85F" w14:textId="77777777" w:rsidR="00620458" w:rsidRPr="002124E2" w:rsidRDefault="00620458" w:rsidP="006D3139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0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56516EAF" w14:textId="77777777" w:rsidR="00620458" w:rsidRPr="002124E2" w:rsidRDefault="00620458" w:rsidP="006D3139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11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0D10182D" w14:textId="77777777" w:rsidR="00620458" w:rsidRPr="002124E2" w:rsidRDefault="00620458" w:rsidP="006D3139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0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3D7C3FB4" w14:textId="77777777" w:rsidR="00620458" w:rsidRPr="002124E2" w:rsidRDefault="00620458" w:rsidP="006D3139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19</w:t>
            </w:r>
          </w:p>
        </w:tc>
      </w:tr>
      <w:tr w:rsidR="00620458" w:rsidRPr="002124E2" w14:paraId="6ECD4E26" w14:textId="77777777" w:rsidTr="00620458">
        <w:trPr>
          <w:jc w:val="center"/>
        </w:trPr>
        <w:tc>
          <w:tcPr>
            <w:tcW w:w="851" w:type="dxa"/>
            <w:vMerge/>
            <w:tcBorders>
              <w:top w:val="single" w:sz="4" w:space="0" w:color="auto"/>
              <w:bottom w:val="single" w:sz="4" w:space="0" w:color="auto"/>
              <w:right w:val="nil"/>
            </w:tcBorders>
            <w:vAlign w:val="center"/>
          </w:tcPr>
          <w:p w14:paraId="5138BAF4" w14:textId="77777777" w:rsidR="00620458" w:rsidRPr="002124E2" w:rsidRDefault="00620458" w:rsidP="006D3139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</w:p>
        </w:tc>
        <w:tc>
          <w:tcPr>
            <w:tcW w:w="651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0868F644" w14:textId="77777777" w:rsidR="00620458" w:rsidRPr="002124E2" w:rsidRDefault="00620458" w:rsidP="006D3139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position w:val="-10"/>
              </w:rPr>
              <w:object w:dxaOrig="360" w:dyaOrig="300" w14:anchorId="3619888B">
                <v:shape id="_x0000_i1043" type="#_x0000_t75" style="width:18.75pt;height:15pt" o:ole="">
                  <v:imagedata r:id="rId18" o:title=""/>
                </v:shape>
                <o:OLEObject Type="Embed" ProgID="Equation.DSMT4" ShapeID="_x0000_i1043" DrawAspect="Content" ObjectID="_1742621127" r:id="rId31"/>
              </w:object>
            </w:r>
          </w:p>
        </w:tc>
        <w:tc>
          <w:tcPr>
            <w:tcW w:w="673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3DBC3717" w14:textId="77777777" w:rsidR="00620458" w:rsidRPr="002124E2" w:rsidRDefault="00620458" w:rsidP="006D3139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26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789A4385" w14:textId="77777777" w:rsidR="00620458" w:rsidRPr="002124E2" w:rsidRDefault="00620458" w:rsidP="006D3139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3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511D412C" w14:textId="77777777" w:rsidR="00620458" w:rsidRPr="002124E2" w:rsidRDefault="00620458" w:rsidP="006D3139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19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6A5A1890" w14:textId="77777777" w:rsidR="00620458" w:rsidRPr="002124E2" w:rsidRDefault="00620458" w:rsidP="006D3139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7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1D6D3584" w14:textId="77777777" w:rsidR="00620458" w:rsidRPr="002124E2" w:rsidRDefault="00620458" w:rsidP="006D3139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19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01AABD55" w14:textId="77777777" w:rsidR="00620458" w:rsidRPr="002124E2" w:rsidRDefault="00620458" w:rsidP="006D3139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0</w:t>
            </w:r>
          </w:p>
        </w:tc>
      </w:tr>
    </w:tbl>
    <w:p w14:paraId="6BC771A4" w14:textId="492F9945" w:rsidR="00B010D6" w:rsidRPr="00102C6D" w:rsidRDefault="00A40760" w:rsidP="00102C6D">
      <w:pPr>
        <w:widowControl/>
        <w:spacing w:beforeLines="50" w:before="156" w:line="240" w:lineRule="auto"/>
        <w:ind w:firstLineChars="850" w:firstLine="1707"/>
        <w:rPr>
          <w:rFonts w:cs="Times New Roman"/>
          <w:b/>
          <w:kern w:val="0"/>
          <w:sz w:val="20"/>
          <w:szCs w:val="20"/>
        </w:rPr>
      </w:pPr>
      <w:r w:rsidRPr="00102C6D">
        <w:rPr>
          <w:rFonts w:cs="Times New Roman"/>
          <w:b/>
          <w:kern w:val="0"/>
          <w:sz w:val="20"/>
          <w:szCs w:val="20"/>
        </w:rPr>
        <w:t xml:space="preserve">Table </w:t>
      </w:r>
      <w:r w:rsidR="00A476F0" w:rsidRPr="00102C6D">
        <w:rPr>
          <w:rFonts w:cs="Times New Roman"/>
          <w:b/>
          <w:kern w:val="0"/>
          <w:sz w:val="20"/>
          <w:szCs w:val="20"/>
        </w:rPr>
        <w:t>4</w:t>
      </w:r>
      <w:r w:rsidRPr="00102C6D">
        <w:rPr>
          <w:rFonts w:cs="Times New Roman"/>
          <w:b/>
          <w:kern w:val="0"/>
          <w:sz w:val="20"/>
          <w:szCs w:val="20"/>
        </w:rPr>
        <w:t xml:space="preserve">. </w:t>
      </w:r>
      <w:r w:rsidR="00B010D6" w:rsidRPr="00102C6D">
        <w:rPr>
          <w:rFonts w:cs="Times New Roman"/>
          <w:kern w:val="0"/>
          <w:sz w:val="20"/>
          <w:szCs w:val="20"/>
        </w:rPr>
        <w:t xml:space="preserve">Deadhead distance among depots and CPs of real-1 (unit: km). </w:t>
      </w:r>
    </w:p>
    <w:tbl>
      <w:tblPr>
        <w:tblStyle w:val="a8"/>
        <w:tblW w:w="4811" w:type="dxa"/>
        <w:jc w:val="center"/>
        <w:tblBorders>
          <w:top w:val="single" w:sz="12" w:space="0" w:color="auto"/>
          <w:left w:val="none" w:sz="0" w:space="0" w:color="auto"/>
          <w:bottom w:val="single" w:sz="12" w:space="0" w:color="auto"/>
          <w:right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778"/>
        <w:gridCol w:w="673"/>
        <w:gridCol w:w="672"/>
        <w:gridCol w:w="672"/>
        <w:gridCol w:w="672"/>
        <w:gridCol w:w="672"/>
        <w:gridCol w:w="672"/>
      </w:tblGrid>
      <w:tr w:rsidR="00620458" w:rsidRPr="002124E2" w14:paraId="4953CD91" w14:textId="77777777" w:rsidTr="00620458">
        <w:trPr>
          <w:trHeight w:val="227"/>
          <w:jc w:val="center"/>
        </w:trPr>
        <w:tc>
          <w:tcPr>
            <w:tcW w:w="778" w:type="dxa"/>
            <w:vMerge w:val="restart"/>
            <w:tcBorders>
              <w:top w:val="single" w:sz="4" w:space="0" w:color="auto"/>
              <w:right w:val="nil"/>
            </w:tcBorders>
            <w:vAlign w:val="center"/>
          </w:tcPr>
          <w:p w14:paraId="5D5F88F4" w14:textId="77777777" w:rsidR="00620458" w:rsidRPr="002124E2" w:rsidRDefault="00620458" w:rsidP="006D3139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Depots</w:t>
            </w:r>
          </w:p>
        </w:tc>
        <w:tc>
          <w:tcPr>
            <w:tcW w:w="1345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3515D388" w14:textId="77777777" w:rsidR="00620458" w:rsidRPr="002124E2" w:rsidRDefault="00620458" w:rsidP="006D3139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Line 4</w:t>
            </w:r>
          </w:p>
        </w:tc>
        <w:tc>
          <w:tcPr>
            <w:tcW w:w="1344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2160C88C" w14:textId="77777777" w:rsidR="00620458" w:rsidRPr="002124E2" w:rsidRDefault="00620458" w:rsidP="006D3139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Line 59</w:t>
            </w:r>
          </w:p>
        </w:tc>
        <w:tc>
          <w:tcPr>
            <w:tcW w:w="1344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18FA68EC" w14:textId="77777777" w:rsidR="00620458" w:rsidRPr="002124E2" w:rsidRDefault="00620458" w:rsidP="006D3139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Line 60</w:t>
            </w:r>
          </w:p>
        </w:tc>
      </w:tr>
      <w:tr w:rsidR="00620458" w:rsidRPr="002124E2" w14:paraId="3F85EFDB" w14:textId="77777777" w:rsidTr="00620458">
        <w:trPr>
          <w:trHeight w:val="198"/>
          <w:jc w:val="center"/>
        </w:trPr>
        <w:tc>
          <w:tcPr>
            <w:tcW w:w="778" w:type="dxa"/>
            <w:vMerge/>
            <w:tcBorders>
              <w:right w:val="nil"/>
            </w:tcBorders>
            <w:vAlign w:val="center"/>
          </w:tcPr>
          <w:p w14:paraId="2F02086C" w14:textId="77777777" w:rsidR="00620458" w:rsidRPr="002124E2" w:rsidRDefault="00620458" w:rsidP="006D3139">
            <w:pPr>
              <w:spacing w:line="300" w:lineRule="exact"/>
              <w:jc w:val="center"/>
              <w:rPr>
                <w:rFonts w:cs="Times New Roman"/>
                <w:kern w:val="0"/>
                <w:sz w:val="16"/>
                <w:szCs w:val="16"/>
              </w:rPr>
            </w:pPr>
          </w:p>
        </w:tc>
        <w:tc>
          <w:tcPr>
            <w:tcW w:w="673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7C09DB6A" w14:textId="77777777" w:rsidR="00620458" w:rsidRPr="002124E2" w:rsidRDefault="00620458" w:rsidP="006D3139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position w:val="-10"/>
              </w:rPr>
              <w:object w:dxaOrig="320" w:dyaOrig="300" w14:anchorId="09B96638">
                <v:shape id="_x0000_i1044" type="#_x0000_t75" style="width:18.75pt;height:15pt" o:ole="">
                  <v:imagedata r:id="rId9" o:title=""/>
                </v:shape>
                <o:OLEObject Type="Embed" ProgID="Equation.DSMT4" ShapeID="_x0000_i1044" DrawAspect="Content" ObjectID="_1742621128" r:id="rId32"/>
              </w:objec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right w:val="nil"/>
            </w:tcBorders>
            <w:vAlign w:val="center"/>
          </w:tcPr>
          <w:p w14:paraId="21337CF4" w14:textId="77777777" w:rsidR="00620458" w:rsidRPr="002124E2" w:rsidRDefault="00620458" w:rsidP="006D3139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position w:val="-10"/>
              </w:rPr>
              <w:object w:dxaOrig="340" w:dyaOrig="300" w14:anchorId="289321B3">
                <v:shape id="_x0000_i1045" type="#_x0000_t75" style="width:18.75pt;height:15pt" o:ole="">
                  <v:imagedata r:id="rId14" o:title=""/>
                </v:shape>
                <o:OLEObject Type="Embed" ProgID="Equation.DSMT4" ShapeID="_x0000_i1045" DrawAspect="Content" ObjectID="_1742621129" r:id="rId33"/>
              </w:objec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4F4D5177" w14:textId="77777777" w:rsidR="00620458" w:rsidRPr="002124E2" w:rsidRDefault="00620458" w:rsidP="006D3139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position w:val="-10"/>
              </w:rPr>
              <w:object w:dxaOrig="360" w:dyaOrig="300" w14:anchorId="2F80A213">
                <v:shape id="_x0000_i1046" type="#_x0000_t75" style="width:18.75pt;height:15pt" o:ole="">
                  <v:imagedata r:id="rId11" o:title=""/>
                </v:shape>
                <o:OLEObject Type="Embed" ProgID="Equation.DSMT4" ShapeID="_x0000_i1046" DrawAspect="Content" ObjectID="_1742621130" r:id="rId34"/>
              </w:objec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643B1E3E" w14:textId="77777777" w:rsidR="00620458" w:rsidRPr="002124E2" w:rsidRDefault="00620458" w:rsidP="006D3139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position w:val="-10"/>
              </w:rPr>
              <w:object w:dxaOrig="360" w:dyaOrig="300" w14:anchorId="74D688C4">
                <v:shape id="_x0000_i1047" type="#_x0000_t75" style="width:18.75pt;height:15pt" o:ole="">
                  <v:imagedata r:id="rId16" o:title=""/>
                </v:shape>
                <o:OLEObject Type="Embed" ProgID="Equation.DSMT4" ShapeID="_x0000_i1047" DrawAspect="Content" ObjectID="_1742621131" r:id="rId35"/>
              </w:objec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right w:val="nil"/>
            </w:tcBorders>
            <w:vAlign w:val="center"/>
          </w:tcPr>
          <w:p w14:paraId="4B040C76" w14:textId="77777777" w:rsidR="00620458" w:rsidRPr="002124E2" w:rsidRDefault="00620458" w:rsidP="006D3139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position w:val="-10"/>
              </w:rPr>
              <w:object w:dxaOrig="360" w:dyaOrig="300" w14:anchorId="6549CD8C">
                <v:shape id="_x0000_i1048" type="#_x0000_t75" style="width:18.75pt;height:15pt" o:ole="">
                  <v:imagedata r:id="rId11" o:title=""/>
                </v:shape>
                <o:OLEObject Type="Embed" ProgID="Equation.DSMT4" ShapeID="_x0000_i1048" DrawAspect="Content" ObjectID="_1742621132" r:id="rId36"/>
              </w:objec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755EDFD5" w14:textId="77777777" w:rsidR="00620458" w:rsidRPr="002124E2" w:rsidRDefault="00620458" w:rsidP="006D3139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position w:val="-10"/>
              </w:rPr>
              <w:object w:dxaOrig="360" w:dyaOrig="300" w14:anchorId="5B5F67EC">
                <v:shape id="_x0000_i1049" type="#_x0000_t75" style="width:18.75pt;height:15pt" o:ole="">
                  <v:imagedata r:id="rId18" o:title=""/>
                </v:shape>
                <o:OLEObject Type="Embed" ProgID="Equation.DSMT4" ShapeID="_x0000_i1049" DrawAspect="Content" ObjectID="_1742621133" r:id="rId37"/>
              </w:object>
            </w:r>
          </w:p>
        </w:tc>
      </w:tr>
      <w:tr w:rsidR="00620458" w:rsidRPr="002124E2" w14:paraId="024BDCAA" w14:textId="77777777" w:rsidTr="00620458">
        <w:trPr>
          <w:jc w:val="center"/>
        </w:trPr>
        <w:tc>
          <w:tcPr>
            <w:tcW w:w="778" w:type="dxa"/>
            <w:tcBorders>
              <w:right w:val="nil"/>
            </w:tcBorders>
            <w:vAlign w:val="center"/>
          </w:tcPr>
          <w:p w14:paraId="104F7B41" w14:textId="77777777" w:rsidR="00620458" w:rsidRPr="002124E2" w:rsidRDefault="00620458" w:rsidP="006D3139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E</w:t>
            </w:r>
            <w:r w:rsidRPr="002124E2">
              <w:rPr>
                <w:rFonts w:cs="Times New Roman"/>
                <w:kern w:val="0"/>
                <w:sz w:val="16"/>
                <w:szCs w:val="16"/>
                <w:vertAlign w:val="subscript"/>
              </w:rPr>
              <w:t>a</w:t>
            </w:r>
          </w:p>
        </w:tc>
        <w:tc>
          <w:tcPr>
            <w:tcW w:w="673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54382628" w14:textId="77777777" w:rsidR="00620458" w:rsidRPr="002124E2" w:rsidRDefault="00620458" w:rsidP="006D3139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16</w:t>
            </w:r>
          </w:p>
        </w:tc>
        <w:tc>
          <w:tcPr>
            <w:tcW w:w="672" w:type="dxa"/>
            <w:tcBorders>
              <w:left w:val="nil"/>
              <w:right w:val="nil"/>
            </w:tcBorders>
          </w:tcPr>
          <w:p w14:paraId="091CB98E" w14:textId="77777777" w:rsidR="00620458" w:rsidRPr="002124E2" w:rsidRDefault="00620458" w:rsidP="006D3139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8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2E073B14" w14:textId="77777777" w:rsidR="00620458" w:rsidRPr="002124E2" w:rsidRDefault="00620458" w:rsidP="006D3139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10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66723479" w14:textId="77777777" w:rsidR="00620458" w:rsidRPr="002124E2" w:rsidRDefault="00620458" w:rsidP="006D3139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4</w:t>
            </w:r>
          </w:p>
        </w:tc>
        <w:tc>
          <w:tcPr>
            <w:tcW w:w="672" w:type="dxa"/>
            <w:tcBorders>
              <w:left w:val="nil"/>
              <w:right w:val="nil"/>
            </w:tcBorders>
          </w:tcPr>
          <w:p w14:paraId="4653E75D" w14:textId="77777777" w:rsidR="00620458" w:rsidRPr="002124E2" w:rsidRDefault="00620458" w:rsidP="006D3139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10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1BDFB9B9" w14:textId="77777777" w:rsidR="00620458" w:rsidRPr="002124E2" w:rsidRDefault="00620458" w:rsidP="006D3139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11</w:t>
            </w:r>
          </w:p>
        </w:tc>
      </w:tr>
      <w:tr w:rsidR="00620458" w:rsidRPr="002124E2" w14:paraId="22681B55" w14:textId="77777777" w:rsidTr="00620458">
        <w:trPr>
          <w:jc w:val="center"/>
        </w:trPr>
        <w:tc>
          <w:tcPr>
            <w:tcW w:w="778" w:type="dxa"/>
            <w:tcBorders>
              <w:right w:val="nil"/>
            </w:tcBorders>
            <w:vAlign w:val="center"/>
          </w:tcPr>
          <w:p w14:paraId="335D0694" w14:textId="77777777" w:rsidR="00620458" w:rsidRPr="002124E2" w:rsidRDefault="00620458" w:rsidP="006D3139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E</w:t>
            </w:r>
            <w:r w:rsidRPr="002124E2">
              <w:rPr>
                <w:rFonts w:cs="Times New Roman"/>
                <w:kern w:val="0"/>
                <w:sz w:val="16"/>
                <w:szCs w:val="16"/>
                <w:vertAlign w:val="subscript"/>
              </w:rPr>
              <w:t>b</w:t>
            </w:r>
          </w:p>
        </w:tc>
        <w:tc>
          <w:tcPr>
            <w:tcW w:w="673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12D224AD" w14:textId="77777777" w:rsidR="00620458" w:rsidRPr="002124E2" w:rsidRDefault="00620458" w:rsidP="006D3139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14</w:t>
            </w:r>
          </w:p>
        </w:tc>
        <w:tc>
          <w:tcPr>
            <w:tcW w:w="672" w:type="dxa"/>
            <w:tcBorders>
              <w:left w:val="nil"/>
              <w:right w:val="nil"/>
            </w:tcBorders>
          </w:tcPr>
          <w:p w14:paraId="22D5C137" w14:textId="77777777" w:rsidR="00620458" w:rsidRPr="002124E2" w:rsidRDefault="00620458" w:rsidP="006D3139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10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7D620F94" w14:textId="77777777" w:rsidR="00620458" w:rsidRPr="002124E2" w:rsidRDefault="00620458" w:rsidP="006D3139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8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35FC8E3D" w14:textId="77777777" w:rsidR="00620458" w:rsidRPr="002124E2" w:rsidRDefault="00620458" w:rsidP="006D3139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5</w:t>
            </w:r>
          </w:p>
        </w:tc>
        <w:tc>
          <w:tcPr>
            <w:tcW w:w="672" w:type="dxa"/>
            <w:tcBorders>
              <w:left w:val="nil"/>
              <w:right w:val="nil"/>
            </w:tcBorders>
          </w:tcPr>
          <w:p w14:paraId="34E97C2C" w14:textId="77777777" w:rsidR="00620458" w:rsidRPr="002124E2" w:rsidRDefault="00620458" w:rsidP="006D3139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8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7C4D7ECB" w14:textId="77777777" w:rsidR="00620458" w:rsidRPr="002124E2" w:rsidRDefault="00620458" w:rsidP="006D3139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13</w:t>
            </w:r>
          </w:p>
        </w:tc>
      </w:tr>
      <w:tr w:rsidR="00620458" w:rsidRPr="002124E2" w14:paraId="34F34AF0" w14:textId="77777777" w:rsidTr="00620458">
        <w:trPr>
          <w:jc w:val="center"/>
        </w:trPr>
        <w:tc>
          <w:tcPr>
            <w:tcW w:w="778" w:type="dxa"/>
            <w:tcBorders>
              <w:right w:val="nil"/>
            </w:tcBorders>
            <w:vAlign w:val="center"/>
          </w:tcPr>
          <w:p w14:paraId="0EED5B3B" w14:textId="77777777" w:rsidR="00620458" w:rsidRPr="002124E2" w:rsidRDefault="00620458" w:rsidP="006D3139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E</w:t>
            </w:r>
            <w:r w:rsidRPr="002124E2">
              <w:rPr>
                <w:rFonts w:cs="Times New Roman"/>
                <w:kern w:val="0"/>
                <w:sz w:val="16"/>
                <w:szCs w:val="16"/>
                <w:vertAlign w:val="subscript"/>
              </w:rPr>
              <w:t>c</w:t>
            </w:r>
          </w:p>
        </w:tc>
        <w:tc>
          <w:tcPr>
            <w:tcW w:w="673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42D1A79F" w14:textId="77777777" w:rsidR="00620458" w:rsidRPr="002124E2" w:rsidRDefault="00620458" w:rsidP="006D3139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17</w:t>
            </w:r>
          </w:p>
        </w:tc>
        <w:tc>
          <w:tcPr>
            <w:tcW w:w="672" w:type="dxa"/>
            <w:tcBorders>
              <w:left w:val="nil"/>
              <w:right w:val="nil"/>
            </w:tcBorders>
          </w:tcPr>
          <w:p w14:paraId="001859A7" w14:textId="77777777" w:rsidR="00620458" w:rsidRPr="002124E2" w:rsidRDefault="00620458" w:rsidP="006D3139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13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41341BCF" w14:textId="77777777" w:rsidR="00620458" w:rsidRPr="002124E2" w:rsidRDefault="00620458" w:rsidP="006D3139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11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071B9A43" w14:textId="77777777" w:rsidR="00620458" w:rsidRPr="002124E2" w:rsidRDefault="00620458" w:rsidP="006D3139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12</w:t>
            </w:r>
          </w:p>
        </w:tc>
        <w:tc>
          <w:tcPr>
            <w:tcW w:w="672" w:type="dxa"/>
            <w:tcBorders>
              <w:left w:val="nil"/>
              <w:right w:val="nil"/>
            </w:tcBorders>
          </w:tcPr>
          <w:p w14:paraId="48F9B715" w14:textId="77777777" w:rsidR="00620458" w:rsidRPr="002124E2" w:rsidRDefault="00620458" w:rsidP="006D3139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11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2EF18A0E" w14:textId="77777777" w:rsidR="00620458" w:rsidRPr="002124E2" w:rsidRDefault="00620458" w:rsidP="006D3139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17</w:t>
            </w:r>
          </w:p>
        </w:tc>
      </w:tr>
      <w:tr w:rsidR="00620458" w:rsidRPr="002124E2" w14:paraId="3C2F5FFB" w14:textId="77777777" w:rsidTr="00620458">
        <w:trPr>
          <w:jc w:val="center"/>
        </w:trPr>
        <w:tc>
          <w:tcPr>
            <w:tcW w:w="778" w:type="dxa"/>
            <w:tcBorders>
              <w:bottom w:val="single" w:sz="4" w:space="0" w:color="auto"/>
              <w:right w:val="nil"/>
            </w:tcBorders>
            <w:vAlign w:val="center"/>
          </w:tcPr>
          <w:p w14:paraId="748E9A86" w14:textId="77777777" w:rsidR="00620458" w:rsidRPr="002124E2" w:rsidRDefault="00620458" w:rsidP="006D3139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E</w:t>
            </w:r>
            <w:r w:rsidRPr="002124E2">
              <w:rPr>
                <w:rFonts w:cs="Times New Roman"/>
                <w:kern w:val="0"/>
                <w:sz w:val="16"/>
                <w:szCs w:val="16"/>
                <w:vertAlign w:val="subscript"/>
              </w:rPr>
              <w:t>d</w:t>
            </w:r>
          </w:p>
        </w:tc>
        <w:tc>
          <w:tcPr>
            <w:tcW w:w="673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1DCAEF82" w14:textId="77777777" w:rsidR="00620458" w:rsidRPr="002124E2" w:rsidRDefault="00620458" w:rsidP="006D3139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17</w:t>
            </w:r>
          </w:p>
        </w:tc>
        <w:tc>
          <w:tcPr>
            <w:tcW w:w="672" w:type="dxa"/>
            <w:tcBorders>
              <w:left w:val="nil"/>
              <w:bottom w:val="single" w:sz="4" w:space="0" w:color="auto"/>
              <w:right w:val="nil"/>
            </w:tcBorders>
          </w:tcPr>
          <w:p w14:paraId="0D530634" w14:textId="77777777" w:rsidR="00620458" w:rsidRPr="002124E2" w:rsidRDefault="00620458" w:rsidP="006D3139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6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4521A04E" w14:textId="77777777" w:rsidR="00620458" w:rsidRPr="002124E2" w:rsidRDefault="00620458" w:rsidP="006D3139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11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360F98A5" w14:textId="77777777" w:rsidR="00620458" w:rsidRPr="002124E2" w:rsidRDefault="00620458" w:rsidP="006D3139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1</w:t>
            </w:r>
          </w:p>
        </w:tc>
        <w:tc>
          <w:tcPr>
            <w:tcW w:w="672" w:type="dxa"/>
            <w:tcBorders>
              <w:left w:val="nil"/>
              <w:bottom w:val="single" w:sz="4" w:space="0" w:color="auto"/>
              <w:right w:val="nil"/>
            </w:tcBorders>
          </w:tcPr>
          <w:p w14:paraId="0F5FB049" w14:textId="77777777" w:rsidR="00620458" w:rsidRPr="002124E2" w:rsidRDefault="00620458" w:rsidP="006D3139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11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64FA98CA" w14:textId="77777777" w:rsidR="00620458" w:rsidRPr="002124E2" w:rsidRDefault="00620458" w:rsidP="006D3139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9</w:t>
            </w:r>
          </w:p>
        </w:tc>
      </w:tr>
      <w:tr w:rsidR="00620458" w:rsidRPr="002124E2" w14:paraId="538AC0AD" w14:textId="77777777" w:rsidTr="00620458">
        <w:trPr>
          <w:jc w:val="center"/>
        </w:trPr>
        <w:tc>
          <w:tcPr>
            <w:tcW w:w="778" w:type="dxa"/>
            <w:tcBorders>
              <w:top w:val="single" w:sz="4" w:space="0" w:color="auto"/>
              <w:bottom w:val="single" w:sz="4" w:space="0" w:color="auto"/>
              <w:right w:val="nil"/>
            </w:tcBorders>
            <w:vAlign w:val="center"/>
          </w:tcPr>
          <w:p w14:paraId="00820651" w14:textId="77777777" w:rsidR="00620458" w:rsidRPr="002124E2" w:rsidRDefault="00620458" w:rsidP="006D3139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E</w:t>
            </w:r>
            <w:r w:rsidRPr="002124E2">
              <w:rPr>
                <w:rFonts w:cs="Times New Roman"/>
                <w:kern w:val="0"/>
                <w:sz w:val="16"/>
                <w:szCs w:val="16"/>
                <w:vertAlign w:val="subscript"/>
              </w:rPr>
              <w:t>e</w:t>
            </w:r>
          </w:p>
        </w:tc>
        <w:tc>
          <w:tcPr>
            <w:tcW w:w="673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1738F4A5" w14:textId="77777777" w:rsidR="00620458" w:rsidRPr="002124E2" w:rsidRDefault="00620458" w:rsidP="006D3139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24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7F0E1FA7" w14:textId="77777777" w:rsidR="00620458" w:rsidRPr="002124E2" w:rsidRDefault="00620458" w:rsidP="006D3139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2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5BE13A79" w14:textId="77777777" w:rsidR="00620458" w:rsidRPr="002124E2" w:rsidRDefault="00620458" w:rsidP="006D3139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18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6A8D0C4C" w14:textId="77777777" w:rsidR="00620458" w:rsidRPr="002124E2" w:rsidRDefault="00620458" w:rsidP="006D3139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5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401D9F5E" w14:textId="77777777" w:rsidR="00620458" w:rsidRPr="002124E2" w:rsidRDefault="00620458" w:rsidP="006D3139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18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4B77B83B" w14:textId="77777777" w:rsidR="00620458" w:rsidRPr="002124E2" w:rsidRDefault="00620458" w:rsidP="006D3139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1</w:t>
            </w:r>
          </w:p>
        </w:tc>
      </w:tr>
    </w:tbl>
    <w:p w14:paraId="1A9599B0" w14:textId="3CFD7579" w:rsidR="00D01A0C" w:rsidRPr="002124E2" w:rsidRDefault="00D01A0C" w:rsidP="00152044">
      <w:pPr>
        <w:pStyle w:val="2"/>
        <w:rPr>
          <w:rFonts w:cs="Times New Roman"/>
        </w:rPr>
      </w:pPr>
      <w:r w:rsidRPr="002124E2">
        <w:rPr>
          <w:rFonts w:cs="Times New Roman"/>
        </w:rPr>
        <w:t>Parameters of r</w:t>
      </w:r>
      <w:r w:rsidR="00557712" w:rsidRPr="002124E2">
        <w:rPr>
          <w:rFonts w:cs="Times New Roman"/>
        </w:rPr>
        <w:t>eal</w:t>
      </w:r>
      <w:r w:rsidRPr="002124E2">
        <w:rPr>
          <w:rFonts w:cs="Times New Roman"/>
        </w:rPr>
        <w:t xml:space="preserve">-2 </w:t>
      </w:r>
    </w:p>
    <w:p w14:paraId="407F580A" w14:textId="7EFCF835" w:rsidR="007C69D0" w:rsidRPr="002124E2" w:rsidRDefault="002E7BB0" w:rsidP="003676BD">
      <w:pPr>
        <w:textAlignment w:val="center"/>
        <w:rPr>
          <w:rFonts w:cs="Times New Roman"/>
        </w:rPr>
      </w:pPr>
      <w:r w:rsidRPr="002124E2">
        <w:rPr>
          <w:rFonts w:cs="Times New Roman"/>
        </w:rPr>
        <w:t xml:space="preserve">Real-2 has five bus lines in total. </w:t>
      </w:r>
      <w:r w:rsidR="009360D9" w:rsidRPr="002124E2">
        <w:rPr>
          <w:rFonts w:cs="Times New Roman"/>
        </w:rPr>
        <w:t xml:space="preserve">Apart from the Lines 4, 59, and 60, </w:t>
      </w:r>
      <w:r w:rsidR="00ED003C" w:rsidRPr="002124E2">
        <w:rPr>
          <w:rFonts w:cs="Times New Roman"/>
        </w:rPr>
        <w:t>r</w:t>
      </w:r>
      <w:r w:rsidR="009360D9" w:rsidRPr="002124E2">
        <w:rPr>
          <w:rFonts w:cs="Times New Roman"/>
        </w:rPr>
        <w:t>eal-2</w:t>
      </w:r>
      <w:r w:rsidR="00D01A0C" w:rsidRPr="002124E2">
        <w:rPr>
          <w:rFonts w:cs="Times New Roman"/>
        </w:rPr>
        <w:t xml:space="preserve"> </w:t>
      </w:r>
      <w:r w:rsidR="009360D9" w:rsidRPr="002124E2">
        <w:rPr>
          <w:rFonts w:cs="Times New Roman"/>
        </w:rPr>
        <w:t xml:space="preserve">also </w:t>
      </w:r>
      <w:r w:rsidR="00D01A0C" w:rsidRPr="002124E2">
        <w:rPr>
          <w:rFonts w:cs="Times New Roman"/>
        </w:rPr>
        <w:t xml:space="preserve">includes </w:t>
      </w:r>
      <w:r w:rsidR="009360D9" w:rsidRPr="002124E2">
        <w:rPr>
          <w:rFonts w:cs="Times New Roman"/>
        </w:rPr>
        <w:t>L</w:t>
      </w:r>
      <w:r w:rsidR="00D01A0C" w:rsidRPr="002124E2">
        <w:rPr>
          <w:rFonts w:cs="Times New Roman"/>
        </w:rPr>
        <w:t>ines 803</w:t>
      </w:r>
      <w:r w:rsidR="009360D9" w:rsidRPr="002124E2">
        <w:rPr>
          <w:rFonts w:cs="Times New Roman"/>
        </w:rPr>
        <w:t xml:space="preserve"> </w:t>
      </w:r>
      <w:r w:rsidR="00D01A0C" w:rsidRPr="002124E2">
        <w:rPr>
          <w:rFonts w:cs="Times New Roman"/>
        </w:rPr>
        <w:t xml:space="preserve">and k1. Bus lines 4 and 803 share the same CP, </w:t>
      </w:r>
      <w:r w:rsidR="00902510" w:rsidRPr="002124E2">
        <w:rPr>
          <w:rFonts w:cs="Times New Roman"/>
        </w:rPr>
        <w:object w:dxaOrig="360" w:dyaOrig="320" w14:anchorId="07B0E16E">
          <v:shape id="_x0000_i1050" type="#_x0000_t75" style="width:18.75pt;height:18.75pt" o:ole="">
            <v:imagedata r:id="rId38" o:title=""/>
          </v:shape>
          <o:OLEObject Type="Embed" ProgID="Equation.DSMT4" ShapeID="_x0000_i1050" DrawAspect="Content" ObjectID="_1742621134" r:id="rId39"/>
        </w:object>
      </w:r>
      <w:r w:rsidR="00D01A0C" w:rsidRPr="002124E2">
        <w:rPr>
          <w:rFonts w:cs="Times New Roman"/>
        </w:rPr>
        <w:t>, and the same depot, E</w:t>
      </w:r>
      <w:r w:rsidR="00D01A0C" w:rsidRPr="002124E2">
        <w:rPr>
          <w:rFonts w:cs="Times New Roman"/>
          <w:vertAlign w:val="subscript"/>
        </w:rPr>
        <w:t>a</w:t>
      </w:r>
      <w:r w:rsidR="00D01A0C" w:rsidRPr="002124E2">
        <w:rPr>
          <w:rFonts w:cs="Times New Roman"/>
        </w:rPr>
        <w:t xml:space="preserve">. Lines 59, 60, and k1 share the same CP, </w:t>
      </w:r>
      <w:r w:rsidR="00902510" w:rsidRPr="002124E2">
        <w:rPr>
          <w:rFonts w:cs="Times New Roman"/>
        </w:rPr>
        <w:object w:dxaOrig="420" w:dyaOrig="320" w14:anchorId="27C4F701">
          <v:shape id="_x0000_i1051" type="#_x0000_t75" style="width:19.5pt;height:18.75pt" o:ole="">
            <v:imagedata r:id="rId40" o:title=""/>
          </v:shape>
          <o:OLEObject Type="Embed" ProgID="Equation.DSMT4" ShapeID="_x0000_i1051" DrawAspect="Content" ObjectID="_1742621135" r:id="rId41"/>
        </w:object>
      </w:r>
      <w:r w:rsidR="00D01A0C" w:rsidRPr="002124E2">
        <w:rPr>
          <w:rFonts w:cs="Times New Roman"/>
        </w:rPr>
        <w:t>, and the same depot, E</w:t>
      </w:r>
      <w:r w:rsidR="00D01A0C" w:rsidRPr="002124E2">
        <w:rPr>
          <w:rFonts w:cs="Times New Roman"/>
          <w:vertAlign w:val="subscript"/>
        </w:rPr>
        <w:t>b</w:t>
      </w:r>
      <w:r w:rsidR="00D01A0C" w:rsidRPr="002124E2">
        <w:rPr>
          <w:rFonts w:cs="Times New Roman"/>
        </w:rPr>
        <w:t>.</w:t>
      </w:r>
      <w:r w:rsidR="009B3402" w:rsidRPr="002124E2">
        <w:rPr>
          <w:rFonts w:cs="Times New Roman"/>
        </w:rPr>
        <w:t xml:space="preserve"> </w:t>
      </w:r>
      <w:r w:rsidR="00461609" w:rsidRPr="002124E2">
        <w:rPr>
          <w:rFonts w:cs="Times New Roman"/>
        </w:rPr>
        <w:t xml:space="preserve">The information of the five bus lines and the depots is shown in Table </w:t>
      </w:r>
      <w:r w:rsidR="00A476F0" w:rsidRPr="002124E2">
        <w:rPr>
          <w:rFonts w:cs="Times New Roman"/>
        </w:rPr>
        <w:t>5</w:t>
      </w:r>
      <w:r w:rsidR="00461609" w:rsidRPr="002124E2">
        <w:rPr>
          <w:rFonts w:cs="Times New Roman"/>
        </w:rPr>
        <w:t xml:space="preserve">. </w:t>
      </w:r>
      <w:r w:rsidR="00204983" w:rsidRPr="002124E2">
        <w:rPr>
          <w:rFonts w:cs="Times New Roman"/>
        </w:rPr>
        <w:t>T</w:t>
      </w:r>
      <w:r w:rsidR="00461609" w:rsidRPr="002124E2">
        <w:rPr>
          <w:rFonts w:cs="Times New Roman"/>
        </w:rPr>
        <w:t>he deadhead distance among different CPs</w:t>
      </w:r>
      <w:r w:rsidR="006346D6" w:rsidRPr="002124E2">
        <w:rPr>
          <w:rFonts w:cs="Times New Roman"/>
        </w:rPr>
        <w:t xml:space="preserve"> of the five bus lines</w:t>
      </w:r>
      <w:r w:rsidR="00461609" w:rsidRPr="002124E2">
        <w:rPr>
          <w:rFonts w:cs="Times New Roman"/>
        </w:rPr>
        <w:t xml:space="preserve">, and the deadhead distance among depots and CPs of real-2 are respectively shown in Tables </w:t>
      </w:r>
      <w:r w:rsidR="00A476F0" w:rsidRPr="002124E2">
        <w:rPr>
          <w:rFonts w:cs="Times New Roman"/>
        </w:rPr>
        <w:t>6</w:t>
      </w:r>
      <w:r w:rsidR="00461609" w:rsidRPr="002124E2">
        <w:rPr>
          <w:rFonts w:cs="Times New Roman"/>
        </w:rPr>
        <w:t xml:space="preserve"> and </w:t>
      </w:r>
      <w:r w:rsidR="00A476F0" w:rsidRPr="002124E2">
        <w:rPr>
          <w:rFonts w:cs="Times New Roman"/>
        </w:rPr>
        <w:t>7</w:t>
      </w:r>
      <w:r w:rsidR="00461609" w:rsidRPr="002124E2">
        <w:rPr>
          <w:rFonts w:cs="Times New Roman"/>
        </w:rPr>
        <w:t xml:space="preserve">. </w:t>
      </w:r>
    </w:p>
    <w:p w14:paraId="63046FF6" w14:textId="3F760A84" w:rsidR="00620458" w:rsidRPr="005E1640" w:rsidRDefault="00620458" w:rsidP="00A03886">
      <w:pPr>
        <w:widowControl/>
        <w:spacing w:beforeLines="50" w:before="156" w:line="240" w:lineRule="auto"/>
        <w:ind w:firstLineChars="180" w:firstLine="361"/>
        <w:jc w:val="left"/>
        <w:rPr>
          <w:rFonts w:cs="Times New Roman"/>
          <w:kern w:val="0"/>
          <w:sz w:val="20"/>
          <w:szCs w:val="20"/>
        </w:rPr>
      </w:pPr>
      <w:r w:rsidRPr="005E1640">
        <w:rPr>
          <w:rFonts w:cs="Times New Roman"/>
          <w:b/>
          <w:kern w:val="0"/>
          <w:sz w:val="20"/>
          <w:szCs w:val="20"/>
        </w:rPr>
        <w:lastRenderedPageBreak/>
        <w:t xml:space="preserve">Table </w:t>
      </w:r>
      <w:r w:rsidR="00A476F0" w:rsidRPr="005E1640">
        <w:rPr>
          <w:rFonts w:cs="Times New Roman"/>
          <w:b/>
          <w:kern w:val="0"/>
          <w:sz w:val="20"/>
          <w:szCs w:val="20"/>
        </w:rPr>
        <w:t>5</w:t>
      </w:r>
      <w:r w:rsidR="00A40760" w:rsidRPr="005E1640">
        <w:rPr>
          <w:rFonts w:cs="Times New Roman"/>
          <w:b/>
          <w:kern w:val="0"/>
          <w:sz w:val="20"/>
          <w:szCs w:val="20"/>
        </w:rPr>
        <w:t xml:space="preserve">. </w:t>
      </w:r>
      <w:r w:rsidRPr="005E1640">
        <w:rPr>
          <w:rFonts w:cs="Times New Roman"/>
          <w:kern w:val="0"/>
          <w:sz w:val="20"/>
          <w:szCs w:val="20"/>
        </w:rPr>
        <w:t xml:space="preserve">Information of the five bus lines of real-2. </w:t>
      </w:r>
    </w:p>
    <w:tbl>
      <w:tblPr>
        <w:tblStyle w:val="a8"/>
        <w:tblW w:w="0" w:type="auto"/>
        <w:jc w:val="center"/>
        <w:tblBorders>
          <w:left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3404"/>
        <w:gridCol w:w="850"/>
        <w:gridCol w:w="850"/>
        <w:gridCol w:w="850"/>
        <w:gridCol w:w="850"/>
        <w:gridCol w:w="850"/>
      </w:tblGrid>
      <w:tr w:rsidR="00620458" w:rsidRPr="002124E2" w14:paraId="26096755" w14:textId="77777777" w:rsidTr="00AD26D2">
        <w:trPr>
          <w:jc w:val="center"/>
        </w:trPr>
        <w:tc>
          <w:tcPr>
            <w:tcW w:w="3404" w:type="dxa"/>
            <w:tcBorders>
              <w:right w:val="nil"/>
            </w:tcBorders>
            <w:vAlign w:val="center"/>
          </w:tcPr>
          <w:p w14:paraId="3C4811ED" w14:textId="77777777" w:rsidR="00620458" w:rsidRPr="002124E2" w:rsidRDefault="00620458" w:rsidP="00620458">
            <w:pPr>
              <w:spacing w:line="300" w:lineRule="atLeast"/>
              <w:rPr>
                <w:rFonts w:eastAsia="等线" w:cs="Times New Roman"/>
                <w:kern w:val="0"/>
                <w:sz w:val="16"/>
                <w:szCs w:val="16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nil"/>
              <w:right w:val="nil"/>
            </w:tcBorders>
            <w:vAlign w:val="center"/>
          </w:tcPr>
          <w:p w14:paraId="33E4779B" w14:textId="77777777" w:rsidR="00620458" w:rsidRPr="002124E2" w:rsidRDefault="00620458" w:rsidP="00620458">
            <w:pPr>
              <w:spacing w:line="300" w:lineRule="atLeast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Line 4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right w:val="nil"/>
            </w:tcBorders>
            <w:vAlign w:val="center"/>
          </w:tcPr>
          <w:p w14:paraId="5ECD4C39" w14:textId="77777777" w:rsidR="00620458" w:rsidRPr="002124E2" w:rsidRDefault="00620458" w:rsidP="00620458">
            <w:pPr>
              <w:spacing w:line="300" w:lineRule="atLeast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Line 59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right w:val="nil"/>
            </w:tcBorders>
            <w:vAlign w:val="center"/>
          </w:tcPr>
          <w:p w14:paraId="04F21B86" w14:textId="77777777" w:rsidR="00620458" w:rsidRPr="002124E2" w:rsidRDefault="00620458" w:rsidP="00620458">
            <w:pPr>
              <w:spacing w:line="300" w:lineRule="atLeast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Line 60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right w:val="nil"/>
            </w:tcBorders>
            <w:vAlign w:val="center"/>
          </w:tcPr>
          <w:p w14:paraId="57169DF9" w14:textId="77777777" w:rsidR="00620458" w:rsidRPr="002124E2" w:rsidRDefault="00620458" w:rsidP="00620458">
            <w:pPr>
              <w:spacing w:line="300" w:lineRule="atLeast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Line 803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</w:tcBorders>
            <w:vAlign w:val="center"/>
          </w:tcPr>
          <w:p w14:paraId="19B73F70" w14:textId="77777777" w:rsidR="00620458" w:rsidRPr="002124E2" w:rsidRDefault="00620458" w:rsidP="00620458">
            <w:pPr>
              <w:spacing w:line="300" w:lineRule="atLeast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Line k1</w:t>
            </w:r>
          </w:p>
        </w:tc>
      </w:tr>
      <w:tr w:rsidR="00620458" w:rsidRPr="002124E2" w14:paraId="21BF9279" w14:textId="77777777" w:rsidTr="00AD26D2">
        <w:trPr>
          <w:jc w:val="center"/>
        </w:trPr>
        <w:tc>
          <w:tcPr>
            <w:tcW w:w="3404" w:type="dxa"/>
            <w:tcBorders>
              <w:top w:val="single" w:sz="4" w:space="0" w:color="auto"/>
              <w:right w:val="nil"/>
            </w:tcBorders>
            <w:vAlign w:val="center"/>
          </w:tcPr>
          <w:p w14:paraId="51CDF1D5" w14:textId="77777777" w:rsidR="00620458" w:rsidRPr="002124E2" w:rsidRDefault="00620458" w:rsidP="00620458">
            <w:pPr>
              <w:spacing w:line="300" w:lineRule="atLeast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CP1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right w:val="nil"/>
            </w:tcBorders>
            <w:vAlign w:val="center"/>
          </w:tcPr>
          <w:p w14:paraId="64C35CEE" w14:textId="77777777" w:rsidR="00620458" w:rsidRPr="002124E2" w:rsidRDefault="00620458" w:rsidP="00620458">
            <w:pPr>
              <w:spacing w:line="300" w:lineRule="atLeast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position w:val="-10"/>
              </w:rPr>
              <w:object w:dxaOrig="320" w:dyaOrig="300" w14:anchorId="2A5791A0">
                <v:shape id="_x0000_i1052" type="#_x0000_t75" style="width:18.75pt;height:15pt" o:ole="">
                  <v:imagedata r:id="rId9" o:title=""/>
                </v:shape>
                <o:OLEObject Type="Embed" ProgID="Equation.DSMT4" ShapeID="_x0000_i1052" DrawAspect="Content" ObjectID="_1742621136" r:id="rId42"/>
              </w:objec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right w:val="nil"/>
            </w:tcBorders>
            <w:vAlign w:val="center"/>
          </w:tcPr>
          <w:p w14:paraId="35D10D86" w14:textId="77777777" w:rsidR="00620458" w:rsidRPr="002124E2" w:rsidRDefault="00620458" w:rsidP="00620458">
            <w:pPr>
              <w:spacing w:line="300" w:lineRule="atLeast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position w:val="-10"/>
              </w:rPr>
              <w:object w:dxaOrig="360" w:dyaOrig="300" w14:anchorId="7C7A79C4">
                <v:shape id="_x0000_i1053" type="#_x0000_t75" style="width:18.75pt;height:15pt" o:ole="">
                  <v:imagedata r:id="rId11" o:title=""/>
                </v:shape>
                <o:OLEObject Type="Embed" ProgID="Equation.DSMT4" ShapeID="_x0000_i1053" DrawAspect="Content" ObjectID="_1742621137" r:id="rId43"/>
              </w:objec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right w:val="nil"/>
            </w:tcBorders>
            <w:vAlign w:val="center"/>
          </w:tcPr>
          <w:p w14:paraId="30009935" w14:textId="77777777" w:rsidR="00620458" w:rsidRPr="002124E2" w:rsidRDefault="00620458" w:rsidP="00620458">
            <w:pPr>
              <w:spacing w:line="300" w:lineRule="atLeast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position w:val="-10"/>
              </w:rPr>
              <w:object w:dxaOrig="360" w:dyaOrig="300" w14:anchorId="019E61D2">
                <v:shape id="_x0000_i1054" type="#_x0000_t75" style="width:18.75pt;height:15pt" o:ole="">
                  <v:imagedata r:id="rId11" o:title=""/>
                </v:shape>
                <o:OLEObject Type="Embed" ProgID="Equation.DSMT4" ShapeID="_x0000_i1054" DrawAspect="Content" ObjectID="_1742621138" r:id="rId44"/>
              </w:objec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right w:val="nil"/>
            </w:tcBorders>
            <w:vAlign w:val="center"/>
          </w:tcPr>
          <w:p w14:paraId="220263B1" w14:textId="77777777" w:rsidR="00620458" w:rsidRPr="002124E2" w:rsidRDefault="00620458" w:rsidP="00620458">
            <w:pPr>
              <w:spacing w:line="300" w:lineRule="atLeast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position w:val="-10"/>
              </w:rPr>
              <w:object w:dxaOrig="320" w:dyaOrig="300" w14:anchorId="341B7474">
                <v:shape id="_x0000_i1055" type="#_x0000_t75" style="width:18.75pt;height:15pt" o:ole="">
                  <v:imagedata r:id="rId9" o:title=""/>
                </v:shape>
                <o:OLEObject Type="Embed" ProgID="Equation.DSMT4" ShapeID="_x0000_i1055" DrawAspect="Content" ObjectID="_1742621139" r:id="rId45"/>
              </w:objec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</w:tcBorders>
            <w:vAlign w:val="center"/>
          </w:tcPr>
          <w:p w14:paraId="50B7442F" w14:textId="77777777" w:rsidR="00620458" w:rsidRPr="002124E2" w:rsidRDefault="00620458" w:rsidP="00620458">
            <w:pPr>
              <w:spacing w:line="300" w:lineRule="atLeast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position w:val="-10"/>
              </w:rPr>
              <w:object w:dxaOrig="360" w:dyaOrig="300" w14:anchorId="1C4F64B4">
                <v:shape id="_x0000_i1056" type="#_x0000_t75" style="width:18.75pt;height:15pt" o:ole="">
                  <v:imagedata r:id="rId11" o:title=""/>
                </v:shape>
                <o:OLEObject Type="Embed" ProgID="Equation.DSMT4" ShapeID="_x0000_i1056" DrawAspect="Content" ObjectID="_1742621140" r:id="rId46"/>
              </w:object>
            </w:r>
          </w:p>
        </w:tc>
      </w:tr>
      <w:tr w:rsidR="00620458" w:rsidRPr="002124E2" w14:paraId="7693D736" w14:textId="77777777" w:rsidTr="00AD26D2">
        <w:trPr>
          <w:jc w:val="center"/>
        </w:trPr>
        <w:tc>
          <w:tcPr>
            <w:tcW w:w="3404" w:type="dxa"/>
            <w:tcBorders>
              <w:bottom w:val="single" w:sz="4" w:space="0" w:color="auto"/>
              <w:right w:val="nil"/>
            </w:tcBorders>
            <w:vAlign w:val="center"/>
          </w:tcPr>
          <w:p w14:paraId="4D62E5CD" w14:textId="77777777" w:rsidR="00620458" w:rsidRPr="002124E2" w:rsidRDefault="00620458" w:rsidP="00620458">
            <w:pPr>
              <w:spacing w:line="300" w:lineRule="atLeast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CP2</w:t>
            </w:r>
          </w:p>
        </w:tc>
        <w:tc>
          <w:tcPr>
            <w:tcW w:w="850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6616CC00" w14:textId="77777777" w:rsidR="00620458" w:rsidRPr="002124E2" w:rsidRDefault="00620458" w:rsidP="00620458">
            <w:pPr>
              <w:spacing w:line="300" w:lineRule="atLeast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position w:val="-10"/>
              </w:rPr>
              <w:object w:dxaOrig="340" w:dyaOrig="300" w14:anchorId="2CD71536">
                <v:shape id="_x0000_i1057" type="#_x0000_t75" style="width:18.75pt;height:15pt" o:ole="">
                  <v:imagedata r:id="rId14" o:title=""/>
                </v:shape>
                <o:OLEObject Type="Embed" ProgID="Equation.DSMT4" ShapeID="_x0000_i1057" DrawAspect="Content" ObjectID="_1742621141" r:id="rId47"/>
              </w:object>
            </w:r>
          </w:p>
        </w:tc>
        <w:tc>
          <w:tcPr>
            <w:tcW w:w="850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139D16BC" w14:textId="77777777" w:rsidR="00620458" w:rsidRPr="002124E2" w:rsidRDefault="00620458" w:rsidP="00620458">
            <w:pPr>
              <w:spacing w:line="300" w:lineRule="atLeast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position w:val="-10"/>
              </w:rPr>
              <w:object w:dxaOrig="360" w:dyaOrig="300" w14:anchorId="52558335">
                <v:shape id="_x0000_i1058" type="#_x0000_t75" style="width:18.75pt;height:15pt" o:ole="">
                  <v:imagedata r:id="rId16" o:title=""/>
                </v:shape>
                <o:OLEObject Type="Embed" ProgID="Equation.DSMT4" ShapeID="_x0000_i1058" DrawAspect="Content" ObjectID="_1742621142" r:id="rId48"/>
              </w:object>
            </w:r>
          </w:p>
        </w:tc>
        <w:tc>
          <w:tcPr>
            <w:tcW w:w="850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0C7DF202" w14:textId="77777777" w:rsidR="00620458" w:rsidRPr="002124E2" w:rsidRDefault="00620458" w:rsidP="00620458">
            <w:pPr>
              <w:spacing w:line="300" w:lineRule="atLeast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position w:val="-10"/>
              </w:rPr>
              <w:object w:dxaOrig="360" w:dyaOrig="300" w14:anchorId="35976E7F">
                <v:shape id="_x0000_i1059" type="#_x0000_t75" style="width:18.75pt;height:15pt" o:ole="">
                  <v:imagedata r:id="rId18" o:title=""/>
                </v:shape>
                <o:OLEObject Type="Embed" ProgID="Equation.DSMT4" ShapeID="_x0000_i1059" DrawAspect="Content" ObjectID="_1742621143" r:id="rId49"/>
              </w:object>
            </w:r>
          </w:p>
        </w:tc>
        <w:tc>
          <w:tcPr>
            <w:tcW w:w="850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56B9E3AF" w14:textId="77777777" w:rsidR="00620458" w:rsidRPr="002124E2" w:rsidRDefault="00620458" w:rsidP="00620458">
            <w:pPr>
              <w:spacing w:line="300" w:lineRule="atLeast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position w:val="-10"/>
              </w:rPr>
              <w:object w:dxaOrig="400" w:dyaOrig="300" w14:anchorId="0D76BF07">
                <v:shape id="_x0000_i1060" type="#_x0000_t75" style="width:19.5pt;height:15pt" o:ole="">
                  <v:imagedata r:id="rId50" o:title=""/>
                </v:shape>
                <o:OLEObject Type="Embed" ProgID="Equation.DSMT4" ShapeID="_x0000_i1060" DrawAspect="Content" ObjectID="_1742621144" r:id="rId51"/>
              </w:object>
            </w:r>
          </w:p>
        </w:tc>
        <w:tc>
          <w:tcPr>
            <w:tcW w:w="850" w:type="dxa"/>
            <w:tcBorders>
              <w:left w:val="nil"/>
              <w:bottom w:val="single" w:sz="4" w:space="0" w:color="auto"/>
            </w:tcBorders>
            <w:vAlign w:val="center"/>
          </w:tcPr>
          <w:p w14:paraId="346089D1" w14:textId="77777777" w:rsidR="00620458" w:rsidRPr="002124E2" w:rsidRDefault="00620458" w:rsidP="00620458">
            <w:pPr>
              <w:spacing w:line="300" w:lineRule="atLeast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position w:val="-10"/>
              </w:rPr>
              <w:object w:dxaOrig="360" w:dyaOrig="300" w14:anchorId="1F8B2E8F">
                <v:shape id="_x0000_i1061" type="#_x0000_t75" style="width:18.75pt;height:15pt" o:ole="">
                  <v:imagedata r:id="rId52" o:title=""/>
                </v:shape>
                <o:OLEObject Type="Embed" ProgID="Equation.DSMT4" ShapeID="_x0000_i1061" DrawAspect="Content" ObjectID="_1742621145" r:id="rId53"/>
              </w:object>
            </w:r>
          </w:p>
        </w:tc>
      </w:tr>
      <w:tr w:rsidR="00620458" w:rsidRPr="002124E2" w14:paraId="3C2ABF81" w14:textId="77777777" w:rsidTr="00192FE3">
        <w:trPr>
          <w:jc w:val="center"/>
        </w:trPr>
        <w:tc>
          <w:tcPr>
            <w:tcW w:w="3404" w:type="dxa"/>
            <w:tcBorders>
              <w:bottom w:val="single" w:sz="4" w:space="0" w:color="auto"/>
              <w:right w:val="nil"/>
            </w:tcBorders>
            <w:vAlign w:val="center"/>
          </w:tcPr>
          <w:p w14:paraId="20B42CFA" w14:textId="77777777" w:rsidR="00620458" w:rsidRPr="002124E2" w:rsidRDefault="00620458" w:rsidP="00620458">
            <w:pPr>
              <w:spacing w:line="300" w:lineRule="atLeast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Number of time points in the timetable of CP1</w:t>
            </w:r>
          </w:p>
        </w:tc>
        <w:tc>
          <w:tcPr>
            <w:tcW w:w="850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3B2E3E20" w14:textId="77777777" w:rsidR="00620458" w:rsidRPr="002124E2" w:rsidRDefault="00620458" w:rsidP="00192FE3">
            <w:pPr>
              <w:spacing w:line="300" w:lineRule="atLeast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112</w:t>
            </w:r>
          </w:p>
        </w:tc>
        <w:tc>
          <w:tcPr>
            <w:tcW w:w="850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78121A27" w14:textId="77777777" w:rsidR="00620458" w:rsidRPr="002124E2" w:rsidRDefault="00620458" w:rsidP="00192FE3">
            <w:pPr>
              <w:spacing w:line="300" w:lineRule="atLeast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53</w:t>
            </w:r>
          </w:p>
        </w:tc>
        <w:tc>
          <w:tcPr>
            <w:tcW w:w="850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698243C6" w14:textId="77777777" w:rsidR="00620458" w:rsidRPr="002124E2" w:rsidRDefault="00620458" w:rsidP="00192FE3">
            <w:pPr>
              <w:spacing w:line="300" w:lineRule="atLeast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61</w:t>
            </w:r>
          </w:p>
        </w:tc>
        <w:tc>
          <w:tcPr>
            <w:tcW w:w="850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456EFBA4" w14:textId="77777777" w:rsidR="00620458" w:rsidRPr="002124E2" w:rsidRDefault="00620458" w:rsidP="00192FE3">
            <w:pPr>
              <w:spacing w:line="300" w:lineRule="atLeast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77</w:t>
            </w:r>
          </w:p>
        </w:tc>
        <w:tc>
          <w:tcPr>
            <w:tcW w:w="850" w:type="dxa"/>
            <w:tcBorders>
              <w:left w:val="nil"/>
              <w:bottom w:val="single" w:sz="4" w:space="0" w:color="auto"/>
            </w:tcBorders>
            <w:vAlign w:val="center"/>
          </w:tcPr>
          <w:p w14:paraId="4DB88DF5" w14:textId="77777777" w:rsidR="00620458" w:rsidRPr="002124E2" w:rsidRDefault="00620458" w:rsidP="00192FE3">
            <w:pPr>
              <w:spacing w:line="300" w:lineRule="atLeast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88</w:t>
            </w:r>
          </w:p>
        </w:tc>
      </w:tr>
      <w:tr w:rsidR="00620458" w:rsidRPr="002124E2" w14:paraId="0B492CD1" w14:textId="77777777" w:rsidTr="00192FE3">
        <w:trPr>
          <w:jc w:val="center"/>
        </w:trPr>
        <w:tc>
          <w:tcPr>
            <w:tcW w:w="3404" w:type="dxa"/>
            <w:tcBorders>
              <w:bottom w:val="single" w:sz="4" w:space="0" w:color="auto"/>
              <w:right w:val="nil"/>
            </w:tcBorders>
            <w:vAlign w:val="center"/>
          </w:tcPr>
          <w:p w14:paraId="4F0186FD" w14:textId="77777777" w:rsidR="00620458" w:rsidRPr="002124E2" w:rsidRDefault="00620458" w:rsidP="00620458">
            <w:pPr>
              <w:spacing w:line="300" w:lineRule="atLeast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Number of time points in the timetable of CP2</w:t>
            </w:r>
          </w:p>
        </w:tc>
        <w:tc>
          <w:tcPr>
            <w:tcW w:w="850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08A46A8F" w14:textId="77777777" w:rsidR="00620458" w:rsidRPr="002124E2" w:rsidRDefault="00620458" w:rsidP="00192FE3">
            <w:pPr>
              <w:spacing w:line="300" w:lineRule="atLeast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112</w:t>
            </w:r>
          </w:p>
        </w:tc>
        <w:tc>
          <w:tcPr>
            <w:tcW w:w="850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2698B0D7" w14:textId="77777777" w:rsidR="00620458" w:rsidRPr="002124E2" w:rsidRDefault="00620458" w:rsidP="00192FE3">
            <w:pPr>
              <w:spacing w:line="300" w:lineRule="atLeast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53</w:t>
            </w:r>
          </w:p>
        </w:tc>
        <w:tc>
          <w:tcPr>
            <w:tcW w:w="850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4AC4E71F" w14:textId="77777777" w:rsidR="00620458" w:rsidRPr="002124E2" w:rsidRDefault="00620458" w:rsidP="00192FE3">
            <w:pPr>
              <w:spacing w:line="300" w:lineRule="atLeast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61</w:t>
            </w:r>
          </w:p>
        </w:tc>
        <w:tc>
          <w:tcPr>
            <w:tcW w:w="850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7EE360E2" w14:textId="77777777" w:rsidR="00620458" w:rsidRPr="002124E2" w:rsidRDefault="00620458" w:rsidP="00192FE3">
            <w:pPr>
              <w:spacing w:line="300" w:lineRule="atLeast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77</w:t>
            </w:r>
          </w:p>
        </w:tc>
        <w:tc>
          <w:tcPr>
            <w:tcW w:w="850" w:type="dxa"/>
            <w:tcBorders>
              <w:left w:val="nil"/>
              <w:bottom w:val="single" w:sz="4" w:space="0" w:color="auto"/>
            </w:tcBorders>
            <w:vAlign w:val="center"/>
          </w:tcPr>
          <w:p w14:paraId="7408A905" w14:textId="77777777" w:rsidR="00620458" w:rsidRPr="002124E2" w:rsidRDefault="00620458" w:rsidP="00192FE3">
            <w:pPr>
              <w:spacing w:line="300" w:lineRule="atLeast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88</w:t>
            </w:r>
          </w:p>
        </w:tc>
      </w:tr>
      <w:tr w:rsidR="00620458" w:rsidRPr="002124E2" w14:paraId="224FC1FA" w14:textId="77777777" w:rsidTr="00192FE3">
        <w:trPr>
          <w:jc w:val="center"/>
        </w:trPr>
        <w:tc>
          <w:tcPr>
            <w:tcW w:w="3404" w:type="dxa"/>
            <w:tcBorders>
              <w:bottom w:val="single" w:sz="4" w:space="0" w:color="auto"/>
              <w:right w:val="nil"/>
            </w:tcBorders>
            <w:vAlign w:val="center"/>
          </w:tcPr>
          <w:p w14:paraId="1148F51E" w14:textId="285E4EB1" w:rsidR="00620458" w:rsidRPr="002124E2" w:rsidRDefault="00620458" w:rsidP="00620458">
            <w:pPr>
              <w:spacing w:line="300" w:lineRule="atLeast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Travel time between CP1 and CP2</w:t>
            </w:r>
            <w:r w:rsidRPr="002124E2">
              <w:rPr>
                <w:rFonts w:cs="Times New Roman"/>
                <w:kern w:val="0"/>
                <w:sz w:val="16"/>
                <w:szCs w:val="16"/>
                <w:vertAlign w:val="superscript"/>
              </w:rPr>
              <w:t xml:space="preserve"> </w:t>
            </w:r>
            <w:r w:rsidRPr="002124E2">
              <w:rPr>
                <w:rFonts w:cs="Times New Roman"/>
                <w:kern w:val="0"/>
                <w:sz w:val="16"/>
                <w:szCs w:val="16"/>
              </w:rPr>
              <w:t>(</w:t>
            </w:r>
            <w:r w:rsidR="00AD26D2" w:rsidRPr="002124E2">
              <w:rPr>
                <w:rFonts w:cs="Times New Roman"/>
                <w:kern w:val="0"/>
                <w:sz w:val="16"/>
                <w:szCs w:val="16"/>
              </w:rPr>
              <w:t xml:space="preserve">unit: </w:t>
            </w:r>
            <w:r w:rsidRPr="002124E2">
              <w:rPr>
                <w:rFonts w:cs="Times New Roman"/>
                <w:kern w:val="0"/>
                <w:sz w:val="16"/>
                <w:szCs w:val="16"/>
              </w:rPr>
              <w:t>minutes)</w:t>
            </w:r>
          </w:p>
        </w:tc>
        <w:tc>
          <w:tcPr>
            <w:tcW w:w="850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36F0334D" w14:textId="77777777" w:rsidR="00620458" w:rsidRPr="002124E2" w:rsidRDefault="00620458" w:rsidP="00192FE3">
            <w:pPr>
              <w:spacing w:line="300" w:lineRule="atLeast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70</w:t>
            </w:r>
          </w:p>
        </w:tc>
        <w:tc>
          <w:tcPr>
            <w:tcW w:w="850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37ECDBAD" w14:textId="77777777" w:rsidR="00620458" w:rsidRPr="002124E2" w:rsidRDefault="00620458" w:rsidP="00192FE3">
            <w:pPr>
              <w:spacing w:line="300" w:lineRule="atLeast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35</w:t>
            </w:r>
          </w:p>
        </w:tc>
        <w:tc>
          <w:tcPr>
            <w:tcW w:w="850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14B4595C" w14:textId="77777777" w:rsidR="00620458" w:rsidRPr="002124E2" w:rsidRDefault="00620458" w:rsidP="00192FE3">
            <w:pPr>
              <w:spacing w:line="300" w:lineRule="atLeast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50</w:t>
            </w:r>
          </w:p>
        </w:tc>
        <w:tc>
          <w:tcPr>
            <w:tcW w:w="850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65D4EC45" w14:textId="77777777" w:rsidR="00620458" w:rsidRPr="002124E2" w:rsidRDefault="00620458" w:rsidP="00192FE3">
            <w:pPr>
              <w:spacing w:line="300" w:lineRule="atLeast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41</w:t>
            </w:r>
          </w:p>
        </w:tc>
        <w:tc>
          <w:tcPr>
            <w:tcW w:w="850" w:type="dxa"/>
            <w:tcBorders>
              <w:left w:val="nil"/>
              <w:bottom w:val="single" w:sz="4" w:space="0" w:color="auto"/>
            </w:tcBorders>
            <w:vAlign w:val="center"/>
          </w:tcPr>
          <w:p w14:paraId="347908B4" w14:textId="77777777" w:rsidR="00620458" w:rsidRPr="002124E2" w:rsidRDefault="00620458" w:rsidP="00192FE3">
            <w:pPr>
              <w:spacing w:line="300" w:lineRule="atLeast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65</w:t>
            </w:r>
          </w:p>
        </w:tc>
      </w:tr>
      <w:tr w:rsidR="00620458" w:rsidRPr="002124E2" w14:paraId="39448953" w14:textId="77777777" w:rsidTr="00192FE3">
        <w:trPr>
          <w:jc w:val="center"/>
        </w:trPr>
        <w:tc>
          <w:tcPr>
            <w:tcW w:w="3404" w:type="dxa"/>
            <w:tcBorders>
              <w:bottom w:val="single" w:sz="4" w:space="0" w:color="auto"/>
              <w:right w:val="nil"/>
            </w:tcBorders>
            <w:vAlign w:val="center"/>
          </w:tcPr>
          <w:p w14:paraId="68D14C77" w14:textId="77777777" w:rsidR="00620458" w:rsidRPr="002124E2" w:rsidRDefault="00620458" w:rsidP="00620458">
            <w:pPr>
              <w:spacing w:line="300" w:lineRule="atLeast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Depot near CP1</w:t>
            </w:r>
          </w:p>
        </w:tc>
        <w:tc>
          <w:tcPr>
            <w:tcW w:w="850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406F575C" w14:textId="77777777" w:rsidR="00620458" w:rsidRPr="002124E2" w:rsidRDefault="00620458" w:rsidP="00192FE3">
            <w:pPr>
              <w:spacing w:line="300" w:lineRule="atLeast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E</w:t>
            </w:r>
            <w:r w:rsidRPr="002124E2">
              <w:rPr>
                <w:rFonts w:cs="Times New Roman"/>
                <w:kern w:val="0"/>
                <w:sz w:val="16"/>
                <w:szCs w:val="16"/>
                <w:vertAlign w:val="subscript"/>
              </w:rPr>
              <w:t>a</w:t>
            </w:r>
          </w:p>
        </w:tc>
        <w:tc>
          <w:tcPr>
            <w:tcW w:w="850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0A772E01" w14:textId="77777777" w:rsidR="00620458" w:rsidRPr="002124E2" w:rsidRDefault="00620458" w:rsidP="00192FE3">
            <w:pPr>
              <w:spacing w:line="300" w:lineRule="atLeast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E</w:t>
            </w:r>
            <w:r w:rsidRPr="002124E2">
              <w:rPr>
                <w:rFonts w:cs="Times New Roman"/>
                <w:kern w:val="0"/>
                <w:sz w:val="16"/>
                <w:szCs w:val="16"/>
                <w:vertAlign w:val="subscript"/>
              </w:rPr>
              <w:t>b</w:t>
            </w:r>
          </w:p>
        </w:tc>
        <w:tc>
          <w:tcPr>
            <w:tcW w:w="850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192C9E14" w14:textId="77777777" w:rsidR="00620458" w:rsidRPr="002124E2" w:rsidRDefault="00620458" w:rsidP="00192FE3">
            <w:pPr>
              <w:spacing w:line="300" w:lineRule="atLeast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E</w:t>
            </w:r>
            <w:r w:rsidRPr="002124E2">
              <w:rPr>
                <w:rFonts w:cs="Times New Roman"/>
                <w:kern w:val="0"/>
                <w:sz w:val="16"/>
                <w:szCs w:val="16"/>
                <w:vertAlign w:val="subscript"/>
              </w:rPr>
              <w:t>b</w:t>
            </w:r>
          </w:p>
        </w:tc>
        <w:tc>
          <w:tcPr>
            <w:tcW w:w="850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5FB92434" w14:textId="77777777" w:rsidR="00620458" w:rsidRPr="002124E2" w:rsidRDefault="00620458" w:rsidP="00192FE3">
            <w:pPr>
              <w:spacing w:line="300" w:lineRule="atLeast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E</w:t>
            </w:r>
            <w:r w:rsidRPr="002124E2">
              <w:rPr>
                <w:rFonts w:cs="Times New Roman"/>
                <w:kern w:val="0"/>
                <w:sz w:val="16"/>
                <w:szCs w:val="16"/>
                <w:vertAlign w:val="subscript"/>
              </w:rPr>
              <w:t>a</w:t>
            </w:r>
          </w:p>
        </w:tc>
        <w:tc>
          <w:tcPr>
            <w:tcW w:w="850" w:type="dxa"/>
            <w:tcBorders>
              <w:left w:val="nil"/>
              <w:bottom w:val="single" w:sz="4" w:space="0" w:color="auto"/>
            </w:tcBorders>
            <w:vAlign w:val="center"/>
          </w:tcPr>
          <w:p w14:paraId="5CAECEE8" w14:textId="77777777" w:rsidR="00620458" w:rsidRPr="002124E2" w:rsidRDefault="00620458" w:rsidP="00192FE3">
            <w:pPr>
              <w:spacing w:line="300" w:lineRule="atLeast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E</w:t>
            </w:r>
            <w:r w:rsidRPr="002124E2">
              <w:rPr>
                <w:rFonts w:cs="Times New Roman"/>
                <w:kern w:val="0"/>
                <w:sz w:val="16"/>
                <w:szCs w:val="16"/>
                <w:vertAlign w:val="subscript"/>
              </w:rPr>
              <w:t>b</w:t>
            </w:r>
          </w:p>
        </w:tc>
      </w:tr>
      <w:tr w:rsidR="00620458" w:rsidRPr="002124E2" w14:paraId="3083BE77" w14:textId="77777777" w:rsidTr="00192FE3">
        <w:trPr>
          <w:jc w:val="center"/>
        </w:trPr>
        <w:tc>
          <w:tcPr>
            <w:tcW w:w="3404" w:type="dxa"/>
            <w:tcBorders>
              <w:bottom w:val="single" w:sz="4" w:space="0" w:color="auto"/>
              <w:right w:val="nil"/>
            </w:tcBorders>
            <w:vAlign w:val="center"/>
          </w:tcPr>
          <w:p w14:paraId="15551656" w14:textId="77777777" w:rsidR="00620458" w:rsidRPr="002124E2" w:rsidRDefault="00620458" w:rsidP="00620458">
            <w:pPr>
              <w:spacing w:line="300" w:lineRule="atLeast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Depot near CP2</w:t>
            </w:r>
          </w:p>
        </w:tc>
        <w:tc>
          <w:tcPr>
            <w:tcW w:w="850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7C46AB45" w14:textId="77777777" w:rsidR="00620458" w:rsidRPr="002124E2" w:rsidRDefault="00620458" w:rsidP="00192FE3">
            <w:pPr>
              <w:spacing w:line="300" w:lineRule="atLeast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E</w:t>
            </w:r>
            <w:r w:rsidRPr="002124E2">
              <w:rPr>
                <w:rFonts w:cs="Times New Roman"/>
                <w:kern w:val="0"/>
                <w:sz w:val="16"/>
                <w:szCs w:val="16"/>
                <w:vertAlign w:val="subscript"/>
              </w:rPr>
              <w:t>c</w:t>
            </w:r>
          </w:p>
        </w:tc>
        <w:tc>
          <w:tcPr>
            <w:tcW w:w="850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3E256197" w14:textId="77777777" w:rsidR="00620458" w:rsidRPr="002124E2" w:rsidRDefault="00620458" w:rsidP="00192FE3">
            <w:pPr>
              <w:spacing w:line="300" w:lineRule="atLeast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E</w:t>
            </w:r>
            <w:r w:rsidRPr="002124E2">
              <w:rPr>
                <w:rFonts w:cs="Times New Roman"/>
                <w:kern w:val="0"/>
                <w:sz w:val="16"/>
                <w:szCs w:val="16"/>
                <w:vertAlign w:val="subscript"/>
              </w:rPr>
              <w:t>d</w:t>
            </w:r>
          </w:p>
        </w:tc>
        <w:tc>
          <w:tcPr>
            <w:tcW w:w="850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3B1DAA82" w14:textId="77777777" w:rsidR="00620458" w:rsidRPr="002124E2" w:rsidRDefault="00620458" w:rsidP="00192FE3">
            <w:pPr>
              <w:spacing w:line="300" w:lineRule="atLeast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E</w:t>
            </w:r>
            <w:r w:rsidRPr="002124E2">
              <w:rPr>
                <w:rFonts w:cs="Times New Roman"/>
                <w:kern w:val="0"/>
                <w:sz w:val="16"/>
                <w:szCs w:val="16"/>
                <w:vertAlign w:val="subscript"/>
              </w:rPr>
              <w:t>e</w:t>
            </w:r>
          </w:p>
        </w:tc>
        <w:tc>
          <w:tcPr>
            <w:tcW w:w="850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7C231018" w14:textId="77777777" w:rsidR="00620458" w:rsidRPr="002124E2" w:rsidRDefault="00620458" w:rsidP="00192FE3">
            <w:pPr>
              <w:spacing w:line="300" w:lineRule="atLeast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E</w:t>
            </w:r>
            <w:r w:rsidRPr="002124E2">
              <w:rPr>
                <w:rFonts w:cs="Times New Roman"/>
                <w:kern w:val="0"/>
                <w:sz w:val="16"/>
                <w:szCs w:val="16"/>
                <w:vertAlign w:val="subscript"/>
              </w:rPr>
              <w:t>f</w:t>
            </w:r>
          </w:p>
        </w:tc>
        <w:tc>
          <w:tcPr>
            <w:tcW w:w="850" w:type="dxa"/>
            <w:tcBorders>
              <w:left w:val="nil"/>
              <w:bottom w:val="single" w:sz="4" w:space="0" w:color="auto"/>
            </w:tcBorders>
            <w:vAlign w:val="center"/>
          </w:tcPr>
          <w:p w14:paraId="682D64DF" w14:textId="77777777" w:rsidR="00620458" w:rsidRPr="002124E2" w:rsidRDefault="00620458" w:rsidP="00192FE3">
            <w:pPr>
              <w:spacing w:line="300" w:lineRule="atLeast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E</w:t>
            </w:r>
            <w:r w:rsidRPr="002124E2">
              <w:rPr>
                <w:rFonts w:cs="Times New Roman"/>
                <w:kern w:val="0"/>
                <w:sz w:val="16"/>
                <w:szCs w:val="16"/>
                <w:vertAlign w:val="subscript"/>
              </w:rPr>
              <w:t>g</w:t>
            </w:r>
          </w:p>
        </w:tc>
      </w:tr>
      <w:tr w:rsidR="00620458" w:rsidRPr="002124E2" w14:paraId="78A414AF" w14:textId="77777777" w:rsidTr="00192FE3">
        <w:trPr>
          <w:jc w:val="center"/>
        </w:trPr>
        <w:tc>
          <w:tcPr>
            <w:tcW w:w="3404" w:type="dxa"/>
            <w:tcBorders>
              <w:right w:val="nil"/>
            </w:tcBorders>
            <w:vAlign w:val="center"/>
          </w:tcPr>
          <w:p w14:paraId="492EB3F2" w14:textId="77777777" w:rsidR="00620458" w:rsidRPr="002124E2" w:rsidRDefault="00620458" w:rsidP="00620458">
            <w:pPr>
              <w:spacing w:line="300" w:lineRule="atLeast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Capacity of the depot near CP1</w:t>
            </w:r>
          </w:p>
        </w:tc>
        <w:tc>
          <w:tcPr>
            <w:tcW w:w="850" w:type="dxa"/>
            <w:tcBorders>
              <w:left w:val="nil"/>
              <w:right w:val="nil"/>
            </w:tcBorders>
            <w:vAlign w:val="center"/>
          </w:tcPr>
          <w:p w14:paraId="1FBA2727" w14:textId="77777777" w:rsidR="00620458" w:rsidRPr="002124E2" w:rsidRDefault="00620458" w:rsidP="00192FE3">
            <w:pPr>
              <w:spacing w:line="300" w:lineRule="atLeast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90</w:t>
            </w:r>
          </w:p>
        </w:tc>
        <w:tc>
          <w:tcPr>
            <w:tcW w:w="850" w:type="dxa"/>
            <w:tcBorders>
              <w:left w:val="nil"/>
              <w:right w:val="nil"/>
            </w:tcBorders>
            <w:vAlign w:val="center"/>
          </w:tcPr>
          <w:p w14:paraId="437CCDA6" w14:textId="77777777" w:rsidR="00620458" w:rsidRPr="002124E2" w:rsidRDefault="00620458" w:rsidP="00192FE3">
            <w:pPr>
              <w:spacing w:line="300" w:lineRule="atLeast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120</w:t>
            </w:r>
          </w:p>
        </w:tc>
        <w:tc>
          <w:tcPr>
            <w:tcW w:w="850" w:type="dxa"/>
            <w:tcBorders>
              <w:left w:val="nil"/>
              <w:right w:val="nil"/>
            </w:tcBorders>
            <w:vAlign w:val="center"/>
          </w:tcPr>
          <w:p w14:paraId="25EA21EA" w14:textId="77777777" w:rsidR="00620458" w:rsidRPr="002124E2" w:rsidRDefault="00620458" w:rsidP="00192FE3">
            <w:pPr>
              <w:spacing w:line="300" w:lineRule="atLeast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120</w:t>
            </w:r>
          </w:p>
        </w:tc>
        <w:tc>
          <w:tcPr>
            <w:tcW w:w="850" w:type="dxa"/>
            <w:tcBorders>
              <w:left w:val="nil"/>
              <w:right w:val="nil"/>
            </w:tcBorders>
            <w:vAlign w:val="center"/>
          </w:tcPr>
          <w:p w14:paraId="2223C1DC" w14:textId="77777777" w:rsidR="00620458" w:rsidRPr="002124E2" w:rsidRDefault="00620458" w:rsidP="00192FE3">
            <w:pPr>
              <w:spacing w:line="300" w:lineRule="atLeast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90</w:t>
            </w:r>
          </w:p>
        </w:tc>
        <w:tc>
          <w:tcPr>
            <w:tcW w:w="850" w:type="dxa"/>
            <w:tcBorders>
              <w:left w:val="nil"/>
            </w:tcBorders>
            <w:vAlign w:val="center"/>
          </w:tcPr>
          <w:p w14:paraId="50D0E312" w14:textId="77777777" w:rsidR="00620458" w:rsidRPr="002124E2" w:rsidRDefault="00620458" w:rsidP="00192FE3">
            <w:pPr>
              <w:spacing w:line="300" w:lineRule="atLeast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120</w:t>
            </w:r>
          </w:p>
        </w:tc>
      </w:tr>
      <w:tr w:rsidR="00620458" w:rsidRPr="002124E2" w14:paraId="197AAF82" w14:textId="77777777" w:rsidTr="00192FE3">
        <w:trPr>
          <w:jc w:val="center"/>
        </w:trPr>
        <w:tc>
          <w:tcPr>
            <w:tcW w:w="3404" w:type="dxa"/>
            <w:tcBorders>
              <w:bottom w:val="single" w:sz="4" w:space="0" w:color="auto"/>
              <w:right w:val="nil"/>
            </w:tcBorders>
            <w:vAlign w:val="center"/>
          </w:tcPr>
          <w:p w14:paraId="49BA7409" w14:textId="77777777" w:rsidR="00620458" w:rsidRPr="002124E2" w:rsidRDefault="00620458" w:rsidP="00620458">
            <w:pPr>
              <w:spacing w:line="300" w:lineRule="atLeast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Capacity of the depot near CP2</w:t>
            </w:r>
          </w:p>
        </w:tc>
        <w:tc>
          <w:tcPr>
            <w:tcW w:w="850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11025DDB" w14:textId="77777777" w:rsidR="00620458" w:rsidRPr="002124E2" w:rsidRDefault="00620458" w:rsidP="00192FE3">
            <w:pPr>
              <w:spacing w:line="300" w:lineRule="atLeast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61</w:t>
            </w:r>
          </w:p>
        </w:tc>
        <w:tc>
          <w:tcPr>
            <w:tcW w:w="850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22D75335" w14:textId="77777777" w:rsidR="00620458" w:rsidRPr="002124E2" w:rsidRDefault="00620458" w:rsidP="00192FE3">
            <w:pPr>
              <w:spacing w:line="300" w:lineRule="atLeast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1</w:t>
            </w:r>
          </w:p>
        </w:tc>
        <w:tc>
          <w:tcPr>
            <w:tcW w:w="850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399FD805" w14:textId="77777777" w:rsidR="00620458" w:rsidRPr="002124E2" w:rsidRDefault="00620458" w:rsidP="00192FE3">
            <w:pPr>
              <w:spacing w:line="300" w:lineRule="atLeast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0</w:t>
            </w:r>
          </w:p>
        </w:tc>
        <w:tc>
          <w:tcPr>
            <w:tcW w:w="850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442F0165" w14:textId="77777777" w:rsidR="00620458" w:rsidRPr="002124E2" w:rsidRDefault="00620458" w:rsidP="00192FE3">
            <w:pPr>
              <w:spacing w:line="300" w:lineRule="atLeast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30</w:t>
            </w:r>
          </w:p>
        </w:tc>
        <w:tc>
          <w:tcPr>
            <w:tcW w:w="850" w:type="dxa"/>
            <w:tcBorders>
              <w:left w:val="nil"/>
              <w:bottom w:val="single" w:sz="4" w:space="0" w:color="auto"/>
            </w:tcBorders>
            <w:vAlign w:val="center"/>
          </w:tcPr>
          <w:p w14:paraId="5A5567C4" w14:textId="77777777" w:rsidR="00620458" w:rsidRPr="002124E2" w:rsidRDefault="00620458" w:rsidP="00192FE3">
            <w:pPr>
              <w:spacing w:line="300" w:lineRule="atLeast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45</w:t>
            </w:r>
          </w:p>
        </w:tc>
      </w:tr>
    </w:tbl>
    <w:p w14:paraId="74E1AA92" w14:textId="49FA1DE4" w:rsidR="006346D6" w:rsidRPr="005E1640" w:rsidRDefault="006346D6" w:rsidP="00D82DE3">
      <w:pPr>
        <w:widowControl/>
        <w:spacing w:beforeLines="50" w:before="156" w:line="240" w:lineRule="auto"/>
        <w:ind w:firstLineChars="30" w:firstLine="60"/>
        <w:rPr>
          <w:rFonts w:cs="Times New Roman"/>
          <w:b/>
          <w:kern w:val="0"/>
          <w:sz w:val="20"/>
          <w:szCs w:val="20"/>
        </w:rPr>
      </w:pPr>
      <w:r w:rsidRPr="005E1640">
        <w:rPr>
          <w:rFonts w:cs="Times New Roman"/>
          <w:b/>
          <w:kern w:val="0"/>
          <w:sz w:val="20"/>
          <w:szCs w:val="20"/>
        </w:rPr>
        <w:t xml:space="preserve">Table </w:t>
      </w:r>
      <w:r w:rsidR="00A476F0" w:rsidRPr="005E1640">
        <w:rPr>
          <w:rFonts w:cs="Times New Roman"/>
          <w:b/>
          <w:kern w:val="0"/>
          <w:sz w:val="20"/>
          <w:szCs w:val="20"/>
        </w:rPr>
        <w:t>6</w:t>
      </w:r>
      <w:r w:rsidR="00A40760" w:rsidRPr="005E1640">
        <w:rPr>
          <w:rFonts w:cs="Times New Roman"/>
          <w:b/>
          <w:kern w:val="0"/>
          <w:sz w:val="20"/>
          <w:szCs w:val="20"/>
        </w:rPr>
        <w:t xml:space="preserve">. </w:t>
      </w:r>
      <w:r w:rsidRPr="005E1640">
        <w:rPr>
          <w:rFonts w:cs="Times New Roman"/>
          <w:kern w:val="0"/>
          <w:sz w:val="20"/>
          <w:szCs w:val="20"/>
        </w:rPr>
        <w:t xml:space="preserve">Deadhead distance among CPs of </w:t>
      </w:r>
      <w:r w:rsidR="00620458" w:rsidRPr="005E1640">
        <w:rPr>
          <w:rFonts w:cs="Times New Roman"/>
          <w:kern w:val="0"/>
          <w:sz w:val="20"/>
          <w:szCs w:val="20"/>
        </w:rPr>
        <w:t>real-2</w:t>
      </w:r>
      <w:r w:rsidRPr="005E1640">
        <w:rPr>
          <w:rFonts w:cs="Times New Roman"/>
          <w:kern w:val="0"/>
          <w:sz w:val="20"/>
          <w:szCs w:val="20"/>
        </w:rPr>
        <w:t xml:space="preserve"> (unit: km). </w:t>
      </w:r>
    </w:p>
    <w:tbl>
      <w:tblPr>
        <w:tblStyle w:val="a8"/>
        <w:tblW w:w="8223" w:type="dxa"/>
        <w:jc w:val="center"/>
        <w:tblBorders>
          <w:top w:val="single" w:sz="12" w:space="0" w:color="auto"/>
          <w:left w:val="none" w:sz="0" w:space="0" w:color="auto"/>
          <w:bottom w:val="single" w:sz="12" w:space="0" w:color="auto"/>
          <w:right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851"/>
        <w:gridCol w:w="651"/>
        <w:gridCol w:w="673"/>
        <w:gridCol w:w="672"/>
        <w:gridCol w:w="672"/>
        <w:gridCol w:w="672"/>
        <w:gridCol w:w="672"/>
        <w:gridCol w:w="672"/>
        <w:gridCol w:w="672"/>
        <w:gridCol w:w="672"/>
        <w:gridCol w:w="672"/>
        <w:gridCol w:w="672"/>
      </w:tblGrid>
      <w:tr w:rsidR="006346D6" w:rsidRPr="002124E2" w14:paraId="21B177C2" w14:textId="77777777" w:rsidTr="00D01A0C">
        <w:trPr>
          <w:trHeight w:val="227"/>
          <w:jc w:val="center"/>
        </w:trPr>
        <w:tc>
          <w:tcPr>
            <w:tcW w:w="1502" w:type="dxa"/>
            <w:gridSpan w:val="2"/>
            <w:vMerge w:val="restart"/>
            <w:tcBorders>
              <w:top w:val="single" w:sz="4" w:space="0" w:color="auto"/>
              <w:bottom w:val="single" w:sz="4" w:space="0" w:color="auto"/>
              <w:right w:val="nil"/>
            </w:tcBorders>
            <w:vAlign w:val="center"/>
          </w:tcPr>
          <w:p w14:paraId="10599190" w14:textId="77777777" w:rsidR="006346D6" w:rsidRPr="002124E2" w:rsidRDefault="006346D6" w:rsidP="006346D6">
            <w:pPr>
              <w:spacing w:line="300" w:lineRule="exact"/>
              <w:jc w:val="left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Bus lines and CPs</w:t>
            </w:r>
          </w:p>
        </w:tc>
        <w:tc>
          <w:tcPr>
            <w:tcW w:w="1345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5731F1CA" w14:textId="77777777" w:rsidR="006346D6" w:rsidRPr="002124E2" w:rsidRDefault="006346D6" w:rsidP="006346D6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Line 4</w:t>
            </w:r>
          </w:p>
        </w:tc>
        <w:tc>
          <w:tcPr>
            <w:tcW w:w="1344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3215C03B" w14:textId="77777777" w:rsidR="006346D6" w:rsidRPr="002124E2" w:rsidRDefault="006346D6" w:rsidP="006346D6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Line 59</w:t>
            </w:r>
          </w:p>
        </w:tc>
        <w:tc>
          <w:tcPr>
            <w:tcW w:w="1344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077C55DA" w14:textId="77777777" w:rsidR="006346D6" w:rsidRPr="002124E2" w:rsidRDefault="006346D6" w:rsidP="006346D6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Line 60</w:t>
            </w:r>
          </w:p>
        </w:tc>
        <w:tc>
          <w:tcPr>
            <w:tcW w:w="1344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47F64B6F" w14:textId="77777777" w:rsidR="006346D6" w:rsidRPr="002124E2" w:rsidRDefault="006346D6" w:rsidP="006346D6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Line 803</w:t>
            </w:r>
          </w:p>
        </w:tc>
        <w:tc>
          <w:tcPr>
            <w:tcW w:w="1344" w:type="dxa"/>
            <w:gridSpan w:val="2"/>
            <w:tcBorders>
              <w:top w:val="single" w:sz="4" w:space="0" w:color="auto"/>
              <w:left w:val="nil"/>
              <w:bottom w:val="single" w:sz="4" w:space="0" w:color="auto"/>
            </w:tcBorders>
          </w:tcPr>
          <w:p w14:paraId="4EB8C6DA" w14:textId="77777777" w:rsidR="006346D6" w:rsidRPr="002124E2" w:rsidRDefault="006346D6" w:rsidP="006346D6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Line k1</w:t>
            </w:r>
          </w:p>
        </w:tc>
      </w:tr>
      <w:tr w:rsidR="006346D6" w:rsidRPr="002124E2" w14:paraId="032C87C9" w14:textId="77777777" w:rsidTr="00D01A0C">
        <w:trPr>
          <w:trHeight w:val="198"/>
          <w:jc w:val="center"/>
        </w:trPr>
        <w:tc>
          <w:tcPr>
            <w:tcW w:w="1502" w:type="dxa"/>
            <w:gridSpan w:val="2"/>
            <w:vMerge/>
            <w:tcBorders>
              <w:top w:val="single" w:sz="4" w:space="0" w:color="auto"/>
              <w:right w:val="nil"/>
            </w:tcBorders>
            <w:vAlign w:val="center"/>
          </w:tcPr>
          <w:p w14:paraId="304C09CC" w14:textId="77777777" w:rsidR="006346D6" w:rsidRPr="002124E2" w:rsidRDefault="006346D6" w:rsidP="006346D6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</w:p>
        </w:tc>
        <w:tc>
          <w:tcPr>
            <w:tcW w:w="673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7020930D" w14:textId="77777777" w:rsidR="006346D6" w:rsidRPr="002124E2" w:rsidRDefault="006346D6" w:rsidP="006346D6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position w:val="-10"/>
              </w:rPr>
              <w:object w:dxaOrig="320" w:dyaOrig="300" w14:anchorId="0FE26973">
                <v:shape id="_x0000_i1062" type="#_x0000_t75" style="width:18.75pt;height:15pt" o:ole="">
                  <v:imagedata r:id="rId9" o:title=""/>
                </v:shape>
                <o:OLEObject Type="Embed" ProgID="Equation.DSMT4" ShapeID="_x0000_i1062" DrawAspect="Content" ObjectID="_1742621146" r:id="rId54"/>
              </w:objec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2CB63F8D" w14:textId="77777777" w:rsidR="006346D6" w:rsidRPr="002124E2" w:rsidRDefault="006346D6" w:rsidP="006346D6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position w:val="-10"/>
              </w:rPr>
              <w:object w:dxaOrig="340" w:dyaOrig="300" w14:anchorId="7BF424BC">
                <v:shape id="_x0000_i1063" type="#_x0000_t75" style="width:18.75pt;height:15pt" o:ole="">
                  <v:imagedata r:id="rId14" o:title=""/>
                </v:shape>
                <o:OLEObject Type="Embed" ProgID="Equation.DSMT4" ShapeID="_x0000_i1063" DrawAspect="Content" ObjectID="_1742621147" r:id="rId55"/>
              </w:objec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66B0D85D" w14:textId="77777777" w:rsidR="006346D6" w:rsidRPr="002124E2" w:rsidRDefault="006346D6" w:rsidP="006346D6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position w:val="-10"/>
              </w:rPr>
              <w:object w:dxaOrig="360" w:dyaOrig="300" w14:anchorId="603236D5">
                <v:shape id="_x0000_i1064" type="#_x0000_t75" style="width:18.75pt;height:15pt" o:ole="">
                  <v:imagedata r:id="rId11" o:title=""/>
                </v:shape>
                <o:OLEObject Type="Embed" ProgID="Equation.DSMT4" ShapeID="_x0000_i1064" DrawAspect="Content" ObjectID="_1742621148" r:id="rId56"/>
              </w:objec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29696751" w14:textId="77777777" w:rsidR="006346D6" w:rsidRPr="002124E2" w:rsidRDefault="006346D6" w:rsidP="006346D6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position w:val="-10"/>
              </w:rPr>
              <w:object w:dxaOrig="360" w:dyaOrig="300" w14:anchorId="016E7102">
                <v:shape id="_x0000_i1065" type="#_x0000_t75" style="width:18.75pt;height:15pt" o:ole="">
                  <v:imagedata r:id="rId16" o:title=""/>
                </v:shape>
                <o:OLEObject Type="Embed" ProgID="Equation.DSMT4" ShapeID="_x0000_i1065" DrawAspect="Content" ObjectID="_1742621149" r:id="rId57"/>
              </w:objec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4BAD47BF" w14:textId="77777777" w:rsidR="006346D6" w:rsidRPr="002124E2" w:rsidRDefault="006346D6" w:rsidP="006346D6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position w:val="-10"/>
              </w:rPr>
              <w:object w:dxaOrig="360" w:dyaOrig="300" w14:anchorId="04F21539">
                <v:shape id="_x0000_i1066" type="#_x0000_t75" style="width:18.75pt;height:15pt" o:ole="">
                  <v:imagedata r:id="rId11" o:title=""/>
                </v:shape>
                <o:OLEObject Type="Embed" ProgID="Equation.DSMT4" ShapeID="_x0000_i1066" DrawAspect="Content" ObjectID="_1742621150" r:id="rId58"/>
              </w:objec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51A64280" w14:textId="77777777" w:rsidR="006346D6" w:rsidRPr="002124E2" w:rsidRDefault="006346D6" w:rsidP="006346D6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position w:val="-10"/>
              </w:rPr>
              <w:object w:dxaOrig="360" w:dyaOrig="300" w14:anchorId="5624E7BA">
                <v:shape id="_x0000_i1067" type="#_x0000_t75" style="width:18.75pt;height:15pt" o:ole="">
                  <v:imagedata r:id="rId18" o:title=""/>
                </v:shape>
                <o:OLEObject Type="Embed" ProgID="Equation.DSMT4" ShapeID="_x0000_i1067" DrawAspect="Content" ObjectID="_1742621151" r:id="rId59"/>
              </w:objec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725219B7" w14:textId="77777777" w:rsidR="006346D6" w:rsidRPr="002124E2" w:rsidRDefault="006346D6" w:rsidP="006346D6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position w:val="-10"/>
              </w:rPr>
              <w:object w:dxaOrig="320" w:dyaOrig="300" w14:anchorId="60DA9C7F">
                <v:shape id="_x0000_i1068" type="#_x0000_t75" style="width:18.75pt;height:15pt" o:ole="">
                  <v:imagedata r:id="rId9" o:title=""/>
                </v:shape>
                <o:OLEObject Type="Embed" ProgID="Equation.DSMT4" ShapeID="_x0000_i1068" DrawAspect="Content" ObjectID="_1742621152" r:id="rId60"/>
              </w:objec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52B16CED" w14:textId="77777777" w:rsidR="006346D6" w:rsidRPr="002124E2" w:rsidRDefault="006346D6" w:rsidP="006346D6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position w:val="-10"/>
              </w:rPr>
              <w:object w:dxaOrig="400" w:dyaOrig="300" w14:anchorId="3DB2B17E">
                <v:shape id="_x0000_i1069" type="#_x0000_t75" style="width:19.5pt;height:15pt" o:ole="">
                  <v:imagedata r:id="rId61" o:title=""/>
                </v:shape>
                <o:OLEObject Type="Embed" ProgID="Equation.DSMT4" ShapeID="_x0000_i1069" DrawAspect="Content" ObjectID="_1742621153" r:id="rId62"/>
              </w:objec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7BACAC37" w14:textId="77777777" w:rsidR="006346D6" w:rsidRPr="002124E2" w:rsidRDefault="006346D6" w:rsidP="006346D6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position w:val="-10"/>
              </w:rPr>
              <w:object w:dxaOrig="360" w:dyaOrig="300" w14:anchorId="0B500432">
                <v:shape id="_x0000_i1070" type="#_x0000_t75" style="width:18.75pt;height:15pt" o:ole="">
                  <v:imagedata r:id="rId11" o:title=""/>
                </v:shape>
                <o:OLEObject Type="Embed" ProgID="Equation.DSMT4" ShapeID="_x0000_i1070" DrawAspect="Content" ObjectID="_1742621154" r:id="rId63"/>
              </w:objec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</w:tcBorders>
          </w:tcPr>
          <w:p w14:paraId="2A57BE4E" w14:textId="77777777" w:rsidR="006346D6" w:rsidRPr="002124E2" w:rsidRDefault="006346D6" w:rsidP="006346D6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position w:val="-10"/>
              </w:rPr>
              <w:object w:dxaOrig="360" w:dyaOrig="300" w14:anchorId="17BDA857">
                <v:shape id="_x0000_i1071" type="#_x0000_t75" style="width:18.75pt;height:15pt" o:ole="">
                  <v:imagedata r:id="rId64" o:title=""/>
                </v:shape>
                <o:OLEObject Type="Embed" ProgID="Equation.DSMT4" ShapeID="_x0000_i1071" DrawAspect="Content" ObjectID="_1742621155" r:id="rId65"/>
              </w:object>
            </w:r>
          </w:p>
        </w:tc>
      </w:tr>
      <w:tr w:rsidR="006346D6" w:rsidRPr="002124E2" w14:paraId="01C2F3E7" w14:textId="77777777" w:rsidTr="00D01A0C">
        <w:trPr>
          <w:jc w:val="center"/>
        </w:trPr>
        <w:tc>
          <w:tcPr>
            <w:tcW w:w="851" w:type="dxa"/>
            <w:vMerge w:val="restart"/>
            <w:tcBorders>
              <w:right w:val="nil"/>
            </w:tcBorders>
            <w:vAlign w:val="center"/>
          </w:tcPr>
          <w:p w14:paraId="5E61EE81" w14:textId="77777777" w:rsidR="006346D6" w:rsidRPr="002124E2" w:rsidRDefault="006346D6" w:rsidP="006346D6">
            <w:pPr>
              <w:spacing w:line="300" w:lineRule="exact"/>
              <w:jc w:val="left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Line 4</w:t>
            </w:r>
          </w:p>
        </w:tc>
        <w:tc>
          <w:tcPr>
            <w:tcW w:w="651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6E07A574" w14:textId="77777777" w:rsidR="006346D6" w:rsidRPr="002124E2" w:rsidRDefault="006346D6" w:rsidP="006346D6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position w:val="-10"/>
              </w:rPr>
              <w:object w:dxaOrig="320" w:dyaOrig="300" w14:anchorId="61EFD198">
                <v:shape id="_x0000_i1072" type="#_x0000_t75" style="width:18.75pt;height:15pt" o:ole="">
                  <v:imagedata r:id="rId9" o:title=""/>
                </v:shape>
                <o:OLEObject Type="Embed" ProgID="Equation.DSMT4" ShapeID="_x0000_i1072" DrawAspect="Content" ObjectID="_1742621156" r:id="rId66"/>
              </w:object>
            </w:r>
          </w:p>
        </w:tc>
        <w:tc>
          <w:tcPr>
            <w:tcW w:w="673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366334C6" w14:textId="77777777" w:rsidR="006346D6" w:rsidRPr="002124E2" w:rsidRDefault="006346D6" w:rsidP="006346D6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0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16EC5D7C" w14:textId="77777777" w:rsidR="006346D6" w:rsidRPr="002124E2" w:rsidRDefault="006346D6" w:rsidP="006346D6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24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04CB1174" w14:textId="77777777" w:rsidR="006346D6" w:rsidRPr="002124E2" w:rsidRDefault="006346D6" w:rsidP="006346D6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6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7D69337A" w14:textId="77777777" w:rsidR="006346D6" w:rsidRPr="002124E2" w:rsidRDefault="006346D6" w:rsidP="006346D6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19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47E8D332" w14:textId="77777777" w:rsidR="006346D6" w:rsidRPr="002124E2" w:rsidRDefault="006346D6" w:rsidP="006346D6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6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49FAF304" w14:textId="77777777" w:rsidR="006346D6" w:rsidRPr="002124E2" w:rsidRDefault="006346D6" w:rsidP="006346D6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26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3B49AFBA" w14:textId="77777777" w:rsidR="006346D6" w:rsidRPr="002124E2" w:rsidRDefault="006346D6" w:rsidP="006346D6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0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14E75328" w14:textId="77777777" w:rsidR="006346D6" w:rsidRPr="002124E2" w:rsidRDefault="006346D6" w:rsidP="006346D6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15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096DDE2E" w14:textId="77777777" w:rsidR="006346D6" w:rsidRPr="002124E2" w:rsidRDefault="006346D6" w:rsidP="006346D6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6</w:t>
            </w:r>
          </w:p>
        </w:tc>
        <w:tc>
          <w:tcPr>
            <w:tcW w:w="672" w:type="dxa"/>
            <w:tcBorders>
              <w:left w:val="nil"/>
            </w:tcBorders>
          </w:tcPr>
          <w:p w14:paraId="56F14A79" w14:textId="77777777" w:rsidR="006346D6" w:rsidRPr="002124E2" w:rsidRDefault="006346D6" w:rsidP="006346D6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42</w:t>
            </w:r>
          </w:p>
        </w:tc>
      </w:tr>
      <w:tr w:rsidR="006346D6" w:rsidRPr="002124E2" w14:paraId="152843D0" w14:textId="77777777" w:rsidTr="00D01A0C">
        <w:trPr>
          <w:jc w:val="center"/>
        </w:trPr>
        <w:tc>
          <w:tcPr>
            <w:tcW w:w="851" w:type="dxa"/>
            <w:vMerge/>
            <w:tcBorders>
              <w:right w:val="nil"/>
            </w:tcBorders>
            <w:vAlign w:val="center"/>
          </w:tcPr>
          <w:p w14:paraId="2F13A6A2" w14:textId="77777777" w:rsidR="006346D6" w:rsidRPr="002124E2" w:rsidRDefault="006346D6" w:rsidP="006346D6">
            <w:pPr>
              <w:spacing w:line="300" w:lineRule="exact"/>
              <w:jc w:val="left"/>
              <w:rPr>
                <w:rFonts w:cs="Times New Roman"/>
                <w:sz w:val="16"/>
                <w:szCs w:val="16"/>
              </w:rPr>
            </w:pPr>
          </w:p>
        </w:tc>
        <w:tc>
          <w:tcPr>
            <w:tcW w:w="651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1FEC53CC" w14:textId="77777777" w:rsidR="006346D6" w:rsidRPr="002124E2" w:rsidRDefault="006346D6" w:rsidP="006346D6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position w:val="-10"/>
              </w:rPr>
              <w:object w:dxaOrig="340" w:dyaOrig="300" w14:anchorId="484892B4">
                <v:shape id="_x0000_i1073" type="#_x0000_t75" style="width:18.75pt;height:15pt" o:ole="">
                  <v:imagedata r:id="rId14" o:title=""/>
                </v:shape>
                <o:OLEObject Type="Embed" ProgID="Equation.DSMT4" ShapeID="_x0000_i1073" DrawAspect="Content" ObjectID="_1742621157" r:id="rId67"/>
              </w:object>
            </w:r>
          </w:p>
        </w:tc>
        <w:tc>
          <w:tcPr>
            <w:tcW w:w="673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48577367" w14:textId="77777777" w:rsidR="006346D6" w:rsidRPr="002124E2" w:rsidRDefault="006346D6" w:rsidP="006346D6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24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5DF31C65" w14:textId="77777777" w:rsidR="006346D6" w:rsidRPr="002124E2" w:rsidRDefault="006346D6" w:rsidP="006346D6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0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529530B2" w14:textId="77777777" w:rsidR="006346D6" w:rsidRPr="002124E2" w:rsidRDefault="006346D6" w:rsidP="006346D6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17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407A0CFB" w14:textId="77777777" w:rsidR="006346D6" w:rsidRPr="002124E2" w:rsidRDefault="006346D6" w:rsidP="006346D6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4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2550DDBD" w14:textId="77777777" w:rsidR="006346D6" w:rsidRPr="002124E2" w:rsidRDefault="006346D6" w:rsidP="006346D6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17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2A576C5C" w14:textId="77777777" w:rsidR="006346D6" w:rsidRPr="002124E2" w:rsidRDefault="006346D6" w:rsidP="006346D6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3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76E4D0F2" w14:textId="77777777" w:rsidR="006346D6" w:rsidRPr="002124E2" w:rsidRDefault="006346D6" w:rsidP="006346D6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24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4330D7B7" w14:textId="77777777" w:rsidR="006346D6" w:rsidRPr="002124E2" w:rsidRDefault="006346D6" w:rsidP="006346D6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10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43D04E70" w14:textId="77777777" w:rsidR="006346D6" w:rsidRPr="002124E2" w:rsidRDefault="006346D6" w:rsidP="006346D6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17</w:t>
            </w:r>
          </w:p>
        </w:tc>
        <w:tc>
          <w:tcPr>
            <w:tcW w:w="672" w:type="dxa"/>
            <w:tcBorders>
              <w:left w:val="nil"/>
            </w:tcBorders>
          </w:tcPr>
          <w:p w14:paraId="295DF90D" w14:textId="77777777" w:rsidR="006346D6" w:rsidRPr="002124E2" w:rsidRDefault="006346D6" w:rsidP="006346D6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18</w:t>
            </w:r>
          </w:p>
        </w:tc>
      </w:tr>
      <w:tr w:rsidR="006346D6" w:rsidRPr="002124E2" w14:paraId="7F04A744" w14:textId="77777777" w:rsidTr="00D01A0C">
        <w:trPr>
          <w:jc w:val="center"/>
        </w:trPr>
        <w:tc>
          <w:tcPr>
            <w:tcW w:w="851" w:type="dxa"/>
            <w:vMerge w:val="restart"/>
            <w:tcBorders>
              <w:right w:val="nil"/>
            </w:tcBorders>
            <w:vAlign w:val="center"/>
          </w:tcPr>
          <w:p w14:paraId="44BE3F1B" w14:textId="77777777" w:rsidR="006346D6" w:rsidRPr="002124E2" w:rsidRDefault="006346D6" w:rsidP="006346D6">
            <w:pPr>
              <w:spacing w:line="300" w:lineRule="exact"/>
              <w:jc w:val="left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Line 59</w:t>
            </w:r>
          </w:p>
        </w:tc>
        <w:tc>
          <w:tcPr>
            <w:tcW w:w="651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5187BFA8" w14:textId="77777777" w:rsidR="006346D6" w:rsidRPr="002124E2" w:rsidRDefault="006346D6" w:rsidP="006346D6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position w:val="-10"/>
              </w:rPr>
              <w:object w:dxaOrig="360" w:dyaOrig="300" w14:anchorId="2330DF1B">
                <v:shape id="_x0000_i1074" type="#_x0000_t75" style="width:18.75pt;height:15pt" o:ole="">
                  <v:imagedata r:id="rId11" o:title=""/>
                </v:shape>
                <o:OLEObject Type="Embed" ProgID="Equation.DSMT4" ShapeID="_x0000_i1074" DrawAspect="Content" ObjectID="_1742621158" r:id="rId68"/>
              </w:object>
            </w:r>
          </w:p>
        </w:tc>
        <w:tc>
          <w:tcPr>
            <w:tcW w:w="673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5FD0697E" w14:textId="77777777" w:rsidR="006346D6" w:rsidRPr="002124E2" w:rsidRDefault="006346D6" w:rsidP="006346D6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6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596C0254" w14:textId="77777777" w:rsidR="006346D6" w:rsidRPr="002124E2" w:rsidRDefault="006346D6" w:rsidP="006346D6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17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1FA23E83" w14:textId="77777777" w:rsidR="006346D6" w:rsidRPr="002124E2" w:rsidRDefault="006346D6" w:rsidP="006346D6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0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2E44F3F1" w14:textId="77777777" w:rsidR="006346D6" w:rsidRPr="002124E2" w:rsidRDefault="006346D6" w:rsidP="006346D6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11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264F41EA" w14:textId="77777777" w:rsidR="006346D6" w:rsidRPr="002124E2" w:rsidRDefault="006346D6" w:rsidP="006346D6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0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49A06DEC" w14:textId="77777777" w:rsidR="006346D6" w:rsidRPr="002124E2" w:rsidRDefault="006346D6" w:rsidP="006346D6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19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2AA5CE41" w14:textId="77777777" w:rsidR="006346D6" w:rsidRPr="002124E2" w:rsidRDefault="006346D6" w:rsidP="006346D6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6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35E64D16" w14:textId="77777777" w:rsidR="006346D6" w:rsidRPr="002124E2" w:rsidRDefault="006346D6" w:rsidP="006346D6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9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5F2804AE" w14:textId="77777777" w:rsidR="006346D6" w:rsidRPr="002124E2" w:rsidRDefault="006346D6" w:rsidP="006346D6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0</w:t>
            </w:r>
          </w:p>
        </w:tc>
        <w:tc>
          <w:tcPr>
            <w:tcW w:w="672" w:type="dxa"/>
            <w:tcBorders>
              <w:left w:val="nil"/>
            </w:tcBorders>
          </w:tcPr>
          <w:p w14:paraId="1D487030" w14:textId="77777777" w:rsidR="006346D6" w:rsidRPr="002124E2" w:rsidRDefault="006346D6" w:rsidP="006346D6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29</w:t>
            </w:r>
          </w:p>
        </w:tc>
      </w:tr>
      <w:tr w:rsidR="006346D6" w:rsidRPr="002124E2" w14:paraId="28AFD19D" w14:textId="77777777" w:rsidTr="00D01A0C">
        <w:trPr>
          <w:jc w:val="center"/>
        </w:trPr>
        <w:tc>
          <w:tcPr>
            <w:tcW w:w="851" w:type="dxa"/>
            <w:vMerge/>
            <w:tcBorders>
              <w:bottom w:val="single" w:sz="4" w:space="0" w:color="auto"/>
              <w:right w:val="nil"/>
            </w:tcBorders>
            <w:vAlign w:val="center"/>
          </w:tcPr>
          <w:p w14:paraId="7091E6FE" w14:textId="77777777" w:rsidR="006346D6" w:rsidRPr="002124E2" w:rsidRDefault="006346D6" w:rsidP="006346D6">
            <w:pPr>
              <w:spacing w:line="300" w:lineRule="exact"/>
              <w:jc w:val="left"/>
              <w:rPr>
                <w:rFonts w:cs="Times New Roman"/>
                <w:sz w:val="16"/>
                <w:szCs w:val="16"/>
              </w:rPr>
            </w:pPr>
          </w:p>
        </w:tc>
        <w:tc>
          <w:tcPr>
            <w:tcW w:w="651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285791E4" w14:textId="77777777" w:rsidR="006346D6" w:rsidRPr="002124E2" w:rsidRDefault="006346D6" w:rsidP="006346D6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position w:val="-10"/>
              </w:rPr>
              <w:object w:dxaOrig="360" w:dyaOrig="300" w14:anchorId="24EBCEE0">
                <v:shape id="_x0000_i1075" type="#_x0000_t75" style="width:18.75pt;height:15pt" o:ole="">
                  <v:imagedata r:id="rId16" o:title=""/>
                </v:shape>
                <o:OLEObject Type="Embed" ProgID="Equation.DSMT4" ShapeID="_x0000_i1075" DrawAspect="Content" ObjectID="_1742621159" r:id="rId69"/>
              </w:object>
            </w:r>
          </w:p>
        </w:tc>
        <w:tc>
          <w:tcPr>
            <w:tcW w:w="673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428495CB" w14:textId="77777777" w:rsidR="006346D6" w:rsidRPr="002124E2" w:rsidRDefault="006346D6" w:rsidP="006346D6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19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73736EE6" w14:textId="77777777" w:rsidR="006346D6" w:rsidRPr="002124E2" w:rsidRDefault="006346D6" w:rsidP="006346D6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4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2E726BCF" w14:textId="77777777" w:rsidR="006346D6" w:rsidRPr="002124E2" w:rsidRDefault="006346D6" w:rsidP="006346D6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11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769EC095" w14:textId="77777777" w:rsidR="006346D6" w:rsidRPr="002124E2" w:rsidRDefault="006346D6" w:rsidP="006346D6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0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434F12E8" w14:textId="77777777" w:rsidR="006346D6" w:rsidRPr="002124E2" w:rsidRDefault="006346D6" w:rsidP="006346D6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11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4B953502" w14:textId="77777777" w:rsidR="006346D6" w:rsidRPr="002124E2" w:rsidRDefault="006346D6" w:rsidP="006346D6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7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361F68B1" w14:textId="77777777" w:rsidR="006346D6" w:rsidRPr="002124E2" w:rsidRDefault="006346D6" w:rsidP="006346D6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19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6E001568" w14:textId="77777777" w:rsidR="006346D6" w:rsidRPr="002124E2" w:rsidRDefault="006346D6" w:rsidP="006346D6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8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14421F16" w14:textId="77777777" w:rsidR="006346D6" w:rsidRPr="002124E2" w:rsidRDefault="006346D6" w:rsidP="006346D6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11</w:t>
            </w:r>
          </w:p>
        </w:tc>
        <w:tc>
          <w:tcPr>
            <w:tcW w:w="672" w:type="dxa"/>
            <w:tcBorders>
              <w:left w:val="nil"/>
              <w:bottom w:val="single" w:sz="4" w:space="0" w:color="auto"/>
            </w:tcBorders>
          </w:tcPr>
          <w:p w14:paraId="47AF3C79" w14:textId="77777777" w:rsidR="006346D6" w:rsidRPr="002124E2" w:rsidRDefault="006346D6" w:rsidP="006346D6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23</w:t>
            </w:r>
          </w:p>
        </w:tc>
      </w:tr>
      <w:tr w:rsidR="006346D6" w:rsidRPr="002124E2" w14:paraId="3EFE72AF" w14:textId="77777777" w:rsidTr="00D01A0C">
        <w:trPr>
          <w:jc w:val="center"/>
        </w:trPr>
        <w:tc>
          <w:tcPr>
            <w:tcW w:w="851" w:type="dxa"/>
            <w:vMerge w:val="restart"/>
            <w:tcBorders>
              <w:top w:val="single" w:sz="4" w:space="0" w:color="auto"/>
              <w:bottom w:val="single" w:sz="4" w:space="0" w:color="auto"/>
              <w:right w:val="nil"/>
            </w:tcBorders>
            <w:vAlign w:val="center"/>
          </w:tcPr>
          <w:p w14:paraId="7C093DD6" w14:textId="77777777" w:rsidR="006346D6" w:rsidRPr="002124E2" w:rsidRDefault="006346D6" w:rsidP="006346D6">
            <w:pPr>
              <w:spacing w:line="300" w:lineRule="exact"/>
              <w:jc w:val="left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Line 60</w:t>
            </w:r>
          </w:p>
        </w:tc>
        <w:tc>
          <w:tcPr>
            <w:tcW w:w="651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099637BA" w14:textId="77777777" w:rsidR="006346D6" w:rsidRPr="002124E2" w:rsidRDefault="006346D6" w:rsidP="006346D6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position w:val="-10"/>
              </w:rPr>
              <w:object w:dxaOrig="360" w:dyaOrig="300" w14:anchorId="056C2678">
                <v:shape id="_x0000_i1076" type="#_x0000_t75" style="width:18.75pt;height:15pt" o:ole="">
                  <v:imagedata r:id="rId11" o:title=""/>
                </v:shape>
                <o:OLEObject Type="Embed" ProgID="Equation.DSMT4" ShapeID="_x0000_i1076" DrawAspect="Content" ObjectID="_1742621160" r:id="rId70"/>
              </w:object>
            </w:r>
          </w:p>
        </w:tc>
        <w:tc>
          <w:tcPr>
            <w:tcW w:w="673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62E48D25" w14:textId="77777777" w:rsidR="006346D6" w:rsidRPr="002124E2" w:rsidRDefault="006346D6" w:rsidP="006346D6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6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7507B595" w14:textId="77777777" w:rsidR="006346D6" w:rsidRPr="002124E2" w:rsidRDefault="006346D6" w:rsidP="006346D6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17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43CDF99C" w14:textId="77777777" w:rsidR="006346D6" w:rsidRPr="002124E2" w:rsidRDefault="006346D6" w:rsidP="006346D6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0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4FED9F7A" w14:textId="77777777" w:rsidR="006346D6" w:rsidRPr="002124E2" w:rsidRDefault="006346D6" w:rsidP="006346D6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11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6A0BE1EF" w14:textId="77777777" w:rsidR="006346D6" w:rsidRPr="002124E2" w:rsidRDefault="006346D6" w:rsidP="006346D6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0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64E78D20" w14:textId="77777777" w:rsidR="006346D6" w:rsidRPr="002124E2" w:rsidRDefault="006346D6" w:rsidP="006346D6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19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221DF5C5" w14:textId="77777777" w:rsidR="006346D6" w:rsidRPr="002124E2" w:rsidRDefault="006346D6" w:rsidP="006346D6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6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726A44AE" w14:textId="77777777" w:rsidR="006346D6" w:rsidRPr="002124E2" w:rsidRDefault="006346D6" w:rsidP="006346D6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9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71D9B74D" w14:textId="77777777" w:rsidR="006346D6" w:rsidRPr="002124E2" w:rsidRDefault="006346D6" w:rsidP="006346D6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0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</w:tcBorders>
          </w:tcPr>
          <w:p w14:paraId="4859FAFC" w14:textId="77777777" w:rsidR="006346D6" w:rsidRPr="002124E2" w:rsidRDefault="006346D6" w:rsidP="006346D6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29</w:t>
            </w:r>
          </w:p>
        </w:tc>
      </w:tr>
      <w:tr w:rsidR="006346D6" w:rsidRPr="002124E2" w14:paraId="34EFAF11" w14:textId="77777777" w:rsidTr="00D01A0C">
        <w:trPr>
          <w:jc w:val="center"/>
        </w:trPr>
        <w:tc>
          <w:tcPr>
            <w:tcW w:w="851" w:type="dxa"/>
            <w:vMerge/>
            <w:tcBorders>
              <w:top w:val="single" w:sz="4" w:space="0" w:color="auto"/>
              <w:bottom w:val="single" w:sz="4" w:space="0" w:color="auto"/>
              <w:right w:val="nil"/>
            </w:tcBorders>
            <w:vAlign w:val="center"/>
          </w:tcPr>
          <w:p w14:paraId="428274F2" w14:textId="77777777" w:rsidR="006346D6" w:rsidRPr="002124E2" w:rsidRDefault="006346D6" w:rsidP="006346D6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</w:p>
        </w:tc>
        <w:tc>
          <w:tcPr>
            <w:tcW w:w="651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21CD4BCC" w14:textId="77777777" w:rsidR="006346D6" w:rsidRPr="002124E2" w:rsidRDefault="006346D6" w:rsidP="006346D6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position w:val="-10"/>
              </w:rPr>
              <w:object w:dxaOrig="360" w:dyaOrig="300" w14:anchorId="210C7AD3">
                <v:shape id="_x0000_i1077" type="#_x0000_t75" style="width:18.75pt;height:15pt" o:ole="">
                  <v:imagedata r:id="rId18" o:title=""/>
                </v:shape>
                <o:OLEObject Type="Embed" ProgID="Equation.DSMT4" ShapeID="_x0000_i1077" DrawAspect="Content" ObjectID="_1742621161" r:id="rId71"/>
              </w:object>
            </w:r>
          </w:p>
        </w:tc>
        <w:tc>
          <w:tcPr>
            <w:tcW w:w="673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5BE18974" w14:textId="77777777" w:rsidR="006346D6" w:rsidRPr="002124E2" w:rsidRDefault="006346D6" w:rsidP="006346D6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26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766317C1" w14:textId="77777777" w:rsidR="006346D6" w:rsidRPr="002124E2" w:rsidRDefault="006346D6" w:rsidP="006346D6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3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5293478A" w14:textId="77777777" w:rsidR="006346D6" w:rsidRPr="002124E2" w:rsidRDefault="006346D6" w:rsidP="006346D6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19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772C5FDB" w14:textId="77777777" w:rsidR="006346D6" w:rsidRPr="002124E2" w:rsidRDefault="006346D6" w:rsidP="006346D6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7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7C6655E2" w14:textId="77777777" w:rsidR="006346D6" w:rsidRPr="002124E2" w:rsidRDefault="006346D6" w:rsidP="006346D6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19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7CF9ACB8" w14:textId="77777777" w:rsidR="006346D6" w:rsidRPr="002124E2" w:rsidRDefault="006346D6" w:rsidP="006346D6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0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11640529" w14:textId="77777777" w:rsidR="006346D6" w:rsidRPr="002124E2" w:rsidRDefault="006346D6" w:rsidP="006346D6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26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4526A22D" w14:textId="77777777" w:rsidR="006346D6" w:rsidRPr="002124E2" w:rsidRDefault="006346D6" w:rsidP="006346D6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14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76287F99" w14:textId="77777777" w:rsidR="006346D6" w:rsidRPr="002124E2" w:rsidRDefault="006346D6" w:rsidP="006346D6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19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</w:tcBorders>
          </w:tcPr>
          <w:p w14:paraId="0AB3F5F7" w14:textId="77777777" w:rsidR="006346D6" w:rsidRPr="002124E2" w:rsidRDefault="006346D6" w:rsidP="006346D6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15</w:t>
            </w:r>
          </w:p>
        </w:tc>
      </w:tr>
      <w:tr w:rsidR="006346D6" w:rsidRPr="002124E2" w14:paraId="494E6C7A" w14:textId="77777777" w:rsidTr="00D01A0C">
        <w:trPr>
          <w:jc w:val="center"/>
        </w:trPr>
        <w:tc>
          <w:tcPr>
            <w:tcW w:w="851" w:type="dxa"/>
            <w:vMerge w:val="restart"/>
            <w:tcBorders>
              <w:top w:val="single" w:sz="4" w:space="0" w:color="auto"/>
              <w:right w:val="nil"/>
            </w:tcBorders>
            <w:vAlign w:val="center"/>
          </w:tcPr>
          <w:p w14:paraId="6A1BEAB4" w14:textId="77777777" w:rsidR="006346D6" w:rsidRPr="002124E2" w:rsidRDefault="006346D6" w:rsidP="006346D6">
            <w:pPr>
              <w:spacing w:line="300" w:lineRule="exact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Line 803</w:t>
            </w:r>
          </w:p>
        </w:tc>
        <w:tc>
          <w:tcPr>
            <w:tcW w:w="651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4C07D8D3" w14:textId="77777777" w:rsidR="006346D6" w:rsidRPr="002124E2" w:rsidRDefault="006346D6" w:rsidP="006346D6">
            <w:pPr>
              <w:spacing w:line="300" w:lineRule="exact"/>
              <w:jc w:val="center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position w:val="-10"/>
              </w:rPr>
              <w:object w:dxaOrig="320" w:dyaOrig="300" w14:anchorId="76D0B116">
                <v:shape id="_x0000_i1078" type="#_x0000_t75" style="width:18.75pt;height:15pt" o:ole="">
                  <v:imagedata r:id="rId9" o:title=""/>
                </v:shape>
                <o:OLEObject Type="Embed" ProgID="Equation.DSMT4" ShapeID="_x0000_i1078" DrawAspect="Content" ObjectID="_1742621162" r:id="rId72"/>
              </w:object>
            </w:r>
          </w:p>
        </w:tc>
        <w:tc>
          <w:tcPr>
            <w:tcW w:w="673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641603E5" w14:textId="77777777" w:rsidR="006346D6" w:rsidRPr="002124E2" w:rsidRDefault="006346D6" w:rsidP="006346D6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0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3BA061F3" w14:textId="77777777" w:rsidR="006346D6" w:rsidRPr="002124E2" w:rsidRDefault="006346D6" w:rsidP="006346D6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24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12DA877D" w14:textId="77777777" w:rsidR="006346D6" w:rsidRPr="002124E2" w:rsidRDefault="006346D6" w:rsidP="006346D6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6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648C8293" w14:textId="77777777" w:rsidR="006346D6" w:rsidRPr="002124E2" w:rsidRDefault="006346D6" w:rsidP="006346D6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19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7D7A3C22" w14:textId="77777777" w:rsidR="006346D6" w:rsidRPr="002124E2" w:rsidRDefault="006346D6" w:rsidP="006346D6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6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5561D26C" w14:textId="77777777" w:rsidR="006346D6" w:rsidRPr="002124E2" w:rsidRDefault="006346D6" w:rsidP="006346D6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26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24D24CA2" w14:textId="77777777" w:rsidR="006346D6" w:rsidRPr="002124E2" w:rsidRDefault="006346D6" w:rsidP="006346D6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0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32D29CB3" w14:textId="77777777" w:rsidR="006346D6" w:rsidRPr="002124E2" w:rsidRDefault="006346D6" w:rsidP="006346D6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15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54D23B32" w14:textId="77777777" w:rsidR="006346D6" w:rsidRPr="002124E2" w:rsidRDefault="006346D6" w:rsidP="006346D6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6</w:t>
            </w:r>
          </w:p>
        </w:tc>
        <w:tc>
          <w:tcPr>
            <w:tcW w:w="672" w:type="dxa"/>
            <w:tcBorders>
              <w:left w:val="nil"/>
            </w:tcBorders>
          </w:tcPr>
          <w:p w14:paraId="2035C189" w14:textId="77777777" w:rsidR="006346D6" w:rsidRPr="002124E2" w:rsidRDefault="006346D6" w:rsidP="006346D6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42</w:t>
            </w:r>
          </w:p>
        </w:tc>
      </w:tr>
      <w:tr w:rsidR="006346D6" w:rsidRPr="002124E2" w14:paraId="67DE98A5" w14:textId="77777777" w:rsidTr="00D01A0C">
        <w:trPr>
          <w:jc w:val="center"/>
        </w:trPr>
        <w:tc>
          <w:tcPr>
            <w:tcW w:w="851" w:type="dxa"/>
            <w:vMerge/>
            <w:tcBorders>
              <w:bottom w:val="single" w:sz="4" w:space="0" w:color="auto"/>
              <w:right w:val="nil"/>
            </w:tcBorders>
            <w:vAlign w:val="center"/>
          </w:tcPr>
          <w:p w14:paraId="60A457A4" w14:textId="77777777" w:rsidR="006346D6" w:rsidRPr="002124E2" w:rsidRDefault="006346D6" w:rsidP="006346D6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</w:p>
        </w:tc>
        <w:tc>
          <w:tcPr>
            <w:tcW w:w="651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1BC307D2" w14:textId="77777777" w:rsidR="006346D6" w:rsidRPr="002124E2" w:rsidRDefault="006346D6" w:rsidP="006346D6">
            <w:pPr>
              <w:spacing w:line="300" w:lineRule="exact"/>
              <w:jc w:val="center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position w:val="-10"/>
              </w:rPr>
              <w:object w:dxaOrig="400" w:dyaOrig="300" w14:anchorId="3F26A14A">
                <v:shape id="_x0000_i1079" type="#_x0000_t75" style="width:19.5pt;height:15pt" o:ole="">
                  <v:imagedata r:id="rId73" o:title=""/>
                </v:shape>
                <o:OLEObject Type="Embed" ProgID="Equation.DSMT4" ShapeID="_x0000_i1079" DrawAspect="Content" ObjectID="_1742621163" r:id="rId74"/>
              </w:object>
            </w:r>
          </w:p>
        </w:tc>
        <w:tc>
          <w:tcPr>
            <w:tcW w:w="673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240FC394" w14:textId="77777777" w:rsidR="006346D6" w:rsidRPr="002124E2" w:rsidRDefault="006346D6" w:rsidP="006346D6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15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0BCED8C4" w14:textId="77777777" w:rsidR="006346D6" w:rsidRPr="002124E2" w:rsidRDefault="006346D6" w:rsidP="006346D6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10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195E7C12" w14:textId="77777777" w:rsidR="006346D6" w:rsidRPr="002124E2" w:rsidRDefault="006346D6" w:rsidP="006346D6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9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58CA801A" w14:textId="77777777" w:rsidR="006346D6" w:rsidRPr="002124E2" w:rsidRDefault="006346D6" w:rsidP="006346D6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8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6BA13CCF" w14:textId="77777777" w:rsidR="006346D6" w:rsidRPr="002124E2" w:rsidRDefault="006346D6" w:rsidP="006346D6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9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23A6C976" w14:textId="77777777" w:rsidR="006346D6" w:rsidRPr="002124E2" w:rsidRDefault="006346D6" w:rsidP="006346D6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14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508B7BDF" w14:textId="77777777" w:rsidR="006346D6" w:rsidRPr="002124E2" w:rsidRDefault="006346D6" w:rsidP="006346D6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15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121C0935" w14:textId="77777777" w:rsidR="006346D6" w:rsidRPr="002124E2" w:rsidRDefault="006346D6" w:rsidP="006346D6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0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5899FF02" w14:textId="77777777" w:rsidR="006346D6" w:rsidRPr="002124E2" w:rsidRDefault="006346D6" w:rsidP="006346D6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9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</w:tcBorders>
          </w:tcPr>
          <w:p w14:paraId="26D8D7E1" w14:textId="77777777" w:rsidR="006346D6" w:rsidRPr="002124E2" w:rsidRDefault="006346D6" w:rsidP="006346D6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27</w:t>
            </w:r>
          </w:p>
        </w:tc>
      </w:tr>
      <w:tr w:rsidR="006346D6" w:rsidRPr="002124E2" w14:paraId="05132D13" w14:textId="77777777" w:rsidTr="00D01A0C">
        <w:trPr>
          <w:jc w:val="center"/>
        </w:trPr>
        <w:tc>
          <w:tcPr>
            <w:tcW w:w="851" w:type="dxa"/>
            <w:vMerge w:val="restart"/>
            <w:tcBorders>
              <w:top w:val="single" w:sz="4" w:space="0" w:color="auto"/>
              <w:bottom w:val="single" w:sz="4" w:space="0" w:color="auto"/>
              <w:right w:val="nil"/>
            </w:tcBorders>
            <w:vAlign w:val="center"/>
          </w:tcPr>
          <w:p w14:paraId="6192DDD6" w14:textId="77777777" w:rsidR="006346D6" w:rsidRPr="002124E2" w:rsidRDefault="006346D6" w:rsidP="006346D6">
            <w:pPr>
              <w:spacing w:line="300" w:lineRule="exact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Line k1</w:t>
            </w:r>
          </w:p>
        </w:tc>
        <w:tc>
          <w:tcPr>
            <w:tcW w:w="651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5A554A29" w14:textId="77777777" w:rsidR="006346D6" w:rsidRPr="002124E2" w:rsidRDefault="006346D6" w:rsidP="006346D6">
            <w:pPr>
              <w:spacing w:line="300" w:lineRule="exact"/>
              <w:jc w:val="center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position w:val="-10"/>
              </w:rPr>
              <w:object w:dxaOrig="360" w:dyaOrig="300" w14:anchorId="480656F2">
                <v:shape id="_x0000_i1080" type="#_x0000_t75" style="width:18.75pt;height:15pt" o:ole="">
                  <v:imagedata r:id="rId11" o:title=""/>
                </v:shape>
                <o:OLEObject Type="Embed" ProgID="Equation.DSMT4" ShapeID="_x0000_i1080" DrawAspect="Content" ObjectID="_1742621164" r:id="rId75"/>
              </w:object>
            </w:r>
          </w:p>
        </w:tc>
        <w:tc>
          <w:tcPr>
            <w:tcW w:w="673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150AE48F" w14:textId="77777777" w:rsidR="006346D6" w:rsidRPr="002124E2" w:rsidRDefault="006346D6" w:rsidP="006346D6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6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5DEEF75F" w14:textId="77777777" w:rsidR="006346D6" w:rsidRPr="002124E2" w:rsidRDefault="006346D6" w:rsidP="006346D6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17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3394E4E8" w14:textId="77777777" w:rsidR="006346D6" w:rsidRPr="002124E2" w:rsidRDefault="006346D6" w:rsidP="006346D6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0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721E799C" w14:textId="77777777" w:rsidR="006346D6" w:rsidRPr="002124E2" w:rsidRDefault="006346D6" w:rsidP="006346D6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11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162C5401" w14:textId="77777777" w:rsidR="006346D6" w:rsidRPr="002124E2" w:rsidRDefault="006346D6" w:rsidP="006346D6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0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3D9F676E" w14:textId="77777777" w:rsidR="006346D6" w:rsidRPr="002124E2" w:rsidRDefault="006346D6" w:rsidP="006346D6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19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274FC23A" w14:textId="77777777" w:rsidR="006346D6" w:rsidRPr="002124E2" w:rsidRDefault="006346D6" w:rsidP="006346D6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6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39DAE7B0" w14:textId="77777777" w:rsidR="006346D6" w:rsidRPr="002124E2" w:rsidRDefault="006346D6" w:rsidP="006346D6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9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1DF722C2" w14:textId="77777777" w:rsidR="006346D6" w:rsidRPr="002124E2" w:rsidRDefault="006346D6" w:rsidP="006346D6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0</w:t>
            </w:r>
          </w:p>
        </w:tc>
        <w:tc>
          <w:tcPr>
            <w:tcW w:w="672" w:type="dxa"/>
            <w:tcBorders>
              <w:left w:val="nil"/>
            </w:tcBorders>
          </w:tcPr>
          <w:p w14:paraId="2CFD1B75" w14:textId="77777777" w:rsidR="006346D6" w:rsidRPr="002124E2" w:rsidRDefault="006346D6" w:rsidP="006346D6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29</w:t>
            </w:r>
          </w:p>
        </w:tc>
      </w:tr>
      <w:tr w:rsidR="006346D6" w:rsidRPr="002124E2" w14:paraId="5C10BF5C" w14:textId="77777777" w:rsidTr="00D01A0C">
        <w:trPr>
          <w:jc w:val="center"/>
        </w:trPr>
        <w:tc>
          <w:tcPr>
            <w:tcW w:w="851" w:type="dxa"/>
            <w:vMerge/>
            <w:tcBorders>
              <w:top w:val="single" w:sz="4" w:space="0" w:color="auto"/>
              <w:bottom w:val="single" w:sz="4" w:space="0" w:color="auto"/>
              <w:right w:val="nil"/>
            </w:tcBorders>
            <w:vAlign w:val="center"/>
          </w:tcPr>
          <w:p w14:paraId="4BB4F603" w14:textId="77777777" w:rsidR="006346D6" w:rsidRPr="002124E2" w:rsidRDefault="006346D6" w:rsidP="006346D6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</w:p>
        </w:tc>
        <w:tc>
          <w:tcPr>
            <w:tcW w:w="651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784EAF32" w14:textId="77777777" w:rsidR="006346D6" w:rsidRPr="002124E2" w:rsidRDefault="006346D6" w:rsidP="006346D6">
            <w:pPr>
              <w:spacing w:line="300" w:lineRule="exact"/>
              <w:jc w:val="center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position w:val="-10"/>
              </w:rPr>
              <w:object w:dxaOrig="360" w:dyaOrig="300" w14:anchorId="36424B32">
                <v:shape id="_x0000_i1081" type="#_x0000_t75" style="width:18.75pt;height:15pt" o:ole="">
                  <v:imagedata r:id="rId76" o:title=""/>
                </v:shape>
                <o:OLEObject Type="Embed" ProgID="Equation.DSMT4" ShapeID="_x0000_i1081" DrawAspect="Content" ObjectID="_1742621165" r:id="rId77"/>
              </w:object>
            </w:r>
          </w:p>
        </w:tc>
        <w:tc>
          <w:tcPr>
            <w:tcW w:w="673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7DA416C2" w14:textId="77777777" w:rsidR="006346D6" w:rsidRPr="002124E2" w:rsidRDefault="006346D6" w:rsidP="006346D6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42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1B0A0B96" w14:textId="77777777" w:rsidR="006346D6" w:rsidRPr="002124E2" w:rsidRDefault="006346D6" w:rsidP="006346D6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18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6B6B3DC0" w14:textId="77777777" w:rsidR="006346D6" w:rsidRPr="002124E2" w:rsidRDefault="006346D6" w:rsidP="006346D6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29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0C2CDACD" w14:textId="77777777" w:rsidR="006346D6" w:rsidRPr="002124E2" w:rsidRDefault="006346D6" w:rsidP="006346D6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23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2FD29B41" w14:textId="77777777" w:rsidR="006346D6" w:rsidRPr="002124E2" w:rsidRDefault="006346D6" w:rsidP="006346D6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29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3D9AC99B" w14:textId="77777777" w:rsidR="006346D6" w:rsidRPr="002124E2" w:rsidRDefault="006346D6" w:rsidP="006346D6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15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7635139A" w14:textId="77777777" w:rsidR="006346D6" w:rsidRPr="002124E2" w:rsidRDefault="006346D6" w:rsidP="006346D6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42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6D3DE20B" w14:textId="77777777" w:rsidR="006346D6" w:rsidRPr="002124E2" w:rsidRDefault="006346D6" w:rsidP="006346D6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27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7A15BDCC" w14:textId="77777777" w:rsidR="006346D6" w:rsidRPr="002124E2" w:rsidRDefault="006346D6" w:rsidP="006346D6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29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</w:tcBorders>
          </w:tcPr>
          <w:p w14:paraId="2F1F3A6A" w14:textId="77777777" w:rsidR="006346D6" w:rsidRPr="002124E2" w:rsidRDefault="006346D6" w:rsidP="006346D6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0</w:t>
            </w:r>
          </w:p>
        </w:tc>
      </w:tr>
    </w:tbl>
    <w:p w14:paraId="22227542" w14:textId="58CA2631" w:rsidR="006346D6" w:rsidRPr="005E1640" w:rsidRDefault="006346D6" w:rsidP="005E1640">
      <w:pPr>
        <w:widowControl/>
        <w:spacing w:beforeLines="50" w:before="156" w:line="240" w:lineRule="auto"/>
        <w:ind w:firstLineChars="200" w:firstLine="402"/>
        <w:rPr>
          <w:rFonts w:cs="Times New Roman"/>
          <w:b/>
          <w:kern w:val="0"/>
          <w:sz w:val="20"/>
          <w:szCs w:val="20"/>
        </w:rPr>
      </w:pPr>
      <w:r w:rsidRPr="005E1640">
        <w:rPr>
          <w:rFonts w:cs="Times New Roman"/>
          <w:b/>
          <w:kern w:val="0"/>
          <w:sz w:val="20"/>
          <w:szCs w:val="20"/>
        </w:rPr>
        <w:t xml:space="preserve">Table </w:t>
      </w:r>
      <w:r w:rsidR="00A476F0" w:rsidRPr="005E1640">
        <w:rPr>
          <w:rFonts w:cs="Times New Roman"/>
          <w:b/>
          <w:kern w:val="0"/>
          <w:sz w:val="20"/>
          <w:szCs w:val="20"/>
        </w:rPr>
        <w:t>7</w:t>
      </w:r>
      <w:r w:rsidR="00A40760" w:rsidRPr="005E1640">
        <w:rPr>
          <w:rFonts w:cs="Times New Roman"/>
          <w:b/>
          <w:kern w:val="0"/>
          <w:sz w:val="20"/>
          <w:szCs w:val="20"/>
        </w:rPr>
        <w:t xml:space="preserve">. </w:t>
      </w:r>
      <w:r w:rsidRPr="005E1640">
        <w:rPr>
          <w:rFonts w:cs="Times New Roman"/>
          <w:kern w:val="0"/>
          <w:sz w:val="20"/>
          <w:szCs w:val="20"/>
        </w:rPr>
        <w:t xml:space="preserve">Deadhead distance among depots and CPs of real-2 (unit: km). </w:t>
      </w:r>
    </w:p>
    <w:tbl>
      <w:tblPr>
        <w:tblStyle w:val="a8"/>
        <w:tblW w:w="7499" w:type="dxa"/>
        <w:jc w:val="center"/>
        <w:tblBorders>
          <w:top w:val="single" w:sz="12" w:space="0" w:color="auto"/>
          <w:left w:val="none" w:sz="0" w:space="0" w:color="auto"/>
          <w:bottom w:val="single" w:sz="12" w:space="0" w:color="auto"/>
          <w:right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778"/>
        <w:gridCol w:w="673"/>
        <w:gridCol w:w="672"/>
        <w:gridCol w:w="672"/>
        <w:gridCol w:w="672"/>
        <w:gridCol w:w="672"/>
        <w:gridCol w:w="672"/>
        <w:gridCol w:w="672"/>
        <w:gridCol w:w="672"/>
        <w:gridCol w:w="672"/>
        <w:gridCol w:w="672"/>
      </w:tblGrid>
      <w:tr w:rsidR="006346D6" w:rsidRPr="002124E2" w14:paraId="242D69B3" w14:textId="77777777" w:rsidTr="00D01A0C">
        <w:trPr>
          <w:trHeight w:val="227"/>
          <w:jc w:val="center"/>
        </w:trPr>
        <w:tc>
          <w:tcPr>
            <w:tcW w:w="778" w:type="dxa"/>
            <w:vMerge w:val="restart"/>
            <w:tcBorders>
              <w:top w:val="single" w:sz="4" w:space="0" w:color="auto"/>
              <w:right w:val="nil"/>
            </w:tcBorders>
            <w:vAlign w:val="center"/>
          </w:tcPr>
          <w:p w14:paraId="1EF92245" w14:textId="77777777" w:rsidR="006346D6" w:rsidRPr="002124E2" w:rsidRDefault="006346D6" w:rsidP="006346D6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Depots</w:t>
            </w:r>
          </w:p>
        </w:tc>
        <w:tc>
          <w:tcPr>
            <w:tcW w:w="1345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56A47ADF" w14:textId="77777777" w:rsidR="006346D6" w:rsidRPr="002124E2" w:rsidRDefault="006346D6" w:rsidP="006346D6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Line 4</w:t>
            </w:r>
          </w:p>
        </w:tc>
        <w:tc>
          <w:tcPr>
            <w:tcW w:w="1344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7F0A93A0" w14:textId="77777777" w:rsidR="006346D6" w:rsidRPr="002124E2" w:rsidRDefault="006346D6" w:rsidP="006346D6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Line 59</w:t>
            </w:r>
          </w:p>
        </w:tc>
        <w:tc>
          <w:tcPr>
            <w:tcW w:w="1344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53CE606D" w14:textId="77777777" w:rsidR="006346D6" w:rsidRPr="002124E2" w:rsidRDefault="006346D6" w:rsidP="006346D6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Line 60</w:t>
            </w:r>
          </w:p>
        </w:tc>
        <w:tc>
          <w:tcPr>
            <w:tcW w:w="1344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2F5626D1" w14:textId="77777777" w:rsidR="006346D6" w:rsidRPr="002124E2" w:rsidRDefault="006346D6" w:rsidP="006346D6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Line 803</w:t>
            </w:r>
          </w:p>
        </w:tc>
        <w:tc>
          <w:tcPr>
            <w:tcW w:w="1344" w:type="dxa"/>
            <w:gridSpan w:val="2"/>
            <w:tcBorders>
              <w:top w:val="single" w:sz="4" w:space="0" w:color="auto"/>
              <w:left w:val="nil"/>
              <w:bottom w:val="single" w:sz="4" w:space="0" w:color="auto"/>
            </w:tcBorders>
          </w:tcPr>
          <w:p w14:paraId="171BE503" w14:textId="77777777" w:rsidR="006346D6" w:rsidRPr="002124E2" w:rsidRDefault="006346D6" w:rsidP="006346D6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Line k1</w:t>
            </w:r>
          </w:p>
        </w:tc>
      </w:tr>
      <w:tr w:rsidR="006346D6" w:rsidRPr="002124E2" w14:paraId="49A5F281" w14:textId="77777777" w:rsidTr="00D01A0C">
        <w:trPr>
          <w:trHeight w:val="198"/>
          <w:jc w:val="center"/>
        </w:trPr>
        <w:tc>
          <w:tcPr>
            <w:tcW w:w="778" w:type="dxa"/>
            <w:vMerge/>
            <w:tcBorders>
              <w:right w:val="nil"/>
            </w:tcBorders>
            <w:vAlign w:val="center"/>
          </w:tcPr>
          <w:p w14:paraId="7D3CC80C" w14:textId="77777777" w:rsidR="006346D6" w:rsidRPr="002124E2" w:rsidRDefault="006346D6" w:rsidP="006346D6">
            <w:pPr>
              <w:spacing w:line="300" w:lineRule="exact"/>
              <w:jc w:val="center"/>
              <w:rPr>
                <w:rFonts w:cs="Times New Roman"/>
                <w:kern w:val="0"/>
                <w:sz w:val="16"/>
                <w:szCs w:val="16"/>
              </w:rPr>
            </w:pPr>
          </w:p>
        </w:tc>
        <w:tc>
          <w:tcPr>
            <w:tcW w:w="673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1FD37444" w14:textId="77777777" w:rsidR="006346D6" w:rsidRPr="002124E2" w:rsidRDefault="006346D6" w:rsidP="006346D6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position w:val="-10"/>
              </w:rPr>
              <w:object w:dxaOrig="320" w:dyaOrig="300" w14:anchorId="684C1107">
                <v:shape id="_x0000_i1082" type="#_x0000_t75" style="width:18.75pt;height:15pt" o:ole="">
                  <v:imagedata r:id="rId9" o:title=""/>
                </v:shape>
                <o:OLEObject Type="Embed" ProgID="Equation.DSMT4" ShapeID="_x0000_i1082" DrawAspect="Content" ObjectID="_1742621166" r:id="rId78"/>
              </w:objec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right w:val="nil"/>
            </w:tcBorders>
            <w:vAlign w:val="center"/>
          </w:tcPr>
          <w:p w14:paraId="0E200A94" w14:textId="77777777" w:rsidR="006346D6" w:rsidRPr="002124E2" w:rsidRDefault="006346D6" w:rsidP="006346D6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position w:val="-10"/>
              </w:rPr>
              <w:object w:dxaOrig="340" w:dyaOrig="300" w14:anchorId="493622F8">
                <v:shape id="_x0000_i1083" type="#_x0000_t75" style="width:18.75pt;height:15pt" o:ole="">
                  <v:imagedata r:id="rId14" o:title=""/>
                </v:shape>
                <o:OLEObject Type="Embed" ProgID="Equation.DSMT4" ShapeID="_x0000_i1083" DrawAspect="Content" ObjectID="_1742621167" r:id="rId79"/>
              </w:objec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7E429A3E" w14:textId="77777777" w:rsidR="006346D6" w:rsidRPr="002124E2" w:rsidRDefault="006346D6" w:rsidP="006346D6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position w:val="-10"/>
              </w:rPr>
              <w:object w:dxaOrig="360" w:dyaOrig="300" w14:anchorId="3CE84D60">
                <v:shape id="_x0000_i1084" type="#_x0000_t75" style="width:18.75pt;height:15pt" o:ole="">
                  <v:imagedata r:id="rId11" o:title=""/>
                </v:shape>
                <o:OLEObject Type="Embed" ProgID="Equation.DSMT4" ShapeID="_x0000_i1084" DrawAspect="Content" ObjectID="_1742621168" r:id="rId80"/>
              </w:objec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5C242B7E" w14:textId="77777777" w:rsidR="006346D6" w:rsidRPr="002124E2" w:rsidRDefault="006346D6" w:rsidP="006346D6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position w:val="-10"/>
              </w:rPr>
              <w:object w:dxaOrig="360" w:dyaOrig="300" w14:anchorId="36ED2814">
                <v:shape id="_x0000_i1085" type="#_x0000_t75" style="width:18.75pt;height:15pt" o:ole="">
                  <v:imagedata r:id="rId16" o:title=""/>
                </v:shape>
                <o:OLEObject Type="Embed" ProgID="Equation.DSMT4" ShapeID="_x0000_i1085" DrawAspect="Content" ObjectID="_1742621169" r:id="rId81"/>
              </w:objec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right w:val="nil"/>
            </w:tcBorders>
            <w:vAlign w:val="center"/>
          </w:tcPr>
          <w:p w14:paraId="72A55B0F" w14:textId="77777777" w:rsidR="006346D6" w:rsidRPr="002124E2" w:rsidRDefault="006346D6" w:rsidP="006346D6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position w:val="-10"/>
              </w:rPr>
              <w:object w:dxaOrig="360" w:dyaOrig="300" w14:anchorId="432756B1">
                <v:shape id="_x0000_i1086" type="#_x0000_t75" style="width:18.75pt;height:15pt" o:ole="">
                  <v:imagedata r:id="rId11" o:title=""/>
                </v:shape>
                <o:OLEObject Type="Embed" ProgID="Equation.DSMT4" ShapeID="_x0000_i1086" DrawAspect="Content" ObjectID="_1742621170" r:id="rId82"/>
              </w:objec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4CA349EE" w14:textId="77777777" w:rsidR="006346D6" w:rsidRPr="002124E2" w:rsidRDefault="006346D6" w:rsidP="006346D6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position w:val="-10"/>
              </w:rPr>
              <w:object w:dxaOrig="360" w:dyaOrig="300" w14:anchorId="57358C75">
                <v:shape id="_x0000_i1087" type="#_x0000_t75" style="width:18.75pt;height:15pt" o:ole="">
                  <v:imagedata r:id="rId18" o:title=""/>
                </v:shape>
                <o:OLEObject Type="Embed" ProgID="Equation.DSMT4" ShapeID="_x0000_i1087" DrawAspect="Content" ObjectID="_1742621171" r:id="rId83"/>
              </w:objec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2F58167D" w14:textId="77777777" w:rsidR="006346D6" w:rsidRPr="002124E2" w:rsidRDefault="006346D6" w:rsidP="006346D6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position w:val="-10"/>
              </w:rPr>
              <w:object w:dxaOrig="320" w:dyaOrig="300" w14:anchorId="3C5A3B45">
                <v:shape id="_x0000_i1088" type="#_x0000_t75" style="width:18.75pt;height:15pt" o:ole="">
                  <v:imagedata r:id="rId9" o:title=""/>
                </v:shape>
                <o:OLEObject Type="Embed" ProgID="Equation.DSMT4" ShapeID="_x0000_i1088" DrawAspect="Content" ObjectID="_1742621172" r:id="rId84"/>
              </w:objec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616389E2" w14:textId="77777777" w:rsidR="006346D6" w:rsidRPr="002124E2" w:rsidRDefault="006346D6" w:rsidP="006346D6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position w:val="-10"/>
              </w:rPr>
              <w:object w:dxaOrig="400" w:dyaOrig="300" w14:anchorId="6CA0ACF1">
                <v:shape id="_x0000_i1089" type="#_x0000_t75" style="width:19.5pt;height:15pt" o:ole="">
                  <v:imagedata r:id="rId61" o:title=""/>
                </v:shape>
                <o:OLEObject Type="Embed" ProgID="Equation.DSMT4" ShapeID="_x0000_i1089" DrawAspect="Content" ObjectID="_1742621173" r:id="rId85"/>
              </w:objec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42AD8016" w14:textId="77777777" w:rsidR="006346D6" w:rsidRPr="002124E2" w:rsidRDefault="006346D6" w:rsidP="006346D6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position w:val="-10"/>
              </w:rPr>
              <w:object w:dxaOrig="360" w:dyaOrig="300" w14:anchorId="6B178273">
                <v:shape id="_x0000_i1090" type="#_x0000_t75" style="width:18.75pt;height:15pt" o:ole="">
                  <v:imagedata r:id="rId11" o:title=""/>
                </v:shape>
                <o:OLEObject Type="Embed" ProgID="Equation.DSMT4" ShapeID="_x0000_i1090" DrawAspect="Content" ObjectID="_1742621174" r:id="rId86"/>
              </w:objec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</w:tcBorders>
          </w:tcPr>
          <w:p w14:paraId="1517B5CB" w14:textId="77777777" w:rsidR="006346D6" w:rsidRPr="002124E2" w:rsidRDefault="006346D6" w:rsidP="006346D6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position w:val="-10"/>
              </w:rPr>
              <w:object w:dxaOrig="360" w:dyaOrig="300" w14:anchorId="7FF45B00">
                <v:shape id="_x0000_i1091" type="#_x0000_t75" style="width:18.75pt;height:15pt" o:ole="">
                  <v:imagedata r:id="rId64" o:title=""/>
                </v:shape>
                <o:OLEObject Type="Embed" ProgID="Equation.DSMT4" ShapeID="_x0000_i1091" DrawAspect="Content" ObjectID="_1742621175" r:id="rId87"/>
              </w:object>
            </w:r>
          </w:p>
        </w:tc>
      </w:tr>
      <w:tr w:rsidR="006346D6" w:rsidRPr="002124E2" w14:paraId="3DAF864B" w14:textId="77777777" w:rsidTr="00D01A0C">
        <w:trPr>
          <w:jc w:val="center"/>
        </w:trPr>
        <w:tc>
          <w:tcPr>
            <w:tcW w:w="778" w:type="dxa"/>
            <w:tcBorders>
              <w:right w:val="nil"/>
            </w:tcBorders>
            <w:vAlign w:val="center"/>
          </w:tcPr>
          <w:p w14:paraId="7E551CD2" w14:textId="77777777" w:rsidR="006346D6" w:rsidRPr="002124E2" w:rsidRDefault="006346D6" w:rsidP="006346D6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E</w:t>
            </w:r>
            <w:r w:rsidRPr="002124E2">
              <w:rPr>
                <w:rFonts w:cs="Times New Roman"/>
                <w:kern w:val="0"/>
                <w:sz w:val="16"/>
                <w:szCs w:val="16"/>
                <w:vertAlign w:val="subscript"/>
              </w:rPr>
              <w:t>a</w:t>
            </w:r>
          </w:p>
        </w:tc>
        <w:tc>
          <w:tcPr>
            <w:tcW w:w="673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223F9BF4" w14:textId="77777777" w:rsidR="006346D6" w:rsidRPr="002124E2" w:rsidRDefault="006346D6" w:rsidP="006346D6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16</w:t>
            </w:r>
          </w:p>
        </w:tc>
        <w:tc>
          <w:tcPr>
            <w:tcW w:w="672" w:type="dxa"/>
            <w:tcBorders>
              <w:left w:val="nil"/>
              <w:right w:val="nil"/>
            </w:tcBorders>
          </w:tcPr>
          <w:p w14:paraId="7D4E9643" w14:textId="77777777" w:rsidR="006346D6" w:rsidRPr="002124E2" w:rsidRDefault="006346D6" w:rsidP="006346D6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8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4AE77223" w14:textId="77777777" w:rsidR="006346D6" w:rsidRPr="002124E2" w:rsidRDefault="006346D6" w:rsidP="006346D6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10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2C1294D7" w14:textId="77777777" w:rsidR="006346D6" w:rsidRPr="002124E2" w:rsidRDefault="006346D6" w:rsidP="006346D6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4</w:t>
            </w:r>
          </w:p>
        </w:tc>
        <w:tc>
          <w:tcPr>
            <w:tcW w:w="672" w:type="dxa"/>
            <w:tcBorders>
              <w:left w:val="nil"/>
              <w:right w:val="nil"/>
            </w:tcBorders>
          </w:tcPr>
          <w:p w14:paraId="5FE4B3B3" w14:textId="77777777" w:rsidR="006346D6" w:rsidRPr="002124E2" w:rsidRDefault="006346D6" w:rsidP="006346D6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10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63CED1B0" w14:textId="77777777" w:rsidR="006346D6" w:rsidRPr="002124E2" w:rsidRDefault="006346D6" w:rsidP="006346D6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11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104F29DA" w14:textId="77777777" w:rsidR="006346D6" w:rsidRPr="002124E2" w:rsidRDefault="006346D6" w:rsidP="006346D6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16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48054CAA" w14:textId="77777777" w:rsidR="006346D6" w:rsidRPr="002124E2" w:rsidRDefault="006346D6" w:rsidP="006346D6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9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0E5ADFA4" w14:textId="77777777" w:rsidR="006346D6" w:rsidRPr="002124E2" w:rsidRDefault="006346D6" w:rsidP="006346D6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10</w:t>
            </w:r>
          </w:p>
        </w:tc>
        <w:tc>
          <w:tcPr>
            <w:tcW w:w="672" w:type="dxa"/>
            <w:tcBorders>
              <w:left w:val="nil"/>
            </w:tcBorders>
          </w:tcPr>
          <w:p w14:paraId="4F424DCD" w14:textId="77777777" w:rsidR="006346D6" w:rsidRPr="002124E2" w:rsidRDefault="006346D6" w:rsidP="006346D6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27</w:t>
            </w:r>
          </w:p>
        </w:tc>
      </w:tr>
      <w:tr w:rsidR="006346D6" w:rsidRPr="002124E2" w14:paraId="458671F4" w14:textId="77777777" w:rsidTr="00D01A0C">
        <w:trPr>
          <w:jc w:val="center"/>
        </w:trPr>
        <w:tc>
          <w:tcPr>
            <w:tcW w:w="778" w:type="dxa"/>
            <w:tcBorders>
              <w:right w:val="nil"/>
            </w:tcBorders>
            <w:vAlign w:val="center"/>
          </w:tcPr>
          <w:p w14:paraId="11BFB667" w14:textId="77777777" w:rsidR="006346D6" w:rsidRPr="002124E2" w:rsidRDefault="006346D6" w:rsidP="006346D6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E</w:t>
            </w:r>
            <w:r w:rsidRPr="002124E2">
              <w:rPr>
                <w:rFonts w:cs="Times New Roman"/>
                <w:kern w:val="0"/>
                <w:sz w:val="16"/>
                <w:szCs w:val="16"/>
                <w:vertAlign w:val="subscript"/>
              </w:rPr>
              <w:t>b</w:t>
            </w:r>
          </w:p>
        </w:tc>
        <w:tc>
          <w:tcPr>
            <w:tcW w:w="673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02C54804" w14:textId="77777777" w:rsidR="006346D6" w:rsidRPr="002124E2" w:rsidRDefault="006346D6" w:rsidP="006346D6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14</w:t>
            </w:r>
          </w:p>
        </w:tc>
        <w:tc>
          <w:tcPr>
            <w:tcW w:w="672" w:type="dxa"/>
            <w:tcBorders>
              <w:left w:val="nil"/>
              <w:right w:val="nil"/>
            </w:tcBorders>
          </w:tcPr>
          <w:p w14:paraId="65687693" w14:textId="77777777" w:rsidR="006346D6" w:rsidRPr="002124E2" w:rsidRDefault="006346D6" w:rsidP="006346D6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10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7399DD4A" w14:textId="77777777" w:rsidR="006346D6" w:rsidRPr="002124E2" w:rsidRDefault="006346D6" w:rsidP="006346D6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8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70CB4256" w14:textId="77777777" w:rsidR="006346D6" w:rsidRPr="002124E2" w:rsidRDefault="006346D6" w:rsidP="006346D6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5</w:t>
            </w:r>
          </w:p>
        </w:tc>
        <w:tc>
          <w:tcPr>
            <w:tcW w:w="672" w:type="dxa"/>
            <w:tcBorders>
              <w:left w:val="nil"/>
              <w:right w:val="nil"/>
            </w:tcBorders>
          </w:tcPr>
          <w:p w14:paraId="40BCD128" w14:textId="77777777" w:rsidR="006346D6" w:rsidRPr="002124E2" w:rsidRDefault="006346D6" w:rsidP="006346D6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8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26B0C55F" w14:textId="77777777" w:rsidR="006346D6" w:rsidRPr="002124E2" w:rsidRDefault="006346D6" w:rsidP="006346D6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13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66909F2E" w14:textId="77777777" w:rsidR="006346D6" w:rsidRPr="002124E2" w:rsidRDefault="006346D6" w:rsidP="006346D6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14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5537A776" w14:textId="77777777" w:rsidR="006346D6" w:rsidRPr="002124E2" w:rsidRDefault="006346D6" w:rsidP="006346D6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9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53204E74" w14:textId="77777777" w:rsidR="006346D6" w:rsidRPr="002124E2" w:rsidRDefault="006346D6" w:rsidP="006346D6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8</w:t>
            </w:r>
          </w:p>
        </w:tc>
        <w:tc>
          <w:tcPr>
            <w:tcW w:w="672" w:type="dxa"/>
            <w:tcBorders>
              <w:left w:val="nil"/>
            </w:tcBorders>
          </w:tcPr>
          <w:p w14:paraId="196EAA42" w14:textId="77777777" w:rsidR="006346D6" w:rsidRPr="002124E2" w:rsidRDefault="006346D6" w:rsidP="006346D6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29</w:t>
            </w:r>
          </w:p>
        </w:tc>
      </w:tr>
      <w:tr w:rsidR="006346D6" w:rsidRPr="002124E2" w14:paraId="04F6CAC1" w14:textId="77777777" w:rsidTr="00D01A0C">
        <w:trPr>
          <w:jc w:val="center"/>
        </w:trPr>
        <w:tc>
          <w:tcPr>
            <w:tcW w:w="778" w:type="dxa"/>
            <w:tcBorders>
              <w:right w:val="nil"/>
            </w:tcBorders>
            <w:vAlign w:val="center"/>
          </w:tcPr>
          <w:p w14:paraId="51CE7E86" w14:textId="77777777" w:rsidR="006346D6" w:rsidRPr="002124E2" w:rsidRDefault="006346D6" w:rsidP="006346D6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E</w:t>
            </w:r>
            <w:r w:rsidRPr="002124E2">
              <w:rPr>
                <w:rFonts w:cs="Times New Roman"/>
                <w:kern w:val="0"/>
                <w:sz w:val="16"/>
                <w:szCs w:val="16"/>
                <w:vertAlign w:val="subscript"/>
              </w:rPr>
              <w:t>c</w:t>
            </w:r>
          </w:p>
        </w:tc>
        <w:tc>
          <w:tcPr>
            <w:tcW w:w="673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79D8AF32" w14:textId="77777777" w:rsidR="006346D6" w:rsidRPr="002124E2" w:rsidRDefault="006346D6" w:rsidP="006346D6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17</w:t>
            </w:r>
          </w:p>
        </w:tc>
        <w:tc>
          <w:tcPr>
            <w:tcW w:w="672" w:type="dxa"/>
            <w:tcBorders>
              <w:left w:val="nil"/>
              <w:right w:val="nil"/>
            </w:tcBorders>
          </w:tcPr>
          <w:p w14:paraId="08C60D2D" w14:textId="77777777" w:rsidR="006346D6" w:rsidRPr="002124E2" w:rsidRDefault="006346D6" w:rsidP="006346D6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13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30F41C24" w14:textId="77777777" w:rsidR="006346D6" w:rsidRPr="002124E2" w:rsidRDefault="006346D6" w:rsidP="006346D6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11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1FE84BAD" w14:textId="77777777" w:rsidR="006346D6" w:rsidRPr="002124E2" w:rsidRDefault="006346D6" w:rsidP="006346D6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12</w:t>
            </w:r>
          </w:p>
        </w:tc>
        <w:tc>
          <w:tcPr>
            <w:tcW w:w="672" w:type="dxa"/>
            <w:tcBorders>
              <w:left w:val="nil"/>
              <w:right w:val="nil"/>
            </w:tcBorders>
          </w:tcPr>
          <w:p w14:paraId="2DABE0F9" w14:textId="77777777" w:rsidR="006346D6" w:rsidRPr="002124E2" w:rsidRDefault="006346D6" w:rsidP="006346D6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11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35E281FB" w14:textId="77777777" w:rsidR="006346D6" w:rsidRPr="002124E2" w:rsidRDefault="006346D6" w:rsidP="006346D6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17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4DA145A3" w14:textId="77777777" w:rsidR="006346D6" w:rsidRPr="002124E2" w:rsidRDefault="006346D6" w:rsidP="006346D6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17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3EF954AF" w14:textId="77777777" w:rsidR="006346D6" w:rsidRPr="002124E2" w:rsidRDefault="006346D6" w:rsidP="006346D6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4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7E328893" w14:textId="77777777" w:rsidR="006346D6" w:rsidRPr="002124E2" w:rsidRDefault="006346D6" w:rsidP="006346D6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11</w:t>
            </w:r>
          </w:p>
        </w:tc>
        <w:tc>
          <w:tcPr>
            <w:tcW w:w="672" w:type="dxa"/>
            <w:tcBorders>
              <w:left w:val="nil"/>
            </w:tcBorders>
          </w:tcPr>
          <w:p w14:paraId="73AE68C9" w14:textId="77777777" w:rsidR="006346D6" w:rsidRPr="002124E2" w:rsidRDefault="006346D6" w:rsidP="006346D6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29</w:t>
            </w:r>
          </w:p>
        </w:tc>
      </w:tr>
      <w:tr w:rsidR="006346D6" w:rsidRPr="002124E2" w14:paraId="1405DDCF" w14:textId="77777777" w:rsidTr="00D01A0C">
        <w:trPr>
          <w:jc w:val="center"/>
        </w:trPr>
        <w:tc>
          <w:tcPr>
            <w:tcW w:w="778" w:type="dxa"/>
            <w:tcBorders>
              <w:bottom w:val="single" w:sz="4" w:space="0" w:color="auto"/>
              <w:right w:val="nil"/>
            </w:tcBorders>
            <w:vAlign w:val="center"/>
          </w:tcPr>
          <w:p w14:paraId="0ACCF89A" w14:textId="77777777" w:rsidR="006346D6" w:rsidRPr="002124E2" w:rsidRDefault="006346D6" w:rsidP="006346D6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E</w:t>
            </w:r>
            <w:r w:rsidRPr="002124E2">
              <w:rPr>
                <w:rFonts w:cs="Times New Roman"/>
                <w:kern w:val="0"/>
                <w:sz w:val="16"/>
                <w:szCs w:val="16"/>
                <w:vertAlign w:val="subscript"/>
              </w:rPr>
              <w:t>d</w:t>
            </w:r>
          </w:p>
        </w:tc>
        <w:tc>
          <w:tcPr>
            <w:tcW w:w="673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7469DF0B" w14:textId="77777777" w:rsidR="006346D6" w:rsidRPr="002124E2" w:rsidRDefault="006346D6" w:rsidP="006346D6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17</w:t>
            </w:r>
          </w:p>
        </w:tc>
        <w:tc>
          <w:tcPr>
            <w:tcW w:w="672" w:type="dxa"/>
            <w:tcBorders>
              <w:left w:val="nil"/>
              <w:bottom w:val="single" w:sz="4" w:space="0" w:color="auto"/>
              <w:right w:val="nil"/>
            </w:tcBorders>
          </w:tcPr>
          <w:p w14:paraId="1C9EA48E" w14:textId="77777777" w:rsidR="006346D6" w:rsidRPr="002124E2" w:rsidRDefault="006346D6" w:rsidP="006346D6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6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0D1BA34C" w14:textId="77777777" w:rsidR="006346D6" w:rsidRPr="002124E2" w:rsidRDefault="006346D6" w:rsidP="006346D6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11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78544790" w14:textId="77777777" w:rsidR="006346D6" w:rsidRPr="002124E2" w:rsidRDefault="006346D6" w:rsidP="006346D6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1</w:t>
            </w:r>
          </w:p>
        </w:tc>
        <w:tc>
          <w:tcPr>
            <w:tcW w:w="672" w:type="dxa"/>
            <w:tcBorders>
              <w:left w:val="nil"/>
              <w:bottom w:val="single" w:sz="4" w:space="0" w:color="auto"/>
              <w:right w:val="nil"/>
            </w:tcBorders>
          </w:tcPr>
          <w:p w14:paraId="544A5EEA" w14:textId="77777777" w:rsidR="006346D6" w:rsidRPr="002124E2" w:rsidRDefault="006346D6" w:rsidP="006346D6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11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44281DBC" w14:textId="77777777" w:rsidR="006346D6" w:rsidRPr="002124E2" w:rsidRDefault="006346D6" w:rsidP="006346D6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9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52099042" w14:textId="77777777" w:rsidR="006346D6" w:rsidRPr="002124E2" w:rsidRDefault="006346D6" w:rsidP="006346D6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17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53F02172" w14:textId="77777777" w:rsidR="006346D6" w:rsidRPr="002124E2" w:rsidRDefault="006346D6" w:rsidP="006346D6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7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3E3FFAB7" w14:textId="77777777" w:rsidR="006346D6" w:rsidRPr="002124E2" w:rsidRDefault="006346D6" w:rsidP="006346D6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11</w:t>
            </w:r>
          </w:p>
        </w:tc>
        <w:tc>
          <w:tcPr>
            <w:tcW w:w="672" w:type="dxa"/>
            <w:tcBorders>
              <w:left w:val="nil"/>
              <w:bottom w:val="single" w:sz="4" w:space="0" w:color="auto"/>
            </w:tcBorders>
          </w:tcPr>
          <w:p w14:paraId="37821253" w14:textId="77777777" w:rsidR="006346D6" w:rsidRPr="002124E2" w:rsidRDefault="006346D6" w:rsidP="006346D6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25</w:t>
            </w:r>
          </w:p>
        </w:tc>
      </w:tr>
      <w:tr w:rsidR="006346D6" w:rsidRPr="002124E2" w14:paraId="469C40E7" w14:textId="77777777" w:rsidTr="00D01A0C">
        <w:trPr>
          <w:jc w:val="center"/>
        </w:trPr>
        <w:tc>
          <w:tcPr>
            <w:tcW w:w="778" w:type="dxa"/>
            <w:tcBorders>
              <w:top w:val="single" w:sz="4" w:space="0" w:color="auto"/>
              <w:bottom w:val="single" w:sz="4" w:space="0" w:color="auto"/>
              <w:right w:val="nil"/>
            </w:tcBorders>
            <w:vAlign w:val="center"/>
          </w:tcPr>
          <w:p w14:paraId="401B1801" w14:textId="77777777" w:rsidR="006346D6" w:rsidRPr="002124E2" w:rsidRDefault="006346D6" w:rsidP="006346D6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E</w:t>
            </w:r>
            <w:r w:rsidRPr="002124E2">
              <w:rPr>
                <w:rFonts w:cs="Times New Roman"/>
                <w:kern w:val="0"/>
                <w:sz w:val="16"/>
                <w:szCs w:val="16"/>
                <w:vertAlign w:val="subscript"/>
              </w:rPr>
              <w:t>e</w:t>
            </w:r>
          </w:p>
        </w:tc>
        <w:tc>
          <w:tcPr>
            <w:tcW w:w="673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6A74B4FA" w14:textId="77777777" w:rsidR="006346D6" w:rsidRPr="002124E2" w:rsidRDefault="006346D6" w:rsidP="006346D6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24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1A4FDA20" w14:textId="77777777" w:rsidR="006346D6" w:rsidRPr="002124E2" w:rsidRDefault="006346D6" w:rsidP="006346D6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2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046FC868" w14:textId="77777777" w:rsidR="006346D6" w:rsidRPr="002124E2" w:rsidRDefault="006346D6" w:rsidP="006346D6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18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4F67FBE5" w14:textId="77777777" w:rsidR="006346D6" w:rsidRPr="002124E2" w:rsidRDefault="006346D6" w:rsidP="006346D6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5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63377048" w14:textId="77777777" w:rsidR="006346D6" w:rsidRPr="002124E2" w:rsidRDefault="006346D6" w:rsidP="006346D6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18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60DB702B" w14:textId="77777777" w:rsidR="006346D6" w:rsidRPr="002124E2" w:rsidRDefault="006346D6" w:rsidP="006346D6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1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5D6AFEAE" w14:textId="77777777" w:rsidR="006346D6" w:rsidRPr="002124E2" w:rsidRDefault="006346D6" w:rsidP="006346D6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24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6CB949FA" w14:textId="77777777" w:rsidR="006346D6" w:rsidRPr="002124E2" w:rsidRDefault="006346D6" w:rsidP="006346D6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12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1B57E3D3" w14:textId="77777777" w:rsidR="006346D6" w:rsidRPr="002124E2" w:rsidRDefault="006346D6" w:rsidP="006346D6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18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</w:tcBorders>
          </w:tcPr>
          <w:p w14:paraId="15CBCDA0" w14:textId="77777777" w:rsidR="006346D6" w:rsidRPr="002124E2" w:rsidRDefault="006346D6" w:rsidP="006346D6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17</w:t>
            </w:r>
          </w:p>
        </w:tc>
      </w:tr>
      <w:tr w:rsidR="006346D6" w:rsidRPr="002124E2" w14:paraId="2878FA4E" w14:textId="77777777" w:rsidTr="00D01A0C">
        <w:trPr>
          <w:jc w:val="center"/>
        </w:trPr>
        <w:tc>
          <w:tcPr>
            <w:tcW w:w="778" w:type="dxa"/>
            <w:tcBorders>
              <w:top w:val="single" w:sz="4" w:space="0" w:color="auto"/>
              <w:bottom w:val="single" w:sz="4" w:space="0" w:color="auto"/>
              <w:right w:val="nil"/>
            </w:tcBorders>
            <w:vAlign w:val="center"/>
          </w:tcPr>
          <w:p w14:paraId="7372A639" w14:textId="77777777" w:rsidR="006346D6" w:rsidRPr="002124E2" w:rsidRDefault="006346D6" w:rsidP="006346D6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E</w:t>
            </w:r>
            <w:r w:rsidRPr="002124E2">
              <w:rPr>
                <w:rFonts w:cs="Times New Roman"/>
                <w:kern w:val="0"/>
                <w:sz w:val="16"/>
                <w:szCs w:val="16"/>
                <w:vertAlign w:val="subscript"/>
              </w:rPr>
              <w:t>f</w:t>
            </w:r>
          </w:p>
        </w:tc>
        <w:tc>
          <w:tcPr>
            <w:tcW w:w="673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105FBD6A" w14:textId="77777777" w:rsidR="006346D6" w:rsidRPr="002124E2" w:rsidRDefault="006346D6" w:rsidP="006346D6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12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43F243C7" w14:textId="77777777" w:rsidR="006346D6" w:rsidRPr="002124E2" w:rsidRDefault="006346D6" w:rsidP="006346D6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10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401F12F1" w14:textId="77777777" w:rsidR="006346D6" w:rsidRPr="002124E2" w:rsidRDefault="006346D6" w:rsidP="006346D6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29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032685BD" w14:textId="77777777" w:rsidR="006346D6" w:rsidRPr="002124E2" w:rsidRDefault="006346D6" w:rsidP="006346D6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6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77E5637F" w14:textId="77777777" w:rsidR="006346D6" w:rsidRPr="002124E2" w:rsidRDefault="006346D6" w:rsidP="006346D6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29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3626F60D" w14:textId="77777777" w:rsidR="006346D6" w:rsidRPr="002124E2" w:rsidRDefault="006346D6" w:rsidP="006346D6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14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0FBA2552" w14:textId="77777777" w:rsidR="006346D6" w:rsidRPr="002124E2" w:rsidRDefault="006346D6" w:rsidP="006346D6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12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73367109" w14:textId="77777777" w:rsidR="006346D6" w:rsidRPr="002124E2" w:rsidRDefault="006346D6" w:rsidP="006346D6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6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0A9B5398" w14:textId="77777777" w:rsidR="006346D6" w:rsidRPr="002124E2" w:rsidRDefault="006346D6" w:rsidP="006346D6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29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</w:tcBorders>
          </w:tcPr>
          <w:p w14:paraId="03E2A24C" w14:textId="77777777" w:rsidR="006346D6" w:rsidRPr="002124E2" w:rsidRDefault="006346D6" w:rsidP="006346D6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6</w:t>
            </w:r>
          </w:p>
        </w:tc>
      </w:tr>
      <w:tr w:rsidR="006346D6" w:rsidRPr="002124E2" w14:paraId="20A5DB34" w14:textId="77777777" w:rsidTr="00D01A0C">
        <w:trPr>
          <w:jc w:val="center"/>
        </w:trPr>
        <w:tc>
          <w:tcPr>
            <w:tcW w:w="778" w:type="dxa"/>
            <w:tcBorders>
              <w:top w:val="single" w:sz="4" w:space="0" w:color="auto"/>
              <w:bottom w:val="single" w:sz="4" w:space="0" w:color="auto"/>
              <w:right w:val="nil"/>
            </w:tcBorders>
            <w:vAlign w:val="center"/>
          </w:tcPr>
          <w:p w14:paraId="44273AC2" w14:textId="77777777" w:rsidR="006346D6" w:rsidRPr="002124E2" w:rsidRDefault="006346D6" w:rsidP="006346D6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E</w:t>
            </w:r>
            <w:r w:rsidRPr="002124E2">
              <w:rPr>
                <w:rFonts w:cs="Times New Roman"/>
                <w:kern w:val="0"/>
                <w:sz w:val="16"/>
                <w:szCs w:val="16"/>
                <w:vertAlign w:val="subscript"/>
              </w:rPr>
              <w:t>g</w:t>
            </w:r>
          </w:p>
        </w:tc>
        <w:tc>
          <w:tcPr>
            <w:tcW w:w="673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3005F5B3" w14:textId="77777777" w:rsidR="006346D6" w:rsidRPr="002124E2" w:rsidRDefault="006346D6" w:rsidP="006346D6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13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6FAFA9F8" w14:textId="77777777" w:rsidR="006346D6" w:rsidRPr="002124E2" w:rsidRDefault="006346D6" w:rsidP="006346D6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12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4118760C" w14:textId="77777777" w:rsidR="006346D6" w:rsidRPr="002124E2" w:rsidRDefault="006346D6" w:rsidP="006346D6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7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62757403" w14:textId="77777777" w:rsidR="006346D6" w:rsidRPr="002124E2" w:rsidRDefault="006346D6" w:rsidP="006346D6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9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4EF08622" w14:textId="77777777" w:rsidR="006346D6" w:rsidRPr="002124E2" w:rsidRDefault="006346D6" w:rsidP="006346D6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7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7C56A788" w14:textId="77777777" w:rsidR="006346D6" w:rsidRPr="002124E2" w:rsidRDefault="006346D6" w:rsidP="006346D6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16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2365FCCD" w14:textId="77777777" w:rsidR="006346D6" w:rsidRPr="002124E2" w:rsidRDefault="006346D6" w:rsidP="006346D6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13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1AA009A2" w14:textId="77777777" w:rsidR="006346D6" w:rsidRPr="002124E2" w:rsidRDefault="006346D6" w:rsidP="006346D6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2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089E586F" w14:textId="77777777" w:rsidR="006346D6" w:rsidRPr="002124E2" w:rsidRDefault="006346D6" w:rsidP="006346D6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7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</w:tcBorders>
          </w:tcPr>
          <w:p w14:paraId="3DB33FDD" w14:textId="77777777" w:rsidR="006346D6" w:rsidRPr="002124E2" w:rsidRDefault="006346D6" w:rsidP="006346D6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29</w:t>
            </w:r>
          </w:p>
        </w:tc>
      </w:tr>
    </w:tbl>
    <w:p w14:paraId="07E8FAE7" w14:textId="3436C3D0" w:rsidR="00680CB0" w:rsidRPr="002124E2" w:rsidRDefault="00D274CF" w:rsidP="007C69D0">
      <w:pPr>
        <w:pStyle w:val="1"/>
        <w:spacing w:line="240" w:lineRule="auto"/>
        <w:rPr>
          <w:rFonts w:cs="Times New Roman"/>
        </w:rPr>
      </w:pPr>
      <w:r w:rsidRPr="002124E2">
        <w:rPr>
          <w:rFonts w:cs="Times New Roman"/>
        </w:rPr>
        <w:t xml:space="preserve">Parameters of </w:t>
      </w:r>
      <w:r w:rsidR="00680CB0" w:rsidRPr="002124E2">
        <w:rPr>
          <w:rFonts w:cs="Times New Roman"/>
        </w:rPr>
        <w:t>five random</w:t>
      </w:r>
      <w:r w:rsidR="009D701B" w:rsidRPr="002124E2">
        <w:rPr>
          <w:rFonts w:cs="Times New Roman"/>
        </w:rPr>
        <w:t>ly generated</w:t>
      </w:r>
      <w:r w:rsidR="00680CB0" w:rsidRPr="002124E2">
        <w:rPr>
          <w:rFonts w:cs="Times New Roman"/>
        </w:rPr>
        <w:t xml:space="preserve"> problem instances </w:t>
      </w:r>
    </w:p>
    <w:p w14:paraId="2E009E74" w14:textId="653ACBC6" w:rsidR="008034FC" w:rsidRPr="002124E2" w:rsidRDefault="000E2069" w:rsidP="003676BD">
      <w:pPr>
        <w:rPr>
          <w:rFonts w:cs="Times New Roman"/>
        </w:rPr>
      </w:pPr>
      <w:r w:rsidRPr="002124E2">
        <w:rPr>
          <w:rFonts w:cs="Times New Roman"/>
        </w:rPr>
        <w:t xml:space="preserve">To observe the performance of GA-TAS on large scale problem instance, five random problem instances are generated in this article. </w:t>
      </w:r>
      <w:r w:rsidR="00D427CF" w:rsidRPr="002124E2">
        <w:rPr>
          <w:rFonts w:cs="Times New Roman"/>
        </w:rPr>
        <w:t xml:space="preserve">The timetables of the five random instances are generated as follows. The operation time of a timetable is from 5:00 am </w:t>
      </w:r>
      <w:r w:rsidR="00D427CF" w:rsidRPr="002124E2">
        <w:rPr>
          <w:rFonts w:cs="Times New Roman"/>
        </w:rPr>
        <w:lastRenderedPageBreak/>
        <w:t xml:space="preserve">to 22:30 pm. The timetable is divided into five time periods: morning off-peak period, morning peak period, midday off-peak period, evening peak period, and evening off-peak period (Gao et al. 2019; Ma, Li, and Yu 2020). An integer is randomly selected from [11, 13], [5, 7], and [8, 10] as the time interval of two adjacent time points in morning and evening off-peak periods, morning and evening peak periods, and midday off-peak period, respectively, to form a bus timetable. By this means, timetables for each instance are randomly generated. </w:t>
      </w:r>
    </w:p>
    <w:p w14:paraId="0FEE25CC" w14:textId="11209777" w:rsidR="00274337" w:rsidRPr="002124E2" w:rsidRDefault="00D118E1" w:rsidP="003676BD">
      <w:pPr>
        <w:ind w:firstLineChars="100" w:firstLine="240"/>
        <w:rPr>
          <w:rFonts w:cs="Times New Roman"/>
        </w:rPr>
      </w:pPr>
      <w:r w:rsidRPr="002124E2">
        <w:rPr>
          <w:rFonts w:cs="Times New Roman"/>
        </w:rPr>
        <w:t xml:space="preserve">The information of the bus lines and depots, the deadhead distance among CPs, the deadhead distance among depots and CPs for </w:t>
      </w:r>
      <w:r w:rsidR="00FD02F0" w:rsidRPr="002124E2">
        <w:rPr>
          <w:rFonts w:cs="Times New Roman"/>
        </w:rPr>
        <w:t xml:space="preserve">five </w:t>
      </w:r>
      <w:r w:rsidRPr="002124E2">
        <w:rPr>
          <w:rFonts w:cs="Times New Roman"/>
        </w:rPr>
        <w:t xml:space="preserve">random </w:t>
      </w:r>
      <w:r w:rsidR="00D375FF" w:rsidRPr="002124E2">
        <w:rPr>
          <w:rFonts w:cs="Times New Roman"/>
        </w:rPr>
        <w:t xml:space="preserve">problem </w:t>
      </w:r>
      <w:r w:rsidRPr="002124E2">
        <w:rPr>
          <w:rFonts w:cs="Times New Roman"/>
        </w:rPr>
        <w:t>instance</w:t>
      </w:r>
      <w:r w:rsidR="00FD02F0" w:rsidRPr="002124E2">
        <w:rPr>
          <w:rFonts w:cs="Times New Roman"/>
        </w:rPr>
        <w:t>s (rand-1, rand-2, rand-3, rand-4, and rand-5)</w:t>
      </w:r>
      <w:r w:rsidRPr="002124E2">
        <w:rPr>
          <w:rFonts w:cs="Times New Roman"/>
        </w:rPr>
        <w:t xml:space="preserve"> are </w:t>
      </w:r>
      <w:r w:rsidR="009A1686" w:rsidRPr="002124E2">
        <w:rPr>
          <w:rFonts w:cs="Times New Roman"/>
        </w:rPr>
        <w:t>given</w:t>
      </w:r>
      <w:r w:rsidRPr="002124E2">
        <w:rPr>
          <w:rFonts w:cs="Times New Roman"/>
        </w:rPr>
        <w:t xml:space="preserve"> as follows. </w:t>
      </w:r>
    </w:p>
    <w:p w14:paraId="3E2CB2BA" w14:textId="555FC0F1" w:rsidR="008C7F58" w:rsidRPr="002124E2" w:rsidRDefault="00AD21BC" w:rsidP="00CB197B">
      <w:pPr>
        <w:pStyle w:val="2"/>
        <w:rPr>
          <w:rFonts w:cs="Times New Roman"/>
        </w:rPr>
      </w:pPr>
      <w:r w:rsidRPr="002124E2">
        <w:rPr>
          <w:rFonts w:cs="Times New Roman"/>
        </w:rPr>
        <w:t xml:space="preserve">Parameters </w:t>
      </w:r>
      <w:r w:rsidR="009A1686" w:rsidRPr="002124E2">
        <w:rPr>
          <w:rFonts w:cs="Times New Roman"/>
        </w:rPr>
        <w:t xml:space="preserve">of </w:t>
      </w:r>
      <w:r w:rsidR="006462C5" w:rsidRPr="002124E2">
        <w:rPr>
          <w:rFonts w:cs="Times New Roman"/>
        </w:rPr>
        <w:t>r</w:t>
      </w:r>
      <w:r w:rsidR="009A1686" w:rsidRPr="002124E2">
        <w:rPr>
          <w:rFonts w:cs="Times New Roman"/>
        </w:rPr>
        <w:t>and</w:t>
      </w:r>
      <w:r w:rsidR="00D3240A" w:rsidRPr="002124E2">
        <w:rPr>
          <w:rFonts w:cs="Times New Roman"/>
        </w:rPr>
        <w:t>-</w:t>
      </w:r>
      <w:r w:rsidR="008C7F58" w:rsidRPr="002124E2">
        <w:rPr>
          <w:rFonts w:cs="Times New Roman"/>
        </w:rPr>
        <w:t xml:space="preserve">1 </w:t>
      </w:r>
    </w:p>
    <w:p w14:paraId="53D160D3" w14:textId="3DF6937B" w:rsidR="008A4AD2" w:rsidRPr="002124E2" w:rsidRDefault="006462C5" w:rsidP="006D3139">
      <w:pPr>
        <w:rPr>
          <w:rFonts w:cs="Times New Roman"/>
        </w:rPr>
      </w:pPr>
      <w:r w:rsidRPr="002124E2">
        <w:rPr>
          <w:rFonts w:cs="Times New Roman"/>
        </w:rPr>
        <w:t>R</w:t>
      </w:r>
      <w:r w:rsidR="009A1686" w:rsidRPr="002124E2">
        <w:rPr>
          <w:rFonts w:cs="Times New Roman"/>
        </w:rPr>
        <w:t>and</w:t>
      </w:r>
      <w:r w:rsidR="00D3240A" w:rsidRPr="002124E2">
        <w:rPr>
          <w:rFonts w:cs="Times New Roman"/>
        </w:rPr>
        <w:t>-</w:t>
      </w:r>
      <w:r w:rsidR="008A4AD2" w:rsidRPr="002124E2">
        <w:rPr>
          <w:rFonts w:cs="Times New Roman"/>
        </w:rPr>
        <w:t>1 includes four bus lines (Lines r1, r2, r3, and r4) and four depots (E</w:t>
      </w:r>
      <w:r w:rsidR="008A4AD2" w:rsidRPr="002124E2">
        <w:rPr>
          <w:rFonts w:cs="Times New Roman"/>
          <w:vertAlign w:val="subscript"/>
        </w:rPr>
        <w:t>r1</w:t>
      </w:r>
      <w:r w:rsidR="008A4AD2" w:rsidRPr="002124E2">
        <w:rPr>
          <w:rFonts w:cs="Times New Roman"/>
        </w:rPr>
        <w:t>, E</w:t>
      </w:r>
      <w:r w:rsidR="008A4AD2" w:rsidRPr="002124E2">
        <w:rPr>
          <w:rFonts w:cs="Times New Roman"/>
          <w:vertAlign w:val="subscript"/>
        </w:rPr>
        <w:t>r2</w:t>
      </w:r>
      <w:r w:rsidR="008A4AD2" w:rsidRPr="002124E2">
        <w:rPr>
          <w:rFonts w:cs="Times New Roman"/>
        </w:rPr>
        <w:t>, E</w:t>
      </w:r>
      <w:r w:rsidR="008A4AD2" w:rsidRPr="002124E2">
        <w:rPr>
          <w:rFonts w:cs="Times New Roman"/>
          <w:vertAlign w:val="subscript"/>
        </w:rPr>
        <w:t>r3</w:t>
      </w:r>
      <w:r w:rsidR="008A4AD2" w:rsidRPr="002124E2">
        <w:rPr>
          <w:rFonts w:cs="Times New Roman"/>
        </w:rPr>
        <w:t>, and E</w:t>
      </w:r>
      <w:r w:rsidR="008A4AD2" w:rsidRPr="002124E2">
        <w:rPr>
          <w:rFonts w:cs="Times New Roman"/>
          <w:vertAlign w:val="subscript"/>
        </w:rPr>
        <w:t>r4</w:t>
      </w:r>
      <w:r w:rsidR="00DB4AF7" w:rsidRPr="002124E2">
        <w:rPr>
          <w:rFonts w:cs="Times New Roman"/>
        </w:rPr>
        <w:t xml:space="preserve">). </w:t>
      </w:r>
      <w:r w:rsidR="008A4AD2" w:rsidRPr="002124E2">
        <w:rPr>
          <w:rFonts w:cs="Times New Roman"/>
        </w:rPr>
        <w:t>Table</w:t>
      </w:r>
      <w:r w:rsidR="007C69D0" w:rsidRPr="002124E2">
        <w:rPr>
          <w:rFonts w:cs="Times New Roman"/>
        </w:rPr>
        <w:t xml:space="preserve"> </w:t>
      </w:r>
      <w:r w:rsidR="00A476F0" w:rsidRPr="002124E2">
        <w:rPr>
          <w:rFonts w:cs="Times New Roman"/>
        </w:rPr>
        <w:t>8</w:t>
      </w:r>
      <w:r w:rsidR="008A4AD2" w:rsidRPr="002124E2">
        <w:rPr>
          <w:rFonts w:cs="Times New Roman"/>
        </w:rPr>
        <w:t xml:space="preserve"> shows the information of the four bus lines</w:t>
      </w:r>
      <w:r w:rsidR="00705AD1" w:rsidRPr="002124E2">
        <w:rPr>
          <w:rFonts w:cs="Times New Roman"/>
        </w:rPr>
        <w:t xml:space="preserve"> </w:t>
      </w:r>
      <w:r w:rsidR="003F5914" w:rsidRPr="002124E2">
        <w:rPr>
          <w:rFonts w:cs="Times New Roman"/>
        </w:rPr>
        <w:t xml:space="preserve">and </w:t>
      </w:r>
      <w:r w:rsidR="00705AD1" w:rsidRPr="002124E2">
        <w:rPr>
          <w:rFonts w:cs="Times New Roman"/>
        </w:rPr>
        <w:t>depots</w:t>
      </w:r>
      <w:r w:rsidR="008A4AD2" w:rsidRPr="002124E2">
        <w:rPr>
          <w:rFonts w:cs="Times New Roman"/>
        </w:rPr>
        <w:t xml:space="preserve">. Note that Lines r1 and r2 share the same CP, </w:t>
      </w:r>
      <w:r w:rsidR="00CE6D1F" w:rsidRPr="002124E2">
        <w:rPr>
          <w:rFonts w:cs="Times New Roman"/>
          <w:position w:val="-10"/>
        </w:rPr>
        <w:object w:dxaOrig="420" w:dyaOrig="340" w14:anchorId="41F73D0E">
          <v:shape id="_x0000_i1092" type="#_x0000_t75" style="width:21pt;height:16.5pt" o:ole="">
            <v:imagedata r:id="rId88" o:title=""/>
          </v:shape>
          <o:OLEObject Type="Embed" ProgID="Equation.DSMT4" ShapeID="_x0000_i1092" DrawAspect="Content" ObjectID="_1742621176" r:id="rId89"/>
        </w:object>
      </w:r>
      <w:r w:rsidR="008A4AD2" w:rsidRPr="002124E2">
        <w:rPr>
          <w:rFonts w:cs="Times New Roman"/>
        </w:rPr>
        <w:t>, and the same depot, E</w:t>
      </w:r>
      <w:r w:rsidR="008A4AD2" w:rsidRPr="002124E2">
        <w:rPr>
          <w:rFonts w:cs="Times New Roman"/>
          <w:vertAlign w:val="subscript"/>
        </w:rPr>
        <w:t>r1</w:t>
      </w:r>
      <w:r w:rsidR="008A4AD2" w:rsidRPr="002124E2">
        <w:rPr>
          <w:rFonts w:cs="Times New Roman"/>
        </w:rPr>
        <w:t xml:space="preserve">. Lines r1 and r4 share the same CP, </w:t>
      </w:r>
      <w:r w:rsidR="00CE6D1F" w:rsidRPr="002124E2">
        <w:rPr>
          <w:rFonts w:cs="Times New Roman"/>
          <w:position w:val="-10"/>
        </w:rPr>
        <w:object w:dxaOrig="420" w:dyaOrig="340" w14:anchorId="44EE1089">
          <v:shape id="_x0000_i1093" type="#_x0000_t75" style="width:21pt;height:16.5pt" o:ole="">
            <v:imagedata r:id="rId90" o:title=""/>
          </v:shape>
          <o:OLEObject Type="Embed" ProgID="Equation.DSMT4" ShapeID="_x0000_i1093" DrawAspect="Content" ObjectID="_1742621177" r:id="rId91"/>
        </w:object>
      </w:r>
      <w:r w:rsidR="008A4AD2" w:rsidRPr="002124E2">
        <w:rPr>
          <w:rFonts w:cs="Times New Roman"/>
        </w:rPr>
        <w:t>, and the same depot, E</w:t>
      </w:r>
      <w:r w:rsidR="008A4AD2" w:rsidRPr="002124E2">
        <w:rPr>
          <w:rFonts w:cs="Times New Roman"/>
          <w:vertAlign w:val="subscript"/>
        </w:rPr>
        <w:t>r4</w:t>
      </w:r>
      <w:r w:rsidR="008A4AD2" w:rsidRPr="002124E2">
        <w:rPr>
          <w:rFonts w:cs="Times New Roman"/>
        </w:rPr>
        <w:t>. Lines r</w:t>
      </w:r>
      <w:r w:rsidR="007940B1" w:rsidRPr="002124E2">
        <w:rPr>
          <w:rFonts w:cs="Times New Roman"/>
        </w:rPr>
        <w:t>2</w:t>
      </w:r>
      <w:r w:rsidR="008A4AD2" w:rsidRPr="002124E2">
        <w:rPr>
          <w:rFonts w:cs="Times New Roman"/>
        </w:rPr>
        <w:t xml:space="preserve"> and r</w:t>
      </w:r>
      <w:r w:rsidR="007940B1" w:rsidRPr="002124E2">
        <w:rPr>
          <w:rFonts w:cs="Times New Roman"/>
        </w:rPr>
        <w:t>3</w:t>
      </w:r>
      <w:r w:rsidR="008A4AD2" w:rsidRPr="002124E2">
        <w:rPr>
          <w:rFonts w:cs="Times New Roman"/>
        </w:rPr>
        <w:t xml:space="preserve"> share the same CP, </w:t>
      </w:r>
      <w:r w:rsidR="00CE6D1F" w:rsidRPr="002124E2">
        <w:rPr>
          <w:rFonts w:cs="Times New Roman"/>
          <w:position w:val="-10"/>
        </w:rPr>
        <w:object w:dxaOrig="440" w:dyaOrig="340" w14:anchorId="7BFD386C">
          <v:shape id="_x0000_i1094" type="#_x0000_t75" style="width:21pt;height:16.5pt" o:ole="">
            <v:imagedata r:id="rId92" o:title=""/>
          </v:shape>
          <o:OLEObject Type="Embed" ProgID="Equation.DSMT4" ShapeID="_x0000_i1094" DrawAspect="Content" ObjectID="_1742621178" r:id="rId93"/>
        </w:object>
      </w:r>
      <w:r w:rsidR="008A4AD2" w:rsidRPr="002124E2">
        <w:rPr>
          <w:rFonts w:cs="Times New Roman"/>
        </w:rPr>
        <w:t>, and the same depot, E</w:t>
      </w:r>
      <w:r w:rsidR="008A4AD2" w:rsidRPr="002124E2">
        <w:rPr>
          <w:rFonts w:cs="Times New Roman"/>
          <w:vertAlign w:val="subscript"/>
        </w:rPr>
        <w:t>r</w:t>
      </w:r>
      <w:r w:rsidR="007940B1" w:rsidRPr="002124E2">
        <w:rPr>
          <w:rFonts w:cs="Times New Roman"/>
          <w:vertAlign w:val="subscript"/>
        </w:rPr>
        <w:t>2</w:t>
      </w:r>
      <w:r w:rsidR="008A4AD2" w:rsidRPr="002124E2">
        <w:rPr>
          <w:rFonts w:cs="Times New Roman"/>
        </w:rPr>
        <w:t xml:space="preserve">. Lines r3 and r4 share the same CP, </w:t>
      </w:r>
      <w:r w:rsidR="00CE6D1F" w:rsidRPr="002124E2">
        <w:rPr>
          <w:rFonts w:cs="Times New Roman"/>
          <w:position w:val="-10"/>
        </w:rPr>
        <w:object w:dxaOrig="440" w:dyaOrig="340" w14:anchorId="3C6A9393">
          <v:shape id="_x0000_i1095" type="#_x0000_t75" style="width:21pt;height:16.5pt" o:ole="">
            <v:imagedata r:id="rId94" o:title=""/>
          </v:shape>
          <o:OLEObject Type="Embed" ProgID="Equation.DSMT4" ShapeID="_x0000_i1095" DrawAspect="Content" ObjectID="_1742621179" r:id="rId95"/>
        </w:object>
      </w:r>
      <w:r w:rsidR="008A4AD2" w:rsidRPr="002124E2">
        <w:rPr>
          <w:rFonts w:cs="Times New Roman"/>
        </w:rPr>
        <w:t>, and the same depot, E</w:t>
      </w:r>
      <w:r w:rsidR="008A4AD2" w:rsidRPr="002124E2">
        <w:rPr>
          <w:rFonts w:cs="Times New Roman"/>
          <w:vertAlign w:val="subscript"/>
        </w:rPr>
        <w:t>r3</w:t>
      </w:r>
      <w:r w:rsidR="008A4AD2" w:rsidRPr="002124E2">
        <w:rPr>
          <w:rFonts w:cs="Times New Roman"/>
        </w:rPr>
        <w:t xml:space="preserve">. Table </w:t>
      </w:r>
      <w:r w:rsidR="00A476F0" w:rsidRPr="002124E2">
        <w:rPr>
          <w:rFonts w:cs="Times New Roman"/>
        </w:rPr>
        <w:t>9</w:t>
      </w:r>
      <w:r w:rsidR="008A4AD2" w:rsidRPr="002124E2">
        <w:rPr>
          <w:rFonts w:cs="Times New Roman"/>
        </w:rPr>
        <w:t xml:space="preserve"> gives the deadhead distance among different CPs. Table </w:t>
      </w:r>
      <w:r w:rsidR="00A476F0" w:rsidRPr="002124E2">
        <w:rPr>
          <w:rFonts w:cs="Times New Roman"/>
        </w:rPr>
        <w:t>10</w:t>
      </w:r>
      <w:r w:rsidR="008A4AD2" w:rsidRPr="002124E2">
        <w:rPr>
          <w:rFonts w:cs="Times New Roman"/>
        </w:rPr>
        <w:t xml:space="preserve"> gives the deadhead distance among depots and CPs.</w:t>
      </w:r>
      <w:r w:rsidR="001C49D1" w:rsidRPr="002124E2">
        <w:rPr>
          <w:rFonts w:cs="Times New Roman"/>
        </w:rPr>
        <w:t xml:space="preserve"> </w:t>
      </w:r>
    </w:p>
    <w:p w14:paraId="3302C52E" w14:textId="77777777" w:rsidR="00334B56" w:rsidRPr="002124E2" w:rsidRDefault="00334B56">
      <w:pPr>
        <w:widowControl/>
        <w:spacing w:line="240" w:lineRule="auto"/>
        <w:jc w:val="left"/>
        <w:rPr>
          <w:rFonts w:cs="Times New Roman"/>
          <w:b/>
          <w:kern w:val="0"/>
          <w:sz w:val="18"/>
          <w:szCs w:val="18"/>
        </w:rPr>
      </w:pPr>
      <w:r w:rsidRPr="002124E2">
        <w:rPr>
          <w:rFonts w:cs="Times New Roman"/>
          <w:b/>
          <w:kern w:val="0"/>
          <w:sz w:val="18"/>
          <w:szCs w:val="18"/>
        </w:rPr>
        <w:br w:type="page"/>
      </w:r>
    </w:p>
    <w:p w14:paraId="177B4A07" w14:textId="4628DB74" w:rsidR="00274337" w:rsidRPr="00E072C8" w:rsidRDefault="00274337" w:rsidP="00A03886">
      <w:pPr>
        <w:widowControl/>
        <w:spacing w:beforeLines="50" w:before="156" w:line="240" w:lineRule="auto"/>
        <w:ind w:firstLineChars="330" w:firstLine="663"/>
        <w:rPr>
          <w:rFonts w:cs="Times New Roman"/>
          <w:kern w:val="0"/>
          <w:sz w:val="20"/>
          <w:szCs w:val="20"/>
        </w:rPr>
      </w:pPr>
      <w:r w:rsidRPr="00E072C8">
        <w:rPr>
          <w:rFonts w:cs="Times New Roman"/>
          <w:b/>
          <w:kern w:val="0"/>
          <w:sz w:val="20"/>
          <w:szCs w:val="20"/>
        </w:rPr>
        <w:lastRenderedPageBreak/>
        <w:t xml:space="preserve">Table </w:t>
      </w:r>
      <w:r w:rsidR="00A476F0" w:rsidRPr="00E072C8">
        <w:rPr>
          <w:rFonts w:cs="Times New Roman"/>
          <w:b/>
          <w:kern w:val="0"/>
          <w:sz w:val="20"/>
          <w:szCs w:val="20"/>
        </w:rPr>
        <w:t>8</w:t>
      </w:r>
      <w:r w:rsidR="00A40760" w:rsidRPr="00E072C8">
        <w:rPr>
          <w:rFonts w:cs="Times New Roman"/>
          <w:b/>
          <w:kern w:val="0"/>
          <w:sz w:val="20"/>
          <w:szCs w:val="20"/>
        </w:rPr>
        <w:t>.</w:t>
      </w:r>
      <w:r w:rsidRPr="00E072C8">
        <w:rPr>
          <w:rFonts w:cs="Times New Roman"/>
          <w:b/>
          <w:kern w:val="0"/>
          <w:sz w:val="20"/>
          <w:szCs w:val="20"/>
        </w:rPr>
        <w:t xml:space="preserve"> </w:t>
      </w:r>
      <w:r w:rsidRPr="00E072C8">
        <w:rPr>
          <w:rFonts w:cs="Times New Roman"/>
          <w:kern w:val="0"/>
          <w:sz w:val="20"/>
          <w:szCs w:val="20"/>
        </w:rPr>
        <w:t>Information of the bus lines and depots</w:t>
      </w:r>
      <w:r w:rsidR="00081586" w:rsidRPr="00E072C8">
        <w:rPr>
          <w:rFonts w:cs="Times New Roman"/>
          <w:kern w:val="0"/>
          <w:sz w:val="20"/>
          <w:szCs w:val="20"/>
        </w:rPr>
        <w:t xml:space="preserve"> in </w:t>
      </w:r>
      <w:r w:rsidR="006462C5" w:rsidRPr="00E072C8">
        <w:rPr>
          <w:rFonts w:cs="Times New Roman"/>
          <w:kern w:val="0"/>
          <w:sz w:val="20"/>
          <w:szCs w:val="20"/>
        </w:rPr>
        <w:t>r</w:t>
      </w:r>
      <w:r w:rsidR="009A1686" w:rsidRPr="00E072C8">
        <w:rPr>
          <w:rFonts w:cs="Times New Roman"/>
          <w:kern w:val="0"/>
          <w:sz w:val="20"/>
          <w:szCs w:val="20"/>
        </w:rPr>
        <w:t>and</w:t>
      </w:r>
      <w:r w:rsidR="00D3240A" w:rsidRPr="00E072C8">
        <w:rPr>
          <w:rFonts w:cs="Times New Roman"/>
          <w:kern w:val="0"/>
          <w:sz w:val="20"/>
          <w:szCs w:val="20"/>
        </w:rPr>
        <w:t>-</w:t>
      </w:r>
      <w:r w:rsidR="00081586" w:rsidRPr="00E072C8">
        <w:rPr>
          <w:rFonts w:cs="Times New Roman"/>
          <w:kern w:val="0"/>
          <w:sz w:val="20"/>
          <w:szCs w:val="20"/>
        </w:rPr>
        <w:t xml:space="preserve">1. </w:t>
      </w:r>
    </w:p>
    <w:tbl>
      <w:tblPr>
        <w:tblStyle w:val="11"/>
        <w:tblW w:w="0" w:type="auto"/>
        <w:jc w:val="center"/>
        <w:tblBorders>
          <w:left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3687"/>
        <w:gridCol w:w="850"/>
        <w:gridCol w:w="850"/>
        <w:gridCol w:w="850"/>
        <w:gridCol w:w="850"/>
      </w:tblGrid>
      <w:tr w:rsidR="007C69D0" w:rsidRPr="002124E2" w14:paraId="376B1019" w14:textId="77777777" w:rsidTr="00AD26D2">
        <w:trPr>
          <w:jc w:val="center"/>
        </w:trPr>
        <w:tc>
          <w:tcPr>
            <w:tcW w:w="3687" w:type="dxa"/>
            <w:tcBorders>
              <w:right w:val="nil"/>
            </w:tcBorders>
            <w:vAlign w:val="center"/>
          </w:tcPr>
          <w:p w14:paraId="6FD39A99" w14:textId="77777777" w:rsidR="00274337" w:rsidRPr="002124E2" w:rsidRDefault="00274337" w:rsidP="00274337">
            <w:pPr>
              <w:spacing w:line="300" w:lineRule="atLeast"/>
              <w:rPr>
                <w:rFonts w:eastAsia="等线" w:cs="Times New Roman"/>
                <w:kern w:val="0"/>
                <w:sz w:val="16"/>
                <w:szCs w:val="16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nil"/>
              <w:right w:val="nil"/>
            </w:tcBorders>
            <w:vAlign w:val="center"/>
          </w:tcPr>
          <w:p w14:paraId="23DED84B" w14:textId="77777777" w:rsidR="00274337" w:rsidRPr="002124E2" w:rsidRDefault="00274337" w:rsidP="00274337">
            <w:pPr>
              <w:spacing w:line="300" w:lineRule="atLeast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Line r1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right w:val="nil"/>
            </w:tcBorders>
            <w:vAlign w:val="center"/>
          </w:tcPr>
          <w:p w14:paraId="371C80B3" w14:textId="77777777" w:rsidR="00274337" w:rsidRPr="002124E2" w:rsidRDefault="00274337" w:rsidP="00274337">
            <w:pPr>
              <w:spacing w:line="300" w:lineRule="atLeast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Line r2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right w:val="nil"/>
            </w:tcBorders>
            <w:vAlign w:val="center"/>
          </w:tcPr>
          <w:p w14:paraId="5B82297E" w14:textId="77777777" w:rsidR="00274337" w:rsidRPr="002124E2" w:rsidRDefault="00274337" w:rsidP="00274337">
            <w:pPr>
              <w:spacing w:line="300" w:lineRule="atLeast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Line r3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right w:val="nil"/>
            </w:tcBorders>
            <w:vAlign w:val="center"/>
          </w:tcPr>
          <w:p w14:paraId="2B7EB824" w14:textId="77777777" w:rsidR="00274337" w:rsidRPr="002124E2" w:rsidRDefault="00274337" w:rsidP="00274337">
            <w:pPr>
              <w:spacing w:line="300" w:lineRule="atLeast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Line r4</w:t>
            </w:r>
          </w:p>
        </w:tc>
      </w:tr>
      <w:tr w:rsidR="007C69D0" w:rsidRPr="002124E2" w14:paraId="039DE738" w14:textId="77777777" w:rsidTr="00AD26D2">
        <w:trPr>
          <w:jc w:val="center"/>
        </w:trPr>
        <w:tc>
          <w:tcPr>
            <w:tcW w:w="3687" w:type="dxa"/>
            <w:tcBorders>
              <w:top w:val="single" w:sz="4" w:space="0" w:color="auto"/>
              <w:right w:val="nil"/>
            </w:tcBorders>
            <w:vAlign w:val="center"/>
          </w:tcPr>
          <w:p w14:paraId="215572D0" w14:textId="77777777" w:rsidR="00274337" w:rsidRPr="002124E2" w:rsidRDefault="00274337" w:rsidP="00274337">
            <w:pPr>
              <w:spacing w:line="300" w:lineRule="atLeast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CP1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right w:val="nil"/>
            </w:tcBorders>
            <w:vAlign w:val="center"/>
          </w:tcPr>
          <w:p w14:paraId="66226655" w14:textId="77777777" w:rsidR="00274337" w:rsidRPr="002124E2" w:rsidRDefault="00081586" w:rsidP="00274337">
            <w:pPr>
              <w:spacing w:line="300" w:lineRule="atLeast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position w:val="-10"/>
                <w:sz w:val="20"/>
                <w:szCs w:val="20"/>
              </w:rPr>
              <w:object w:dxaOrig="340" w:dyaOrig="300" w14:anchorId="5FAC507B">
                <v:shape id="_x0000_i1096" type="#_x0000_t75" style="width:18pt;height:15pt" o:ole="">
                  <v:imagedata r:id="rId96" o:title=""/>
                </v:shape>
                <o:OLEObject Type="Embed" ProgID="Equation.DSMT4" ShapeID="_x0000_i1096" DrawAspect="Content" ObjectID="_1742621180" r:id="rId97"/>
              </w:objec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right w:val="nil"/>
            </w:tcBorders>
            <w:vAlign w:val="center"/>
          </w:tcPr>
          <w:p w14:paraId="50BCC3BD" w14:textId="77777777" w:rsidR="00274337" w:rsidRPr="002124E2" w:rsidRDefault="00081586" w:rsidP="00274337">
            <w:pPr>
              <w:spacing w:line="300" w:lineRule="atLeast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position w:val="-10"/>
                <w:sz w:val="20"/>
                <w:szCs w:val="20"/>
              </w:rPr>
              <w:object w:dxaOrig="340" w:dyaOrig="300" w14:anchorId="709875F7">
                <v:shape id="_x0000_i1097" type="#_x0000_t75" style="width:18pt;height:15pt" o:ole="">
                  <v:imagedata r:id="rId96" o:title=""/>
                </v:shape>
                <o:OLEObject Type="Embed" ProgID="Equation.DSMT4" ShapeID="_x0000_i1097" DrawAspect="Content" ObjectID="_1742621181" r:id="rId98"/>
              </w:objec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right w:val="nil"/>
            </w:tcBorders>
            <w:vAlign w:val="center"/>
          </w:tcPr>
          <w:p w14:paraId="74AE02F9" w14:textId="77777777" w:rsidR="00274337" w:rsidRPr="002124E2" w:rsidRDefault="00081586" w:rsidP="00274337">
            <w:pPr>
              <w:spacing w:line="300" w:lineRule="atLeast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position w:val="-10"/>
                <w:sz w:val="20"/>
                <w:szCs w:val="20"/>
              </w:rPr>
              <w:object w:dxaOrig="340" w:dyaOrig="300" w14:anchorId="23F28B87">
                <v:shape id="_x0000_i1098" type="#_x0000_t75" style="width:18pt;height:15pt" o:ole="">
                  <v:imagedata r:id="rId99" o:title=""/>
                </v:shape>
                <o:OLEObject Type="Embed" ProgID="Equation.DSMT4" ShapeID="_x0000_i1098" DrawAspect="Content" ObjectID="_1742621182" r:id="rId100"/>
              </w:objec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right w:val="nil"/>
            </w:tcBorders>
            <w:vAlign w:val="center"/>
          </w:tcPr>
          <w:p w14:paraId="52B4F814" w14:textId="77777777" w:rsidR="00274337" w:rsidRPr="002124E2" w:rsidRDefault="00081586" w:rsidP="00274337">
            <w:pPr>
              <w:spacing w:line="300" w:lineRule="atLeast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position w:val="-10"/>
                <w:sz w:val="20"/>
                <w:szCs w:val="20"/>
              </w:rPr>
              <w:object w:dxaOrig="340" w:dyaOrig="300" w14:anchorId="2ADF8B31">
                <v:shape id="_x0000_i1099" type="#_x0000_t75" style="width:18pt;height:15pt" o:ole="">
                  <v:imagedata r:id="rId99" o:title=""/>
                </v:shape>
                <o:OLEObject Type="Embed" ProgID="Equation.DSMT4" ShapeID="_x0000_i1099" DrawAspect="Content" ObjectID="_1742621183" r:id="rId101"/>
              </w:object>
            </w:r>
          </w:p>
        </w:tc>
      </w:tr>
      <w:tr w:rsidR="007C69D0" w:rsidRPr="002124E2" w14:paraId="2A796FA5" w14:textId="77777777" w:rsidTr="00AD26D2">
        <w:trPr>
          <w:jc w:val="center"/>
        </w:trPr>
        <w:tc>
          <w:tcPr>
            <w:tcW w:w="3687" w:type="dxa"/>
            <w:tcBorders>
              <w:bottom w:val="single" w:sz="4" w:space="0" w:color="auto"/>
              <w:right w:val="nil"/>
            </w:tcBorders>
            <w:vAlign w:val="center"/>
          </w:tcPr>
          <w:p w14:paraId="5BBBFB8D" w14:textId="77777777" w:rsidR="00274337" w:rsidRPr="002124E2" w:rsidRDefault="00274337" w:rsidP="00274337">
            <w:pPr>
              <w:spacing w:line="300" w:lineRule="atLeast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CP2</w:t>
            </w:r>
          </w:p>
        </w:tc>
        <w:tc>
          <w:tcPr>
            <w:tcW w:w="850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55AE3081" w14:textId="77777777" w:rsidR="00274337" w:rsidRPr="002124E2" w:rsidRDefault="00081586" w:rsidP="00274337">
            <w:pPr>
              <w:spacing w:line="300" w:lineRule="atLeast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position w:val="-10"/>
                <w:sz w:val="20"/>
                <w:szCs w:val="20"/>
              </w:rPr>
              <w:object w:dxaOrig="340" w:dyaOrig="300" w14:anchorId="5CEBA5C6">
                <v:shape id="_x0000_i1100" type="#_x0000_t75" style="width:18pt;height:15pt" o:ole="">
                  <v:imagedata r:id="rId102" o:title=""/>
                </v:shape>
                <o:OLEObject Type="Embed" ProgID="Equation.DSMT4" ShapeID="_x0000_i1100" DrawAspect="Content" ObjectID="_1742621184" r:id="rId103"/>
              </w:object>
            </w:r>
          </w:p>
        </w:tc>
        <w:tc>
          <w:tcPr>
            <w:tcW w:w="850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1687AE5D" w14:textId="77777777" w:rsidR="00274337" w:rsidRPr="002124E2" w:rsidRDefault="00081586" w:rsidP="00274337">
            <w:pPr>
              <w:spacing w:line="300" w:lineRule="atLeast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position w:val="-10"/>
                <w:sz w:val="20"/>
                <w:szCs w:val="20"/>
              </w:rPr>
              <w:object w:dxaOrig="340" w:dyaOrig="300" w14:anchorId="57438800">
                <v:shape id="_x0000_i1101" type="#_x0000_t75" style="width:18pt;height:15pt" o:ole="">
                  <v:imagedata r:id="rId104" o:title=""/>
                </v:shape>
                <o:OLEObject Type="Embed" ProgID="Equation.DSMT4" ShapeID="_x0000_i1101" DrawAspect="Content" ObjectID="_1742621185" r:id="rId105"/>
              </w:object>
            </w:r>
          </w:p>
        </w:tc>
        <w:tc>
          <w:tcPr>
            <w:tcW w:w="850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6E38F608" w14:textId="77777777" w:rsidR="00274337" w:rsidRPr="002124E2" w:rsidRDefault="00081586" w:rsidP="00274337">
            <w:pPr>
              <w:spacing w:line="300" w:lineRule="atLeast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position w:val="-10"/>
                <w:sz w:val="20"/>
                <w:szCs w:val="20"/>
              </w:rPr>
              <w:object w:dxaOrig="340" w:dyaOrig="300" w14:anchorId="54C5577E">
                <v:shape id="_x0000_i1102" type="#_x0000_t75" style="width:18pt;height:15pt" o:ole="">
                  <v:imagedata r:id="rId104" o:title=""/>
                </v:shape>
                <o:OLEObject Type="Embed" ProgID="Equation.DSMT4" ShapeID="_x0000_i1102" DrawAspect="Content" ObjectID="_1742621186" r:id="rId106"/>
              </w:object>
            </w:r>
          </w:p>
        </w:tc>
        <w:tc>
          <w:tcPr>
            <w:tcW w:w="850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1A437F5A" w14:textId="77777777" w:rsidR="00274337" w:rsidRPr="002124E2" w:rsidRDefault="00081586" w:rsidP="00274337">
            <w:pPr>
              <w:spacing w:line="300" w:lineRule="atLeast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position w:val="-10"/>
                <w:sz w:val="20"/>
                <w:szCs w:val="20"/>
              </w:rPr>
              <w:object w:dxaOrig="340" w:dyaOrig="300" w14:anchorId="31BA6167">
                <v:shape id="_x0000_i1103" type="#_x0000_t75" style="width:18pt;height:15pt" o:ole="">
                  <v:imagedata r:id="rId102" o:title=""/>
                </v:shape>
                <o:OLEObject Type="Embed" ProgID="Equation.DSMT4" ShapeID="_x0000_i1103" DrawAspect="Content" ObjectID="_1742621187" r:id="rId107"/>
              </w:object>
            </w:r>
          </w:p>
        </w:tc>
      </w:tr>
      <w:tr w:rsidR="007C69D0" w:rsidRPr="002124E2" w14:paraId="5DEC021B" w14:textId="77777777" w:rsidTr="00AD26D2">
        <w:trPr>
          <w:jc w:val="center"/>
        </w:trPr>
        <w:tc>
          <w:tcPr>
            <w:tcW w:w="3687" w:type="dxa"/>
            <w:tcBorders>
              <w:bottom w:val="single" w:sz="4" w:space="0" w:color="auto"/>
              <w:right w:val="nil"/>
            </w:tcBorders>
            <w:vAlign w:val="center"/>
          </w:tcPr>
          <w:p w14:paraId="0FBCDF84" w14:textId="77777777" w:rsidR="00274337" w:rsidRPr="002124E2" w:rsidRDefault="00274337" w:rsidP="00274337">
            <w:pPr>
              <w:spacing w:line="300" w:lineRule="atLeast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Number of time points in the timetable of CP1</w:t>
            </w:r>
          </w:p>
        </w:tc>
        <w:tc>
          <w:tcPr>
            <w:tcW w:w="850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5BD784DF" w14:textId="77777777" w:rsidR="00274337" w:rsidRPr="002124E2" w:rsidRDefault="00274337" w:rsidP="00274337">
            <w:pPr>
              <w:spacing w:line="300" w:lineRule="atLeast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122</w:t>
            </w:r>
          </w:p>
        </w:tc>
        <w:tc>
          <w:tcPr>
            <w:tcW w:w="850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76114882" w14:textId="77777777" w:rsidR="00274337" w:rsidRPr="002124E2" w:rsidRDefault="00274337" w:rsidP="00274337">
            <w:pPr>
              <w:spacing w:line="300" w:lineRule="atLeast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25</w:t>
            </w:r>
          </w:p>
        </w:tc>
        <w:tc>
          <w:tcPr>
            <w:tcW w:w="850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101799D7" w14:textId="77777777" w:rsidR="00274337" w:rsidRPr="002124E2" w:rsidRDefault="00274337" w:rsidP="00274337">
            <w:pPr>
              <w:spacing w:line="300" w:lineRule="atLeast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127</w:t>
            </w:r>
          </w:p>
        </w:tc>
        <w:tc>
          <w:tcPr>
            <w:tcW w:w="850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74759542" w14:textId="77777777" w:rsidR="00274337" w:rsidRPr="002124E2" w:rsidRDefault="00274337" w:rsidP="00274337">
            <w:pPr>
              <w:spacing w:line="300" w:lineRule="atLeast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26</w:t>
            </w:r>
          </w:p>
        </w:tc>
      </w:tr>
      <w:tr w:rsidR="007C69D0" w:rsidRPr="002124E2" w14:paraId="3DBB131C" w14:textId="77777777" w:rsidTr="00AD26D2">
        <w:trPr>
          <w:jc w:val="center"/>
        </w:trPr>
        <w:tc>
          <w:tcPr>
            <w:tcW w:w="3687" w:type="dxa"/>
            <w:tcBorders>
              <w:bottom w:val="single" w:sz="4" w:space="0" w:color="auto"/>
              <w:right w:val="nil"/>
            </w:tcBorders>
            <w:vAlign w:val="center"/>
          </w:tcPr>
          <w:p w14:paraId="4219ACD6" w14:textId="77777777" w:rsidR="00274337" w:rsidRPr="002124E2" w:rsidRDefault="00274337" w:rsidP="00274337">
            <w:pPr>
              <w:spacing w:line="300" w:lineRule="atLeast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Number of time points in the timetable of CP2</w:t>
            </w:r>
          </w:p>
        </w:tc>
        <w:tc>
          <w:tcPr>
            <w:tcW w:w="850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6E085E36" w14:textId="77777777" w:rsidR="00274337" w:rsidRPr="002124E2" w:rsidRDefault="00274337" w:rsidP="00274337">
            <w:pPr>
              <w:spacing w:line="300" w:lineRule="atLeast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122</w:t>
            </w:r>
          </w:p>
        </w:tc>
        <w:tc>
          <w:tcPr>
            <w:tcW w:w="850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521340F7" w14:textId="77777777" w:rsidR="00274337" w:rsidRPr="002124E2" w:rsidRDefault="00274337" w:rsidP="00274337">
            <w:pPr>
              <w:spacing w:line="300" w:lineRule="atLeast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25</w:t>
            </w:r>
          </w:p>
        </w:tc>
        <w:tc>
          <w:tcPr>
            <w:tcW w:w="850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47B02D9B" w14:textId="77777777" w:rsidR="00274337" w:rsidRPr="002124E2" w:rsidRDefault="00274337" w:rsidP="00274337">
            <w:pPr>
              <w:spacing w:line="300" w:lineRule="atLeast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127</w:t>
            </w:r>
          </w:p>
        </w:tc>
        <w:tc>
          <w:tcPr>
            <w:tcW w:w="850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4CD26009" w14:textId="77777777" w:rsidR="00274337" w:rsidRPr="002124E2" w:rsidRDefault="00274337" w:rsidP="00274337">
            <w:pPr>
              <w:spacing w:line="300" w:lineRule="atLeast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26</w:t>
            </w:r>
          </w:p>
        </w:tc>
      </w:tr>
      <w:tr w:rsidR="007C69D0" w:rsidRPr="002124E2" w14:paraId="702AA5FA" w14:textId="77777777" w:rsidTr="00AD26D2">
        <w:trPr>
          <w:jc w:val="center"/>
        </w:trPr>
        <w:tc>
          <w:tcPr>
            <w:tcW w:w="3687" w:type="dxa"/>
            <w:tcBorders>
              <w:bottom w:val="single" w:sz="4" w:space="0" w:color="auto"/>
              <w:right w:val="nil"/>
            </w:tcBorders>
            <w:vAlign w:val="center"/>
          </w:tcPr>
          <w:p w14:paraId="4CD8EAD8" w14:textId="19D2DF8C" w:rsidR="00274337" w:rsidRPr="002124E2" w:rsidRDefault="00274337" w:rsidP="00274337">
            <w:pPr>
              <w:spacing w:line="300" w:lineRule="atLeast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Travel time between CP1 and CP2</w:t>
            </w:r>
            <w:r w:rsidRPr="002124E2">
              <w:rPr>
                <w:rFonts w:cs="Times New Roman"/>
                <w:kern w:val="0"/>
                <w:sz w:val="16"/>
                <w:szCs w:val="16"/>
                <w:vertAlign w:val="superscript"/>
              </w:rPr>
              <w:t xml:space="preserve"> </w:t>
            </w:r>
            <w:r w:rsidRPr="002124E2">
              <w:rPr>
                <w:rFonts w:cs="Times New Roman"/>
                <w:kern w:val="0"/>
                <w:sz w:val="16"/>
                <w:szCs w:val="16"/>
              </w:rPr>
              <w:t>(</w:t>
            </w:r>
            <w:r w:rsidR="00AD26D2" w:rsidRPr="002124E2">
              <w:rPr>
                <w:rFonts w:cs="Times New Roman"/>
                <w:kern w:val="0"/>
                <w:sz w:val="16"/>
                <w:szCs w:val="16"/>
              </w:rPr>
              <w:t xml:space="preserve">unit: </w:t>
            </w:r>
            <w:r w:rsidRPr="002124E2">
              <w:rPr>
                <w:rFonts w:cs="Times New Roman"/>
                <w:kern w:val="0"/>
                <w:sz w:val="16"/>
                <w:szCs w:val="16"/>
              </w:rPr>
              <w:t>minutes)</w:t>
            </w:r>
          </w:p>
        </w:tc>
        <w:tc>
          <w:tcPr>
            <w:tcW w:w="850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38B639DC" w14:textId="77777777" w:rsidR="00274337" w:rsidRPr="002124E2" w:rsidRDefault="00274337" w:rsidP="00274337">
            <w:pPr>
              <w:spacing w:line="300" w:lineRule="atLeast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45</w:t>
            </w:r>
          </w:p>
        </w:tc>
        <w:tc>
          <w:tcPr>
            <w:tcW w:w="850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41D67B26" w14:textId="77777777" w:rsidR="00274337" w:rsidRPr="002124E2" w:rsidRDefault="00274337" w:rsidP="00274337">
            <w:pPr>
              <w:spacing w:line="300" w:lineRule="atLeast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42</w:t>
            </w:r>
          </w:p>
        </w:tc>
        <w:tc>
          <w:tcPr>
            <w:tcW w:w="850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5C3F2C8E" w14:textId="77777777" w:rsidR="00274337" w:rsidRPr="002124E2" w:rsidRDefault="00274337" w:rsidP="00274337">
            <w:pPr>
              <w:spacing w:line="300" w:lineRule="atLeast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35</w:t>
            </w:r>
          </w:p>
        </w:tc>
        <w:tc>
          <w:tcPr>
            <w:tcW w:w="850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7E9D35EC" w14:textId="77777777" w:rsidR="00274337" w:rsidRPr="002124E2" w:rsidRDefault="00274337" w:rsidP="00274337">
            <w:pPr>
              <w:spacing w:line="300" w:lineRule="atLeast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38</w:t>
            </w:r>
          </w:p>
        </w:tc>
      </w:tr>
      <w:tr w:rsidR="007C69D0" w:rsidRPr="002124E2" w14:paraId="1475367B" w14:textId="77777777" w:rsidTr="008C4425">
        <w:trPr>
          <w:trHeight w:val="261"/>
          <w:jc w:val="center"/>
        </w:trPr>
        <w:tc>
          <w:tcPr>
            <w:tcW w:w="3687" w:type="dxa"/>
            <w:tcBorders>
              <w:bottom w:val="single" w:sz="4" w:space="0" w:color="auto"/>
              <w:right w:val="nil"/>
            </w:tcBorders>
            <w:vAlign w:val="center"/>
          </w:tcPr>
          <w:p w14:paraId="2F2E62C7" w14:textId="77777777" w:rsidR="00274337" w:rsidRPr="002124E2" w:rsidRDefault="00274337" w:rsidP="008C4425">
            <w:pPr>
              <w:spacing w:line="300" w:lineRule="exact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Depot near CP1</w:t>
            </w:r>
          </w:p>
        </w:tc>
        <w:tc>
          <w:tcPr>
            <w:tcW w:w="850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219048FB" w14:textId="77777777" w:rsidR="00274337" w:rsidRPr="002124E2" w:rsidRDefault="00274337" w:rsidP="008C4425">
            <w:pPr>
              <w:widowControl/>
              <w:spacing w:line="300" w:lineRule="exact"/>
              <w:jc w:val="left"/>
              <w:rPr>
                <w:rFonts w:eastAsia="等线" w:cs="Times New Roman"/>
                <w:sz w:val="16"/>
                <w:szCs w:val="16"/>
              </w:rPr>
            </w:pPr>
            <w:r w:rsidRPr="002124E2">
              <w:rPr>
                <w:rFonts w:eastAsia="等线" w:cs="Times New Roman"/>
                <w:sz w:val="16"/>
                <w:szCs w:val="16"/>
              </w:rPr>
              <w:t>E</w:t>
            </w:r>
            <w:r w:rsidRPr="002124E2">
              <w:rPr>
                <w:rFonts w:eastAsia="等线" w:cs="Times New Roman"/>
                <w:sz w:val="16"/>
                <w:szCs w:val="16"/>
                <w:vertAlign w:val="subscript"/>
              </w:rPr>
              <w:t>r1</w:t>
            </w:r>
          </w:p>
        </w:tc>
        <w:tc>
          <w:tcPr>
            <w:tcW w:w="850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374C931C" w14:textId="77777777" w:rsidR="00274337" w:rsidRPr="002124E2" w:rsidRDefault="00274337" w:rsidP="008C4425">
            <w:pPr>
              <w:spacing w:line="300" w:lineRule="exact"/>
              <w:rPr>
                <w:rFonts w:eastAsia="等线" w:cs="Times New Roman"/>
                <w:sz w:val="16"/>
                <w:szCs w:val="16"/>
              </w:rPr>
            </w:pPr>
            <w:r w:rsidRPr="002124E2">
              <w:rPr>
                <w:rFonts w:eastAsia="等线" w:cs="Times New Roman"/>
                <w:sz w:val="16"/>
                <w:szCs w:val="16"/>
              </w:rPr>
              <w:t>E</w:t>
            </w:r>
            <w:r w:rsidRPr="002124E2">
              <w:rPr>
                <w:rFonts w:eastAsia="等线" w:cs="Times New Roman"/>
                <w:sz w:val="16"/>
                <w:szCs w:val="16"/>
                <w:vertAlign w:val="subscript"/>
              </w:rPr>
              <w:t>r1</w:t>
            </w:r>
          </w:p>
        </w:tc>
        <w:tc>
          <w:tcPr>
            <w:tcW w:w="850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0FB46F6B" w14:textId="77777777" w:rsidR="00274337" w:rsidRPr="002124E2" w:rsidRDefault="00274337" w:rsidP="008C4425">
            <w:pPr>
              <w:spacing w:line="300" w:lineRule="exact"/>
              <w:rPr>
                <w:rFonts w:eastAsia="等线" w:cs="Times New Roman"/>
                <w:sz w:val="16"/>
                <w:szCs w:val="16"/>
              </w:rPr>
            </w:pPr>
            <w:r w:rsidRPr="002124E2">
              <w:rPr>
                <w:rFonts w:eastAsia="等线" w:cs="Times New Roman"/>
                <w:sz w:val="16"/>
                <w:szCs w:val="16"/>
              </w:rPr>
              <w:t>E</w:t>
            </w:r>
            <w:r w:rsidRPr="002124E2">
              <w:rPr>
                <w:rFonts w:eastAsia="等线" w:cs="Times New Roman"/>
                <w:sz w:val="16"/>
                <w:szCs w:val="16"/>
                <w:vertAlign w:val="subscript"/>
              </w:rPr>
              <w:t>r3</w:t>
            </w:r>
          </w:p>
        </w:tc>
        <w:tc>
          <w:tcPr>
            <w:tcW w:w="850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182311F9" w14:textId="77777777" w:rsidR="00274337" w:rsidRPr="002124E2" w:rsidRDefault="00274337" w:rsidP="008C4425">
            <w:pPr>
              <w:spacing w:line="300" w:lineRule="exact"/>
              <w:rPr>
                <w:rFonts w:eastAsia="等线" w:cs="Times New Roman"/>
                <w:sz w:val="16"/>
                <w:szCs w:val="16"/>
              </w:rPr>
            </w:pPr>
            <w:r w:rsidRPr="002124E2">
              <w:rPr>
                <w:rFonts w:eastAsia="等线" w:cs="Times New Roman"/>
                <w:sz w:val="16"/>
                <w:szCs w:val="16"/>
              </w:rPr>
              <w:t>E</w:t>
            </w:r>
            <w:r w:rsidRPr="002124E2">
              <w:rPr>
                <w:rFonts w:eastAsia="等线" w:cs="Times New Roman"/>
                <w:sz w:val="16"/>
                <w:szCs w:val="16"/>
                <w:vertAlign w:val="subscript"/>
              </w:rPr>
              <w:t>r3</w:t>
            </w:r>
          </w:p>
        </w:tc>
      </w:tr>
      <w:tr w:rsidR="007C69D0" w:rsidRPr="002124E2" w14:paraId="48C4451C" w14:textId="77777777" w:rsidTr="00AD26D2">
        <w:trPr>
          <w:trHeight w:val="371"/>
          <w:jc w:val="center"/>
        </w:trPr>
        <w:tc>
          <w:tcPr>
            <w:tcW w:w="3687" w:type="dxa"/>
            <w:tcBorders>
              <w:bottom w:val="single" w:sz="4" w:space="0" w:color="auto"/>
              <w:right w:val="nil"/>
            </w:tcBorders>
            <w:vAlign w:val="center"/>
          </w:tcPr>
          <w:p w14:paraId="6FB7C8EC" w14:textId="77777777" w:rsidR="00274337" w:rsidRPr="002124E2" w:rsidRDefault="00274337" w:rsidP="008C4425">
            <w:pPr>
              <w:spacing w:line="300" w:lineRule="exact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Depot near CP2</w:t>
            </w:r>
          </w:p>
        </w:tc>
        <w:tc>
          <w:tcPr>
            <w:tcW w:w="850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78A4076F" w14:textId="77777777" w:rsidR="00274337" w:rsidRPr="002124E2" w:rsidRDefault="00274337" w:rsidP="008C4425">
            <w:pPr>
              <w:widowControl/>
              <w:spacing w:line="300" w:lineRule="exact"/>
              <w:jc w:val="left"/>
              <w:rPr>
                <w:rFonts w:eastAsia="等线" w:cs="Times New Roman"/>
                <w:sz w:val="16"/>
                <w:szCs w:val="16"/>
              </w:rPr>
            </w:pPr>
            <w:r w:rsidRPr="002124E2">
              <w:rPr>
                <w:rFonts w:eastAsia="等线" w:cs="Times New Roman"/>
                <w:sz w:val="16"/>
                <w:szCs w:val="16"/>
              </w:rPr>
              <w:t>E</w:t>
            </w:r>
            <w:r w:rsidRPr="002124E2">
              <w:rPr>
                <w:rFonts w:eastAsia="等线" w:cs="Times New Roman"/>
                <w:sz w:val="16"/>
                <w:szCs w:val="16"/>
                <w:vertAlign w:val="subscript"/>
              </w:rPr>
              <w:t>r4</w:t>
            </w:r>
          </w:p>
        </w:tc>
        <w:tc>
          <w:tcPr>
            <w:tcW w:w="850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47BE1759" w14:textId="77777777" w:rsidR="00274337" w:rsidRPr="002124E2" w:rsidRDefault="00274337" w:rsidP="008C4425">
            <w:pPr>
              <w:spacing w:line="300" w:lineRule="exact"/>
              <w:rPr>
                <w:rFonts w:eastAsia="等线" w:cs="Times New Roman"/>
                <w:sz w:val="16"/>
                <w:szCs w:val="16"/>
              </w:rPr>
            </w:pPr>
            <w:r w:rsidRPr="002124E2">
              <w:rPr>
                <w:rFonts w:eastAsia="等线" w:cs="Times New Roman"/>
                <w:sz w:val="16"/>
                <w:szCs w:val="16"/>
              </w:rPr>
              <w:t>E</w:t>
            </w:r>
            <w:r w:rsidRPr="002124E2">
              <w:rPr>
                <w:rFonts w:eastAsia="等线" w:cs="Times New Roman"/>
                <w:sz w:val="16"/>
                <w:szCs w:val="16"/>
                <w:vertAlign w:val="subscript"/>
              </w:rPr>
              <w:t>r2</w:t>
            </w:r>
          </w:p>
        </w:tc>
        <w:tc>
          <w:tcPr>
            <w:tcW w:w="850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62928C12" w14:textId="77777777" w:rsidR="00274337" w:rsidRPr="002124E2" w:rsidRDefault="00274337" w:rsidP="008C4425">
            <w:pPr>
              <w:spacing w:line="300" w:lineRule="exact"/>
              <w:rPr>
                <w:rFonts w:eastAsia="等线" w:cs="Times New Roman"/>
                <w:sz w:val="16"/>
                <w:szCs w:val="16"/>
              </w:rPr>
            </w:pPr>
            <w:r w:rsidRPr="002124E2">
              <w:rPr>
                <w:rFonts w:eastAsia="等线" w:cs="Times New Roman"/>
                <w:sz w:val="16"/>
                <w:szCs w:val="16"/>
              </w:rPr>
              <w:t>E</w:t>
            </w:r>
            <w:r w:rsidRPr="002124E2">
              <w:rPr>
                <w:rFonts w:eastAsia="等线" w:cs="Times New Roman"/>
                <w:sz w:val="16"/>
                <w:szCs w:val="16"/>
                <w:vertAlign w:val="subscript"/>
              </w:rPr>
              <w:t>r2</w:t>
            </w:r>
          </w:p>
        </w:tc>
        <w:tc>
          <w:tcPr>
            <w:tcW w:w="850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2B14671B" w14:textId="77777777" w:rsidR="00274337" w:rsidRPr="002124E2" w:rsidRDefault="00274337" w:rsidP="008C4425">
            <w:pPr>
              <w:spacing w:line="300" w:lineRule="exact"/>
              <w:rPr>
                <w:rFonts w:eastAsia="等线" w:cs="Times New Roman"/>
                <w:sz w:val="16"/>
                <w:szCs w:val="16"/>
              </w:rPr>
            </w:pPr>
            <w:r w:rsidRPr="002124E2">
              <w:rPr>
                <w:rFonts w:eastAsia="等线" w:cs="Times New Roman"/>
                <w:sz w:val="16"/>
                <w:szCs w:val="16"/>
              </w:rPr>
              <w:t>E</w:t>
            </w:r>
            <w:r w:rsidRPr="002124E2">
              <w:rPr>
                <w:rFonts w:eastAsia="等线" w:cs="Times New Roman"/>
                <w:sz w:val="16"/>
                <w:szCs w:val="16"/>
                <w:vertAlign w:val="subscript"/>
              </w:rPr>
              <w:t>r4</w:t>
            </w:r>
          </w:p>
        </w:tc>
      </w:tr>
      <w:tr w:rsidR="007C69D0" w:rsidRPr="002124E2" w14:paraId="48D50474" w14:textId="77777777" w:rsidTr="00AD26D2">
        <w:trPr>
          <w:jc w:val="center"/>
        </w:trPr>
        <w:tc>
          <w:tcPr>
            <w:tcW w:w="3687" w:type="dxa"/>
            <w:tcBorders>
              <w:right w:val="nil"/>
            </w:tcBorders>
            <w:vAlign w:val="center"/>
          </w:tcPr>
          <w:p w14:paraId="2C9C15E5" w14:textId="77777777" w:rsidR="00D71F2D" w:rsidRPr="002124E2" w:rsidRDefault="00D71F2D" w:rsidP="00D71F2D">
            <w:pPr>
              <w:spacing w:line="300" w:lineRule="atLeast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Capacity of the depot near CP1</w:t>
            </w:r>
          </w:p>
        </w:tc>
        <w:tc>
          <w:tcPr>
            <w:tcW w:w="850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14:paraId="7B00BA0B" w14:textId="77777777" w:rsidR="00D71F2D" w:rsidRPr="002124E2" w:rsidRDefault="004C0828" w:rsidP="00D71F2D">
            <w:pPr>
              <w:spacing w:line="300" w:lineRule="atLeast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35</w:t>
            </w:r>
          </w:p>
        </w:tc>
        <w:tc>
          <w:tcPr>
            <w:tcW w:w="850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14:paraId="65EE3F9D" w14:textId="77777777" w:rsidR="00D71F2D" w:rsidRPr="002124E2" w:rsidRDefault="00D71F2D" w:rsidP="00D71F2D">
            <w:pPr>
              <w:spacing w:line="300" w:lineRule="atLeast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40</w:t>
            </w:r>
          </w:p>
        </w:tc>
        <w:tc>
          <w:tcPr>
            <w:tcW w:w="850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14:paraId="000B618D" w14:textId="77777777" w:rsidR="00D71F2D" w:rsidRPr="002124E2" w:rsidRDefault="00D71F2D" w:rsidP="00D71F2D">
            <w:pPr>
              <w:spacing w:line="300" w:lineRule="atLeast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40</w:t>
            </w:r>
          </w:p>
        </w:tc>
        <w:tc>
          <w:tcPr>
            <w:tcW w:w="850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14:paraId="4FAA06D5" w14:textId="77777777" w:rsidR="00D71F2D" w:rsidRPr="002124E2" w:rsidRDefault="00D71F2D" w:rsidP="00D71F2D">
            <w:pPr>
              <w:spacing w:line="300" w:lineRule="atLeast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40</w:t>
            </w:r>
          </w:p>
        </w:tc>
      </w:tr>
      <w:tr w:rsidR="007C69D0" w:rsidRPr="002124E2" w14:paraId="57AC7D36" w14:textId="77777777" w:rsidTr="00AD26D2">
        <w:trPr>
          <w:jc w:val="center"/>
        </w:trPr>
        <w:tc>
          <w:tcPr>
            <w:tcW w:w="3687" w:type="dxa"/>
            <w:tcBorders>
              <w:bottom w:val="single" w:sz="4" w:space="0" w:color="auto"/>
              <w:right w:val="nil"/>
            </w:tcBorders>
            <w:vAlign w:val="center"/>
          </w:tcPr>
          <w:p w14:paraId="2F18ACE9" w14:textId="77777777" w:rsidR="00D71F2D" w:rsidRPr="002124E2" w:rsidRDefault="00D71F2D" w:rsidP="00D71F2D">
            <w:pPr>
              <w:spacing w:line="300" w:lineRule="atLeast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Capacity of the depot near CP2</w:t>
            </w:r>
          </w:p>
        </w:tc>
        <w:tc>
          <w:tcPr>
            <w:tcW w:w="850" w:type="dxa"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60AE2728" w14:textId="77777777" w:rsidR="00D71F2D" w:rsidRPr="002124E2" w:rsidRDefault="004C0828" w:rsidP="00D71F2D">
            <w:pPr>
              <w:spacing w:line="300" w:lineRule="atLeast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35</w:t>
            </w:r>
          </w:p>
        </w:tc>
        <w:tc>
          <w:tcPr>
            <w:tcW w:w="850" w:type="dxa"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1421126F" w14:textId="77777777" w:rsidR="00D71F2D" w:rsidRPr="002124E2" w:rsidRDefault="00D71F2D" w:rsidP="00D71F2D">
            <w:pPr>
              <w:spacing w:line="300" w:lineRule="atLeast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40</w:t>
            </w:r>
          </w:p>
        </w:tc>
        <w:tc>
          <w:tcPr>
            <w:tcW w:w="850" w:type="dxa"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53CCEB30" w14:textId="77777777" w:rsidR="00D71F2D" w:rsidRPr="002124E2" w:rsidRDefault="00D71F2D" w:rsidP="00D71F2D">
            <w:pPr>
              <w:spacing w:line="300" w:lineRule="atLeast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40</w:t>
            </w:r>
          </w:p>
        </w:tc>
        <w:tc>
          <w:tcPr>
            <w:tcW w:w="850" w:type="dxa"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7767797C" w14:textId="77777777" w:rsidR="00D71F2D" w:rsidRPr="002124E2" w:rsidRDefault="00D71F2D" w:rsidP="00D71F2D">
            <w:pPr>
              <w:spacing w:line="300" w:lineRule="atLeast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40</w:t>
            </w:r>
          </w:p>
        </w:tc>
      </w:tr>
    </w:tbl>
    <w:p w14:paraId="00454006" w14:textId="160C185C" w:rsidR="00274337" w:rsidRPr="00E072C8" w:rsidRDefault="00274337" w:rsidP="00E072C8">
      <w:pPr>
        <w:widowControl/>
        <w:spacing w:beforeLines="50" w:before="156" w:line="240" w:lineRule="auto"/>
        <w:ind w:firstLineChars="380" w:firstLine="763"/>
        <w:rPr>
          <w:rFonts w:cs="Times New Roman"/>
          <w:b/>
          <w:kern w:val="0"/>
          <w:sz w:val="20"/>
          <w:szCs w:val="20"/>
        </w:rPr>
      </w:pPr>
      <w:r w:rsidRPr="00E072C8">
        <w:rPr>
          <w:rFonts w:cs="Times New Roman"/>
          <w:b/>
          <w:kern w:val="0"/>
          <w:sz w:val="20"/>
          <w:szCs w:val="20"/>
        </w:rPr>
        <w:t xml:space="preserve">Table </w:t>
      </w:r>
      <w:r w:rsidR="00A476F0" w:rsidRPr="00E072C8">
        <w:rPr>
          <w:rFonts w:cs="Times New Roman"/>
          <w:b/>
          <w:kern w:val="0"/>
          <w:sz w:val="20"/>
          <w:szCs w:val="20"/>
        </w:rPr>
        <w:t>9</w:t>
      </w:r>
      <w:r w:rsidR="00A40760" w:rsidRPr="00E072C8">
        <w:rPr>
          <w:rFonts w:cs="Times New Roman"/>
          <w:b/>
          <w:kern w:val="0"/>
          <w:sz w:val="20"/>
          <w:szCs w:val="20"/>
        </w:rPr>
        <w:t xml:space="preserve">. </w:t>
      </w:r>
      <w:r w:rsidRPr="00E072C8">
        <w:rPr>
          <w:rFonts w:cs="Times New Roman"/>
          <w:kern w:val="0"/>
          <w:sz w:val="20"/>
          <w:szCs w:val="20"/>
        </w:rPr>
        <w:t>Deadhead distance among CPs</w:t>
      </w:r>
      <w:r w:rsidR="00081586" w:rsidRPr="00E072C8">
        <w:rPr>
          <w:rFonts w:cs="Times New Roman"/>
          <w:kern w:val="0"/>
          <w:sz w:val="20"/>
          <w:szCs w:val="20"/>
        </w:rPr>
        <w:t xml:space="preserve"> in </w:t>
      </w:r>
      <w:r w:rsidR="006462C5" w:rsidRPr="00E072C8">
        <w:rPr>
          <w:rFonts w:cs="Times New Roman"/>
          <w:kern w:val="0"/>
          <w:sz w:val="20"/>
          <w:szCs w:val="20"/>
        </w:rPr>
        <w:t>r</w:t>
      </w:r>
      <w:r w:rsidR="009A1686" w:rsidRPr="00E072C8">
        <w:rPr>
          <w:rFonts w:cs="Times New Roman"/>
          <w:kern w:val="0"/>
          <w:sz w:val="20"/>
          <w:szCs w:val="20"/>
        </w:rPr>
        <w:t>and</w:t>
      </w:r>
      <w:r w:rsidR="00D3240A" w:rsidRPr="00E072C8">
        <w:rPr>
          <w:rFonts w:cs="Times New Roman"/>
          <w:kern w:val="0"/>
          <w:sz w:val="20"/>
          <w:szCs w:val="20"/>
        </w:rPr>
        <w:t>-</w:t>
      </w:r>
      <w:r w:rsidR="00081586" w:rsidRPr="00E072C8">
        <w:rPr>
          <w:rFonts w:cs="Times New Roman"/>
          <w:kern w:val="0"/>
          <w:sz w:val="20"/>
          <w:szCs w:val="20"/>
        </w:rPr>
        <w:t>1</w:t>
      </w:r>
      <w:r w:rsidRPr="00E072C8">
        <w:rPr>
          <w:rFonts w:cs="Times New Roman"/>
          <w:kern w:val="0"/>
          <w:sz w:val="20"/>
          <w:szCs w:val="20"/>
        </w:rPr>
        <w:t xml:space="preserve"> (unit: km). </w:t>
      </w:r>
    </w:p>
    <w:tbl>
      <w:tblPr>
        <w:tblStyle w:val="11"/>
        <w:tblW w:w="6879" w:type="dxa"/>
        <w:jc w:val="center"/>
        <w:tblBorders>
          <w:top w:val="single" w:sz="12" w:space="0" w:color="auto"/>
          <w:left w:val="none" w:sz="0" w:space="0" w:color="auto"/>
          <w:bottom w:val="single" w:sz="12" w:space="0" w:color="auto"/>
          <w:right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851"/>
        <w:gridCol w:w="651"/>
        <w:gridCol w:w="673"/>
        <w:gridCol w:w="672"/>
        <w:gridCol w:w="672"/>
        <w:gridCol w:w="672"/>
        <w:gridCol w:w="672"/>
        <w:gridCol w:w="672"/>
        <w:gridCol w:w="672"/>
        <w:gridCol w:w="672"/>
      </w:tblGrid>
      <w:tr w:rsidR="007C69D0" w:rsidRPr="002124E2" w14:paraId="2B9B59B5" w14:textId="77777777" w:rsidTr="00081586">
        <w:trPr>
          <w:trHeight w:val="227"/>
          <w:jc w:val="center"/>
        </w:trPr>
        <w:tc>
          <w:tcPr>
            <w:tcW w:w="1502" w:type="dxa"/>
            <w:gridSpan w:val="2"/>
            <w:vMerge w:val="restart"/>
            <w:tcBorders>
              <w:top w:val="single" w:sz="4" w:space="0" w:color="auto"/>
              <w:bottom w:val="single" w:sz="4" w:space="0" w:color="auto"/>
              <w:right w:val="nil"/>
            </w:tcBorders>
            <w:vAlign w:val="center"/>
          </w:tcPr>
          <w:p w14:paraId="7BB5D575" w14:textId="77777777" w:rsidR="00081586" w:rsidRPr="002124E2" w:rsidRDefault="00081586" w:rsidP="00274337">
            <w:pPr>
              <w:spacing w:line="300" w:lineRule="exact"/>
              <w:jc w:val="left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Bus lines and CPs</w:t>
            </w:r>
          </w:p>
        </w:tc>
        <w:tc>
          <w:tcPr>
            <w:tcW w:w="1345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09CADAF3" w14:textId="77777777" w:rsidR="00081586" w:rsidRPr="002124E2" w:rsidRDefault="00081586" w:rsidP="00081586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Line r1</w:t>
            </w:r>
          </w:p>
        </w:tc>
        <w:tc>
          <w:tcPr>
            <w:tcW w:w="1344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463E5E4A" w14:textId="77777777" w:rsidR="00081586" w:rsidRPr="002124E2" w:rsidRDefault="00081586" w:rsidP="00081586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Line r2</w:t>
            </w:r>
          </w:p>
        </w:tc>
        <w:tc>
          <w:tcPr>
            <w:tcW w:w="1344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61B417B2" w14:textId="77777777" w:rsidR="00081586" w:rsidRPr="002124E2" w:rsidRDefault="00081586" w:rsidP="00081586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Line r3</w:t>
            </w:r>
          </w:p>
        </w:tc>
        <w:tc>
          <w:tcPr>
            <w:tcW w:w="1344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54FDE732" w14:textId="77777777" w:rsidR="00081586" w:rsidRPr="002124E2" w:rsidRDefault="00081586" w:rsidP="00081586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Line r4</w:t>
            </w:r>
          </w:p>
        </w:tc>
      </w:tr>
      <w:tr w:rsidR="007C69D0" w:rsidRPr="002124E2" w14:paraId="13B0AFC7" w14:textId="77777777" w:rsidTr="00081586">
        <w:trPr>
          <w:trHeight w:val="198"/>
          <w:jc w:val="center"/>
        </w:trPr>
        <w:tc>
          <w:tcPr>
            <w:tcW w:w="1502" w:type="dxa"/>
            <w:gridSpan w:val="2"/>
            <w:vMerge/>
            <w:tcBorders>
              <w:top w:val="single" w:sz="4" w:space="0" w:color="auto"/>
              <w:right w:val="nil"/>
            </w:tcBorders>
            <w:vAlign w:val="center"/>
          </w:tcPr>
          <w:p w14:paraId="01CD47DA" w14:textId="77777777" w:rsidR="00081586" w:rsidRPr="002124E2" w:rsidRDefault="00081586" w:rsidP="00274337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</w:p>
        </w:tc>
        <w:tc>
          <w:tcPr>
            <w:tcW w:w="673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3B4A3A88" w14:textId="77777777" w:rsidR="00081586" w:rsidRPr="002124E2" w:rsidRDefault="00081586" w:rsidP="00192FE3">
            <w:pPr>
              <w:spacing w:line="240" w:lineRule="auto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position w:val="-10"/>
                <w:sz w:val="20"/>
                <w:szCs w:val="20"/>
              </w:rPr>
              <w:object w:dxaOrig="340" w:dyaOrig="300" w14:anchorId="56378415">
                <v:shape id="_x0000_i1104" type="#_x0000_t75" style="width:18pt;height:15pt" o:ole="">
                  <v:imagedata r:id="rId96" o:title=""/>
                </v:shape>
                <o:OLEObject Type="Embed" ProgID="Equation.DSMT4" ShapeID="_x0000_i1104" DrawAspect="Content" ObjectID="_1742621188" r:id="rId108"/>
              </w:objec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29B44010" w14:textId="77777777" w:rsidR="00081586" w:rsidRPr="002124E2" w:rsidRDefault="00081586" w:rsidP="00192FE3">
            <w:pPr>
              <w:spacing w:line="240" w:lineRule="auto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position w:val="-10"/>
                <w:sz w:val="20"/>
                <w:szCs w:val="20"/>
              </w:rPr>
              <w:object w:dxaOrig="340" w:dyaOrig="300" w14:anchorId="2AD30767">
                <v:shape id="_x0000_i1105" type="#_x0000_t75" style="width:18pt;height:15pt" o:ole="">
                  <v:imagedata r:id="rId102" o:title=""/>
                </v:shape>
                <o:OLEObject Type="Embed" ProgID="Equation.DSMT4" ShapeID="_x0000_i1105" DrawAspect="Content" ObjectID="_1742621189" r:id="rId109"/>
              </w:objec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030A6954" w14:textId="77777777" w:rsidR="00081586" w:rsidRPr="002124E2" w:rsidRDefault="00081586" w:rsidP="00192FE3">
            <w:pPr>
              <w:spacing w:line="240" w:lineRule="auto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position w:val="-10"/>
                <w:sz w:val="20"/>
                <w:szCs w:val="20"/>
              </w:rPr>
              <w:object w:dxaOrig="340" w:dyaOrig="300" w14:anchorId="7CCFB1DD">
                <v:shape id="_x0000_i1106" type="#_x0000_t75" style="width:18pt;height:15pt" o:ole="">
                  <v:imagedata r:id="rId96" o:title=""/>
                </v:shape>
                <o:OLEObject Type="Embed" ProgID="Equation.DSMT4" ShapeID="_x0000_i1106" DrawAspect="Content" ObjectID="_1742621190" r:id="rId110"/>
              </w:objec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417761E1" w14:textId="77777777" w:rsidR="00081586" w:rsidRPr="002124E2" w:rsidRDefault="00081586" w:rsidP="00192FE3">
            <w:pPr>
              <w:spacing w:line="240" w:lineRule="auto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position w:val="-10"/>
                <w:sz w:val="20"/>
                <w:szCs w:val="20"/>
              </w:rPr>
              <w:object w:dxaOrig="340" w:dyaOrig="300" w14:anchorId="46E75502">
                <v:shape id="_x0000_i1107" type="#_x0000_t75" style="width:18pt;height:15pt" o:ole="">
                  <v:imagedata r:id="rId104" o:title=""/>
                </v:shape>
                <o:OLEObject Type="Embed" ProgID="Equation.DSMT4" ShapeID="_x0000_i1107" DrawAspect="Content" ObjectID="_1742621191" r:id="rId111"/>
              </w:objec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1BF2CE95" w14:textId="77777777" w:rsidR="00081586" w:rsidRPr="002124E2" w:rsidRDefault="00081586" w:rsidP="00192FE3">
            <w:pPr>
              <w:spacing w:line="240" w:lineRule="auto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position w:val="-10"/>
                <w:sz w:val="20"/>
                <w:szCs w:val="20"/>
              </w:rPr>
              <w:object w:dxaOrig="340" w:dyaOrig="300" w14:anchorId="33B512F5">
                <v:shape id="_x0000_i1108" type="#_x0000_t75" style="width:18pt;height:15pt" o:ole="">
                  <v:imagedata r:id="rId99" o:title=""/>
                </v:shape>
                <o:OLEObject Type="Embed" ProgID="Equation.DSMT4" ShapeID="_x0000_i1108" DrawAspect="Content" ObjectID="_1742621192" r:id="rId112"/>
              </w:objec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4CEBEC71" w14:textId="77777777" w:rsidR="00081586" w:rsidRPr="002124E2" w:rsidRDefault="00081586" w:rsidP="00192FE3">
            <w:pPr>
              <w:spacing w:line="240" w:lineRule="auto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position w:val="-10"/>
                <w:sz w:val="20"/>
                <w:szCs w:val="20"/>
              </w:rPr>
              <w:object w:dxaOrig="340" w:dyaOrig="300" w14:anchorId="44A503B1">
                <v:shape id="_x0000_i1109" type="#_x0000_t75" style="width:18pt;height:15pt" o:ole="">
                  <v:imagedata r:id="rId104" o:title=""/>
                </v:shape>
                <o:OLEObject Type="Embed" ProgID="Equation.DSMT4" ShapeID="_x0000_i1109" DrawAspect="Content" ObjectID="_1742621193" r:id="rId113"/>
              </w:objec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11DA7B61" w14:textId="77777777" w:rsidR="00081586" w:rsidRPr="002124E2" w:rsidRDefault="00081586" w:rsidP="00192FE3">
            <w:pPr>
              <w:spacing w:line="240" w:lineRule="auto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position w:val="-10"/>
                <w:sz w:val="20"/>
                <w:szCs w:val="20"/>
              </w:rPr>
              <w:object w:dxaOrig="340" w:dyaOrig="300" w14:anchorId="098B6A1B">
                <v:shape id="_x0000_i1110" type="#_x0000_t75" style="width:18pt;height:15pt" o:ole="">
                  <v:imagedata r:id="rId99" o:title=""/>
                </v:shape>
                <o:OLEObject Type="Embed" ProgID="Equation.DSMT4" ShapeID="_x0000_i1110" DrawAspect="Content" ObjectID="_1742621194" r:id="rId114"/>
              </w:objec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05BBE0EE" w14:textId="77777777" w:rsidR="00081586" w:rsidRPr="002124E2" w:rsidRDefault="00081586" w:rsidP="00192FE3">
            <w:pPr>
              <w:spacing w:line="240" w:lineRule="auto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position w:val="-10"/>
                <w:sz w:val="20"/>
                <w:szCs w:val="20"/>
              </w:rPr>
              <w:object w:dxaOrig="340" w:dyaOrig="300" w14:anchorId="44724841">
                <v:shape id="_x0000_i1111" type="#_x0000_t75" style="width:18pt;height:15pt" o:ole="">
                  <v:imagedata r:id="rId102" o:title=""/>
                </v:shape>
                <o:OLEObject Type="Embed" ProgID="Equation.DSMT4" ShapeID="_x0000_i1111" DrawAspect="Content" ObjectID="_1742621195" r:id="rId115"/>
              </w:object>
            </w:r>
          </w:p>
        </w:tc>
      </w:tr>
      <w:tr w:rsidR="007C69D0" w:rsidRPr="002124E2" w14:paraId="6818A1DB" w14:textId="77777777" w:rsidTr="00081586">
        <w:trPr>
          <w:jc w:val="center"/>
        </w:trPr>
        <w:tc>
          <w:tcPr>
            <w:tcW w:w="851" w:type="dxa"/>
            <w:vMerge w:val="restart"/>
            <w:tcBorders>
              <w:right w:val="nil"/>
            </w:tcBorders>
            <w:vAlign w:val="center"/>
          </w:tcPr>
          <w:p w14:paraId="7C542A4C" w14:textId="77777777" w:rsidR="00081586" w:rsidRPr="002124E2" w:rsidRDefault="00081586" w:rsidP="00081586">
            <w:pPr>
              <w:spacing w:line="300" w:lineRule="exact"/>
              <w:jc w:val="left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Line r1</w:t>
            </w:r>
          </w:p>
        </w:tc>
        <w:tc>
          <w:tcPr>
            <w:tcW w:w="651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43E7B0FA" w14:textId="77777777" w:rsidR="00081586" w:rsidRPr="002124E2" w:rsidRDefault="00081586" w:rsidP="00192FE3">
            <w:pPr>
              <w:spacing w:line="240" w:lineRule="auto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position w:val="-10"/>
                <w:sz w:val="20"/>
                <w:szCs w:val="20"/>
              </w:rPr>
              <w:object w:dxaOrig="340" w:dyaOrig="300" w14:anchorId="6F4AB329">
                <v:shape id="_x0000_i1112" type="#_x0000_t75" style="width:18pt;height:15pt" o:ole="">
                  <v:imagedata r:id="rId96" o:title=""/>
                </v:shape>
                <o:OLEObject Type="Embed" ProgID="Equation.DSMT4" ShapeID="_x0000_i1112" DrawAspect="Content" ObjectID="_1742621196" r:id="rId116"/>
              </w:object>
            </w:r>
          </w:p>
        </w:tc>
        <w:tc>
          <w:tcPr>
            <w:tcW w:w="673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2A7D3AF7" w14:textId="77777777" w:rsidR="00081586" w:rsidRPr="002124E2" w:rsidRDefault="00081586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0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214BEEE6" w14:textId="77777777" w:rsidR="00081586" w:rsidRPr="002124E2" w:rsidRDefault="00081586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22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7918A6DF" w14:textId="77777777" w:rsidR="00081586" w:rsidRPr="002124E2" w:rsidRDefault="00081586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0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41C6B77E" w14:textId="77777777" w:rsidR="00081586" w:rsidRPr="002124E2" w:rsidRDefault="00081586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9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7F7A27A0" w14:textId="77777777" w:rsidR="00081586" w:rsidRPr="002124E2" w:rsidRDefault="00081586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1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0C4F1093" w14:textId="77777777" w:rsidR="00081586" w:rsidRPr="002124E2" w:rsidRDefault="00081586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9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503B9D29" w14:textId="77777777" w:rsidR="00081586" w:rsidRPr="002124E2" w:rsidRDefault="00081586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1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1A090BDB" w14:textId="77777777" w:rsidR="00081586" w:rsidRPr="002124E2" w:rsidRDefault="00081586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22</w:t>
            </w:r>
          </w:p>
        </w:tc>
      </w:tr>
      <w:tr w:rsidR="007C69D0" w:rsidRPr="002124E2" w14:paraId="194BEFED" w14:textId="77777777" w:rsidTr="00081586">
        <w:trPr>
          <w:jc w:val="center"/>
        </w:trPr>
        <w:tc>
          <w:tcPr>
            <w:tcW w:w="851" w:type="dxa"/>
            <w:vMerge/>
            <w:tcBorders>
              <w:right w:val="nil"/>
            </w:tcBorders>
            <w:vAlign w:val="center"/>
          </w:tcPr>
          <w:p w14:paraId="14062B79" w14:textId="77777777" w:rsidR="00081586" w:rsidRPr="002124E2" w:rsidRDefault="00081586" w:rsidP="00081586">
            <w:pPr>
              <w:spacing w:line="300" w:lineRule="exact"/>
              <w:jc w:val="left"/>
              <w:rPr>
                <w:rFonts w:cs="Times New Roman"/>
                <w:sz w:val="16"/>
                <w:szCs w:val="16"/>
              </w:rPr>
            </w:pPr>
          </w:p>
        </w:tc>
        <w:tc>
          <w:tcPr>
            <w:tcW w:w="651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4BBE7D6C" w14:textId="77777777" w:rsidR="00081586" w:rsidRPr="002124E2" w:rsidRDefault="00081586" w:rsidP="00192FE3">
            <w:pPr>
              <w:spacing w:line="240" w:lineRule="auto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position w:val="-10"/>
                <w:sz w:val="20"/>
                <w:szCs w:val="20"/>
              </w:rPr>
              <w:object w:dxaOrig="340" w:dyaOrig="300" w14:anchorId="1FC82C06">
                <v:shape id="_x0000_i1113" type="#_x0000_t75" style="width:18pt;height:15pt" o:ole="">
                  <v:imagedata r:id="rId102" o:title=""/>
                </v:shape>
                <o:OLEObject Type="Embed" ProgID="Equation.DSMT4" ShapeID="_x0000_i1113" DrawAspect="Content" ObjectID="_1742621197" r:id="rId117"/>
              </w:object>
            </w:r>
          </w:p>
        </w:tc>
        <w:tc>
          <w:tcPr>
            <w:tcW w:w="673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65DE887A" w14:textId="77777777" w:rsidR="00081586" w:rsidRPr="002124E2" w:rsidRDefault="00081586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22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25268DE8" w14:textId="77777777" w:rsidR="00081586" w:rsidRPr="002124E2" w:rsidRDefault="00081586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0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531ED219" w14:textId="77777777" w:rsidR="00081586" w:rsidRPr="002124E2" w:rsidRDefault="00081586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22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606EFA99" w14:textId="77777777" w:rsidR="00081586" w:rsidRPr="002124E2" w:rsidRDefault="00081586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7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1C90A08B" w14:textId="77777777" w:rsidR="00081586" w:rsidRPr="002124E2" w:rsidRDefault="00081586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2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736BA99E" w14:textId="77777777" w:rsidR="00081586" w:rsidRPr="002124E2" w:rsidRDefault="00081586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7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04570A4A" w14:textId="77777777" w:rsidR="00081586" w:rsidRPr="002124E2" w:rsidRDefault="00081586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2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1A325DFA" w14:textId="77777777" w:rsidR="00081586" w:rsidRPr="002124E2" w:rsidRDefault="00081586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0</w:t>
            </w:r>
          </w:p>
        </w:tc>
      </w:tr>
      <w:tr w:rsidR="007C69D0" w:rsidRPr="002124E2" w14:paraId="07C409B7" w14:textId="77777777" w:rsidTr="00081586">
        <w:trPr>
          <w:jc w:val="center"/>
        </w:trPr>
        <w:tc>
          <w:tcPr>
            <w:tcW w:w="851" w:type="dxa"/>
            <w:vMerge w:val="restart"/>
            <w:tcBorders>
              <w:right w:val="nil"/>
            </w:tcBorders>
            <w:vAlign w:val="center"/>
          </w:tcPr>
          <w:p w14:paraId="1140221B" w14:textId="77777777" w:rsidR="00081586" w:rsidRPr="002124E2" w:rsidRDefault="00081586" w:rsidP="00081586">
            <w:pPr>
              <w:spacing w:line="300" w:lineRule="exact"/>
              <w:jc w:val="left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Line r2</w:t>
            </w:r>
          </w:p>
        </w:tc>
        <w:tc>
          <w:tcPr>
            <w:tcW w:w="651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64691277" w14:textId="77777777" w:rsidR="00081586" w:rsidRPr="002124E2" w:rsidRDefault="00081586" w:rsidP="00192FE3">
            <w:pPr>
              <w:spacing w:line="240" w:lineRule="auto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position w:val="-10"/>
                <w:sz w:val="20"/>
                <w:szCs w:val="20"/>
              </w:rPr>
              <w:object w:dxaOrig="340" w:dyaOrig="300" w14:anchorId="5D4DAD08">
                <v:shape id="_x0000_i1114" type="#_x0000_t75" style="width:18pt;height:15pt" o:ole="">
                  <v:imagedata r:id="rId96" o:title=""/>
                </v:shape>
                <o:OLEObject Type="Embed" ProgID="Equation.DSMT4" ShapeID="_x0000_i1114" DrawAspect="Content" ObjectID="_1742621198" r:id="rId118"/>
              </w:object>
            </w:r>
          </w:p>
        </w:tc>
        <w:tc>
          <w:tcPr>
            <w:tcW w:w="673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2DF642F6" w14:textId="77777777" w:rsidR="00081586" w:rsidRPr="002124E2" w:rsidRDefault="00081586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0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5B73A823" w14:textId="77777777" w:rsidR="00081586" w:rsidRPr="002124E2" w:rsidRDefault="00081586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22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7F063F92" w14:textId="77777777" w:rsidR="00081586" w:rsidRPr="002124E2" w:rsidRDefault="00081586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0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2DC1C3B8" w14:textId="77777777" w:rsidR="00081586" w:rsidRPr="002124E2" w:rsidRDefault="00081586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9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7D7E3119" w14:textId="77777777" w:rsidR="00081586" w:rsidRPr="002124E2" w:rsidRDefault="00081586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1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6D2E8251" w14:textId="77777777" w:rsidR="00081586" w:rsidRPr="002124E2" w:rsidRDefault="00081586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9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2C4A4F8B" w14:textId="77777777" w:rsidR="00081586" w:rsidRPr="002124E2" w:rsidRDefault="00081586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1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39DA538D" w14:textId="77777777" w:rsidR="00081586" w:rsidRPr="002124E2" w:rsidRDefault="00081586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22</w:t>
            </w:r>
          </w:p>
        </w:tc>
      </w:tr>
      <w:tr w:rsidR="007C69D0" w:rsidRPr="002124E2" w14:paraId="60202079" w14:textId="77777777" w:rsidTr="00081586">
        <w:trPr>
          <w:jc w:val="center"/>
        </w:trPr>
        <w:tc>
          <w:tcPr>
            <w:tcW w:w="851" w:type="dxa"/>
            <w:vMerge/>
            <w:tcBorders>
              <w:bottom w:val="single" w:sz="4" w:space="0" w:color="auto"/>
              <w:right w:val="nil"/>
            </w:tcBorders>
            <w:vAlign w:val="center"/>
          </w:tcPr>
          <w:p w14:paraId="06B55B85" w14:textId="77777777" w:rsidR="00081586" w:rsidRPr="002124E2" w:rsidRDefault="00081586" w:rsidP="00081586">
            <w:pPr>
              <w:spacing w:line="300" w:lineRule="exact"/>
              <w:jc w:val="left"/>
              <w:rPr>
                <w:rFonts w:cs="Times New Roman"/>
                <w:sz w:val="16"/>
                <w:szCs w:val="16"/>
              </w:rPr>
            </w:pPr>
          </w:p>
        </w:tc>
        <w:tc>
          <w:tcPr>
            <w:tcW w:w="651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7684ACF8" w14:textId="77777777" w:rsidR="00081586" w:rsidRPr="002124E2" w:rsidRDefault="00081586" w:rsidP="00192FE3">
            <w:pPr>
              <w:spacing w:line="240" w:lineRule="auto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position w:val="-10"/>
                <w:sz w:val="20"/>
                <w:szCs w:val="20"/>
              </w:rPr>
              <w:object w:dxaOrig="340" w:dyaOrig="300" w14:anchorId="07F3F75B">
                <v:shape id="_x0000_i1115" type="#_x0000_t75" style="width:18pt;height:15pt" o:ole="">
                  <v:imagedata r:id="rId104" o:title=""/>
                </v:shape>
                <o:OLEObject Type="Embed" ProgID="Equation.DSMT4" ShapeID="_x0000_i1115" DrawAspect="Content" ObjectID="_1742621199" r:id="rId119"/>
              </w:object>
            </w:r>
          </w:p>
        </w:tc>
        <w:tc>
          <w:tcPr>
            <w:tcW w:w="673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5AEC9403" w14:textId="77777777" w:rsidR="00081586" w:rsidRPr="002124E2" w:rsidRDefault="00081586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9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40F722E9" w14:textId="77777777" w:rsidR="00081586" w:rsidRPr="002124E2" w:rsidRDefault="00081586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7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64032D18" w14:textId="77777777" w:rsidR="00081586" w:rsidRPr="002124E2" w:rsidRDefault="00081586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9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68E5D37F" w14:textId="77777777" w:rsidR="00081586" w:rsidRPr="002124E2" w:rsidRDefault="00081586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0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53EFB0E9" w14:textId="77777777" w:rsidR="00081586" w:rsidRPr="002124E2" w:rsidRDefault="00081586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5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2D62CB90" w14:textId="77777777" w:rsidR="00081586" w:rsidRPr="002124E2" w:rsidRDefault="00081586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0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422822E3" w14:textId="77777777" w:rsidR="00081586" w:rsidRPr="002124E2" w:rsidRDefault="00081586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5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18CF348F" w14:textId="77777777" w:rsidR="00081586" w:rsidRPr="002124E2" w:rsidRDefault="00081586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7</w:t>
            </w:r>
          </w:p>
        </w:tc>
      </w:tr>
      <w:tr w:rsidR="007C69D0" w:rsidRPr="002124E2" w14:paraId="34CE118C" w14:textId="77777777" w:rsidTr="00081586">
        <w:trPr>
          <w:jc w:val="center"/>
        </w:trPr>
        <w:tc>
          <w:tcPr>
            <w:tcW w:w="851" w:type="dxa"/>
            <w:vMerge w:val="restart"/>
            <w:tcBorders>
              <w:top w:val="single" w:sz="4" w:space="0" w:color="auto"/>
              <w:bottom w:val="single" w:sz="4" w:space="0" w:color="auto"/>
              <w:right w:val="nil"/>
            </w:tcBorders>
            <w:vAlign w:val="center"/>
          </w:tcPr>
          <w:p w14:paraId="4B8AA995" w14:textId="77777777" w:rsidR="00081586" w:rsidRPr="002124E2" w:rsidRDefault="00081586" w:rsidP="00081586">
            <w:pPr>
              <w:spacing w:line="300" w:lineRule="exact"/>
              <w:jc w:val="left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Line r3</w:t>
            </w:r>
          </w:p>
        </w:tc>
        <w:tc>
          <w:tcPr>
            <w:tcW w:w="651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21989AFD" w14:textId="77777777" w:rsidR="00081586" w:rsidRPr="002124E2" w:rsidRDefault="00081586" w:rsidP="00192FE3">
            <w:pPr>
              <w:spacing w:line="240" w:lineRule="auto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position w:val="-10"/>
                <w:sz w:val="20"/>
                <w:szCs w:val="20"/>
              </w:rPr>
              <w:object w:dxaOrig="340" w:dyaOrig="300" w14:anchorId="356523AB">
                <v:shape id="_x0000_i1116" type="#_x0000_t75" style="width:18pt;height:15pt" o:ole="">
                  <v:imagedata r:id="rId99" o:title=""/>
                </v:shape>
                <o:OLEObject Type="Embed" ProgID="Equation.DSMT4" ShapeID="_x0000_i1116" DrawAspect="Content" ObjectID="_1742621200" r:id="rId120"/>
              </w:object>
            </w:r>
          </w:p>
        </w:tc>
        <w:tc>
          <w:tcPr>
            <w:tcW w:w="673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767E97ED" w14:textId="77777777" w:rsidR="00081586" w:rsidRPr="002124E2" w:rsidRDefault="00081586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1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71974BE4" w14:textId="77777777" w:rsidR="00081586" w:rsidRPr="002124E2" w:rsidRDefault="00081586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2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54476024" w14:textId="77777777" w:rsidR="00081586" w:rsidRPr="002124E2" w:rsidRDefault="00081586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1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514017B9" w14:textId="77777777" w:rsidR="00081586" w:rsidRPr="002124E2" w:rsidRDefault="00081586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5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22DAFB76" w14:textId="77777777" w:rsidR="00081586" w:rsidRPr="002124E2" w:rsidRDefault="00081586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0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45ED9CE2" w14:textId="77777777" w:rsidR="00081586" w:rsidRPr="002124E2" w:rsidRDefault="00081586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5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47A85AB9" w14:textId="77777777" w:rsidR="00081586" w:rsidRPr="002124E2" w:rsidRDefault="00081586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0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20AD5622" w14:textId="77777777" w:rsidR="00081586" w:rsidRPr="002124E2" w:rsidRDefault="00081586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2</w:t>
            </w:r>
          </w:p>
        </w:tc>
      </w:tr>
      <w:tr w:rsidR="007C69D0" w:rsidRPr="002124E2" w14:paraId="35ED32AC" w14:textId="77777777" w:rsidTr="00081586">
        <w:trPr>
          <w:jc w:val="center"/>
        </w:trPr>
        <w:tc>
          <w:tcPr>
            <w:tcW w:w="851" w:type="dxa"/>
            <w:vMerge/>
            <w:tcBorders>
              <w:top w:val="single" w:sz="4" w:space="0" w:color="auto"/>
              <w:bottom w:val="single" w:sz="4" w:space="0" w:color="auto"/>
              <w:right w:val="nil"/>
            </w:tcBorders>
            <w:vAlign w:val="center"/>
          </w:tcPr>
          <w:p w14:paraId="6083EE5E" w14:textId="77777777" w:rsidR="00081586" w:rsidRPr="002124E2" w:rsidRDefault="00081586" w:rsidP="00081586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</w:p>
        </w:tc>
        <w:tc>
          <w:tcPr>
            <w:tcW w:w="651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405C6311" w14:textId="77777777" w:rsidR="00081586" w:rsidRPr="002124E2" w:rsidRDefault="00081586" w:rsidP="00192FE3">
            <w:pPr>
              <w:spacing w:line="240" w:lineRule="auto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position w:val="-10"/>
                <w:sz w:val="20"/>
                <w:szCs w:val="20"/>
              </w:rPr>
              <w:object w:dxaOrig="340" w:dyaOrig="300" w14:anchorId="04162726">
                <v:shape id="_x0000_i1117" type="#_x0000_t75" style="width:18pt;height:15pt" o:ole="">
                  <v:imagedata r:id="rId104" o:title=""/>
                </v:shape>
                <o:OLEObject Type="Embed" ProgID="Equation.DSMT4" ShapeID="_x0000_i1117" DrawAspect="Content" ObjectID="_1742621201" r:id="rId121"/>
              </w:object>
            </w:r>
          </w:p>
        </w:tc>
        <w:tc>
          <w:tcPr>
            <w:tcW w:w="673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335151A0" w14:textId="77777777" w:rsidR="00081586" w:rsidRPr="002124E2" w:rsidRDefault="00081586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9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51B547C8" w14:textId="77777777" w:rsidR="00081586" w:rsidRPr="002124E2" w:rsidRDefault="00081586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7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328FA9A3" w14:textId="77777777" w:rsidR="00081586" w:rsidRPr="002124E2" w:rsidRDefault="00081586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9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4C6B8DDB" w14:textId="77777777" w:rsidR="00081586" w:rsidRPr="002124E2" w:rsidRDefault="00081586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0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552DFAE0" w14:textId="77777777" w:rsidR="00081586" w:rsidRPr="002124E2" w:rsidRDefault="00081586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5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5FFE47ED" w14:textId="77777777" w:rsidR="00081586" w:rsidRPr="002124E2" w:rsidRDefault="00081586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0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391A4629" w14:textId="77777777" w:rsidR="00081586" w:rsidRPr="002124E2" w:rsidRDefault="00081586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5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40025E6C" w14:textId="77777777" w:rsidR="00081586" w:rsidRPr="002124E2" w:rsidRDefault="00081586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7</w:t>
            </w:r>
          </w:p>
        </w:tc>
      </w:tr>
      <w:tr w:rsidR="007C69D0" w:rsidRPr="002124E2" w14:paraId="4425D97B" w14:textId="77777777" w:rsidTr="00081586">
        <w:trPr>
          <w:jc w:val="center"/>
        </w:trPr>
        <w:tc>
          <w:tcPr>
            <w:tcW w:w="851" w:type="dxa"/>
            <w:vMerge w:val="restart"/>
            <w:tcBorders>
              <w:top w:val="single" w:sz="4" w:space="0" w:color="auto"/>
              <w:right w:val="nil"/>
            </w:tcBorders>
            <w:vAlign w:val="center"/>
          </w:tcPr>
          <w:p w14:paraId="67BDB75D" w14:textId="77777777" w:rsidR="00081586" w:rsidRPr="002124E2" w:rsidRDefault="00081586" w:rsidP="00081586">
            <w:pPr>
              <w:spacing w:line="300" w:lineRule="exact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Line r4</w:t>
            </w:r>
          </w:p>
        </w:tc>
        <w:tc>
          <w:tcPr>
            <w:tcW w:w="651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7430648A" w14:textId="77777777" w:rsidR="00081586" w:rsidRPr="002124E2" w:rsidRDefault="00081586" w:rsidP="00192FE3">
            <w:pPr>
              <w:spacing w:line="240" w:lineRule="auto"/>
              <w:jc w:val="center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position w:val="-10"/>
                <w:sz w:val="20"/>
                <w:szCs w:val="20"/>
              </w:rPr>
              <w:object w:dxaOrig="340" w:dyaOrig="300" w14:anchorId="60E88FFB">
                <v:shape id="_x0000_i1118" type="#_x0000_t75" style="width:18pt;height:15pt" o:ole="">
                  <v:imagedata r:id="rId99" o:title=""/>
                </v:shape>
                <o:OLEObject Type="Embed" ProgID="Equation.DSMT4" ShapeID="_x0000_i1118" DrawAspect="Content" ObjectID="_1742621202" r:id="rId122"/>
              </w:object>
            </w:r>
          </w:p>
        </w:tc>
        <w:tc>
          <w:tcPr>
            <w:tcW w:w="673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7F8E08B3" w14:textId="77777777" w:rsidR="00081586" w:rsidRPr="002124E2" w:rsidRDefault="00081586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1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06F0C3ED" w14:textId="77777777" w:rsidR="00081586" w:rsidRPr="002124E2" w:rsidRDefault="00081586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2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5D99092D" w14:textId="77777777" w:rsidR="00081586" w:rsidRPr="002124E2" w:rsidRDefault="00081586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1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5301F863" w14:textId="77777777" w:rsidR="00081586" w:rsidRPr="002124E2" w:rsidRDefault="00081586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5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0DA2BD2B" w14:textId="77777777" w:rsidR="00081586" w:rsidRPr="002124E2" w:rsidRDefault="00081586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0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373FCDDF" w14:textId="77777777" w:rsidR="00081586" w:rsidRPr="002124E2" w:rsidRDefault="00081586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5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25C9C725" w14:textId="77777777" w:rsidR="00081586" w:rsidRPr="002124E2" w:rsidRDefault="00081586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0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48E995D5" w14:textId="77777777" w:rsidR="00081586" w:rsidRPr="002124E2" w:rsidRDefault="00081586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2</w:t>
            </w:r>
          </w:p>
        </w:tc>
      </w:tr>
      <w:tr w:rsidR="00081586" w:rsidRPr="002124E2" w14:paraId="60F69488" w14:textId="77777777" w:rsidTr="00081586">
        <w:trPr>
          <w:jc w:val="center"/>
        </w:trPr>
        <w:tc>
          <w:tcPr>
            <w:tcW w:w="851" w:type="dxa"/>
            <w:vMerge/>
            <w:tcBorders>
              <w:bottom w:val="single" w:sz="4" w:space="0" w:color="auto"/>
              <w:right w:val="nil"/>
            </w:tcBorders>
            <w:vAlign w:val="center"/>
          </w:tcPr>
          <w:p w14:paraId="7B1519FF" w14:textId="77777777" w:rsidR="00081586" w:rsidRPr="002124E2" w:rsidRDefault="00081586" w:rsidP="00081586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</w:p>
        </w:tc>
        <w:tc>
          <w:tcPr>
            <w:tcW w:w="651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7393556D" w14:textId="77777777" w:rsidR="00081586" w:rsidRPr="002124E2" w:rsidRDefault="00081586" w:rsidP="00192FE3">
            <w:pPr>
              <w:spacing w:line="240" w:lineRule="auto"/>
              <w:jc w:val="center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position w:val="-10"/>
                <w:sz w:val="20"/>
                <w:szCs w:val="20"/>
              </w:rPr>
              <w:object w:dxaOrig="340" w:dyaOrig="300" w14:anchorId="54E86C58">
                <v:shape id="_x0000_i1119" type="#_x0000_t75" style="width:18pt;height:15pt" o:ole="">
                  <v:imagedata r:id="rId102" o:title=""/>
                </v:shape>
                <o:OLEObject Type="Embed" ProgID="Equation.DSMT4" ShapeID="_x0000_i1119" DrawAspect="Content" ObjectID="_1742621203" r:id="rId123"/>
              </w:object>
            </w:r>
          </w:p>
        </w:tc>
        <w:tc>
          <w:tcPr>
            <w:tcW w:w="673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7641384C" w14:textId="77777777" w:rsidR="00081586" w:rsidRPr="002124E2" w:rsidRDefault="00081586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22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3F19A5A2" w14:textId="77777777" w:rsidR="00081586" w:rsidRPr="002124E2" w:rsidRDefault="00081586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0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55F41297" w14:textId="77777777" w:rsidR="00081586" w:rsidRPr="002124E2" w:rsidRDefault="00081586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22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0F7A036D" w14:textId="77777777" w:rsidR="00081586" w:rsidRPr="002124E2" w:rsidRDefault="00081586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7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56E21489" w14:textId="77777777" w:rsidR="00081586" w:rsidRPr="002124E2" w:rsidRDefault="00081586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2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3A3A9E7E" w14:textId="77777777" w:rsidR="00081586" w:rsidRPr="002124E2" w:rsidRDefault="00081586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7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75DF0FA0" w14:textId="77777777" w:rsidR="00081586" w:rsidRPr="002124E2" w:rsidRDefault="00081586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2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096774C0" w14:textId="77777777" w:rsidR="00081586" w:rsidRPr="002124E2" w:rsidRDefault="00081586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0</w:t>
            </w:r>
          </w:p>
        </w:tc>
      </w:tr>
    </w:tbl>
    <w:p w14:paraId="01E7D61A" w14:textId="413B3737" w:rsidR="008C7F58" w:rsidRPr="00E072C8" w:rsidRDefault="008C7F58" w:rsidP="00E072C8">
      <w:pPr>
        <w:widowControl/>
        <w:spacing w:beforeLines="50" w:before="156" w:line="240" w:lineRule="auto"/>
        <w:ind w:firstLineChars="560" w:firstLine="1124"/>
        <w:jc w:val="left"/>
        <w:rPr>
          <w:rFonts w:cs="Times New Roman"/>
          <w:b/>
          <w:kern w:val="0"/>
          <w:sz w:val="20"/>
          <w:szCs w:val="20"/>
        </w:rPr>
      </w:pPr>
      <w:r w:rsidRPr="00E072C8">
        <w:rPr>
          <w:rFonts w:cs="Times New Roman"/>
          <w:b/>
          <w:kern w:val="0"/>
          <w:sz w:val="20"/>
          <w:szCs w:val="20"/>
        </w:rPr>
        <w:t xml:space="preserve">Table </w:t>
      </w:r>
      <w:r w:rsidR="00A476F0" w:rsidRPr="00E072C8">
        <w:rPr>
          <w:rFonts w:cs="Times New Roman"/>
          <w:b/>
          <w:kern w:val="0"/>
          <w:sz w:val="20"/>
          <w:szCs w:val="20"/>
        </w:rPr>
        <w:t>10</w:t>
      </w:r>
      <w:r w:rsidR="00A40760" w:rsidRPr="00E072C8">
        <w:rPr>
          <w:rFonts w:cs="Times New Roman"/>
          <w:b/>
          <w:kern w:val="0"/>
          <w:sz w:val="20"/>
          <w:szCs w:val="20"/>
        </w:rPr>
        <w:t xml:space="preserve">. </w:t>
      </w:r>
      <w:r w:rsidRPr="00E072C8">
        <w:rPr>
          <w:rFonts w:cs="Times New Roman"/>
          <w:kern w:val="0"/>
          <w:sz w:val="20"/>
          <w:szCs w:val="20"/>
        </w:rPr>
        <w:t xml:space="preserve">Deadhead distance among depots and CPs in </w:t>
      </w:r>
      <w:r w:rsidR="006462C5" w:rsidRPr="00E072C8">
        <w:rPr>
          <w:rFonts w:cs="Times New Roman"/>
          <w:kern w:val="0"/>
          <w:sz w:val="20"/>
          <w:szCs w:val="20"/>
        </w:rPr>
        <w:t>r</w:t>
      </w:r>
      <w:r w:rsidR="009A1686" w:rsidRPr="00E072C8">
        <w:rPr>
          <w:rFonts w:cs="Times New Roman"/>
          <w:kern w:val="0"/>
          <w:sz w:val="20"/>
          <w:szCs w:val="20"/>
        </w:rPr>
        <w:t>and</w:t>
      </w:r>
      <w:r w:rsidR="00D3240A" w:rsidRPr="00E072C8">
        <w:rPr>
          <w:rFonts w:cs="Times New Roman"/>
          <w:kern w:val="0"/>
          <w:sz w:val="20"/>
          <w:szCs w:val="20"/>
        </w:rPr>
        <w:t>-</w:t>
      </w:r>
      <w:r w:rsidRPr="00E072C8">
        <w:rPr>
          <w:rFonts w:cs="Times New Roman"/>
          <w:kern w:val="0"/>
          <w:sz w:val="20"/>
          <w:szCs w:val="20"/>
        </w:rPr>
        <w:t xml:space="preserve">1 (unit: km). </w:t>
      </w:r>
    </w:p>
    <w:tbl>
      <w:tblPr>
        <w:tblStyle w:val="21"/>
        <w:tblW w:w="6155" w:type="dxa"/>
        <w:jc w:val="center"/>
        <w:tblBorders>
          <w:top w:val="single" w:sz="12" w:space="0" w:color="auto"/>
          <w:left w:val="none" w:sz="0" w:space="0" w:color="auto"/>
          <w:bottom w:val="single" w:sz="12" w:space="0" w:color="auto"/>
          <w:right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778"/>
        <w:gridCol w:w="673"/>
        <w:gridCol w:w="672"/>
        <w:gridCol w:w="672"/>
        <w:gridCol w:w="672"/>
        <w:gridCol w:w="672"/>
        <w:gridCol w:w="672"/>
        <w:gridCol w:w="672"/>
        <w:gridCol w:w="672"/>
      </w:tblGrid>
      <w:tr w:rsidR="007C69D0" w:rsidRPr="002124E2" w14:paraId="5FCBC661" w14:textId="77777777" w:rsidTr="008C7F58">
        <w:trPr>
          <w:trHeight w:val="227"/>
          <w:jc w:val="center"/>
        </w:trPr>
        <w:tc>
          <w:tcPr>
            <w:tcW w:w="778" w:type="dxa"/>
            <w:vMerge w:val="restart"/>
            <w:tcBorders>
              <w:top w:val="single" w:sz="4" w:space="0" w:color="auto"/>
              <w:right w:val="nil"/>
            </w:tcBorders>
            <w:vAlign w:val="center"/>
          </w:tcPr>
          <w:p w14:paraId="360D464A" w14:textId="77777777" w:rsidR="008C7F58" w:rsidRPr="002124E2" w:rsidRDefault="008C7F58" w:rsidP="008C7F58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Depots</w:t>
            </w:r>
          </w:p>
        </w:tc>
        <w:tc>
          <w:tcPr>
            <w:tcW w:w="1345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364E4A1F" w14:textId="77777777" w:rsidR="008C7F58" w:rsidRPr="002124E2" w:rsidRDefault="008C7F58" w:rsidP="008C7F58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Line r1</w:t>
            </w:r>
          </w:p>
        </w:tc>
        <w:tc>
          <w:tcPr>
            <w:tcW w:w="1344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747E4B72" w14:textId="77777777" w:rsidR="008C7F58" w:rsidRPr="002124E2" w:rsidRDefault="008C7F58" w:rsidP="008C7F58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Line r2</w:t>
            </w:r>
          </w:p>
        </w:tc>
        <w:tc>
          <w:tcPr>
            <w:tcW w:w="1344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2C21397E" w14:textId="77777777" w:rsidR="008C7F58" w:rsidRPr="002124E2" w:rsidRDefault="008C7F58" w:rsidP="008C7F58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Line r3</w:t>
            </w:r>
          </w:p>
        </w:tc>
        <w:tc>
          <w:tcPr>
            <w:tcW w:w="1344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11A771F7" w14:textId="77777777" w:rsidR="008C7F58" w:rsidRPr="002124E2" w:rsidRDefault="008C7F58" w:rsidP="008C7F58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Line r4</w:t>
            </w:r>
          </w:p>
        </w:tc>
      </w:tr>
      <w:tr w:rsidR="007C69D0" w:rsidRPr="002124E2" w14:paraId="65BE28D3" w14:textId="77777777" w:rsidTr="008C7F58">
        <w:trPr>
          <w:trHeight w:val="198"/>
          <w:jc w:val="center"/>
        </w:trPr>
        <w:tc>
          <w:tcPr>
            <w:tcW w:w="778" w:type="dxa"/>
            <w:vMerge/>
            <w:tcBorders>
              <w:right w:val="nil"/>
            </w:tcBorders>
            <w:vAlign w:val="center"/>
          </w:tcPr>
          <w:p w14:paraId="2786532D" w14:textId="77777777" w:rsidR="008C7F58" w:rsidRPr="002124E2" w:rsidRDefault="008C7F58" w:rsidP="008C7F58">
            <w:pPr>
              <w:spacing w:line="300" w:lineRule="exact"/>
              <w:jc w:val="center"/>
              <w:rPr>
                <w:rFonts w:cs="Times New Roman"/>
                <w:kern w:val="0"/>
                <w:sz w:val="16"/>
                <w:szCs w:val="16"/>
              </w:rPr>
            </w:pPr>
          </w:p>
        </w:tc>
        <w:tc>
          <w:tcPr>
            <w:tcW w:w="673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6731BA50" w14:textId="77777777" w:rsidR="008C7F58" w:rsidRPr="002124E2" w:rsidRDefault="008C7F58" w:rsidP="00192FE3">
            <w:pPr>
              <w:spacing w:line="240" w:lineRule="auto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position w:val="-10"/>
                <w:sz w:val="20"/>
                <w:szCs w:val="20"/>
              </w:rPr>
              <w:object w:dxaOrig="340" w:dyaOrig="300" w14:anchorId="739155D7">
                <v:shape id="_x0000_i1120" type="#_x0000_t75" style="width:18pt;height:15pt" o:ole="">
                  <v:imagedata r:id="rId96" o:title=""/>
                </v:shape>
                <o:OLEObject Type="Embed" ProgID="Equation.DSMT4" ShapeID="_x0000_i1120" DrawAspect="Content" ObjectID="_1742621204" r:id="rId124"/>
              </w:objec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79C58E83" w14:textId="77777777" w:rsidR="008C7F58" w:rsidRPr="002124E2" w:rsidRDefault="008C7F58" w:rsidP="00192FE3">
            <w:pPr>
              <w:spacing w:line="240" w:lineRule="auto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position w:val="-10"/>
                <w:sz w:val="20"/>
                <w:szCs w:val="20"/>
              </w:rPr>
              <w:object w:dxaOrig="340" w:dyaOrig="300" w14:anchorId="29970C32">
                <v:shape id="_x0000_i1121" type="#_x0000_t75" style="width:18pt;height:15pt" o:ole="">
                  <v:imagedata r:id="rId102" o:title=""/>
                </v:shape>
                <o:OLEObject Type="Embed" ProgID="Equation.DSMT4" ShapeID="_x0000_i1121" DrawAspect="Content" ObjectID="_1742621205" r:id="rId125"/>
              </w:objec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2AF936AB" w14:textId="77777777" w:rsidR="008C7F58" w:rsidRPr="002124E2" w:rsidRDefault="008C7F58" w:rsidP="00192FE3">
            <w:pPr>
              <w:spacing w:line="240" w:lineRule="auto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position w:val="-10"/>
                <w:sz w:val="20"/>
                <w:szCs w:val="20"/>
              </w:rPr>
              <w:object w:dxaOrig="340" w:dyaOrig="300" w14:anchorId="22BBB401">
                <v:shape id="_x0000_i1122" type="#_x0000_t75" style="width:18pt;height:15pt" o:ole="">
                  <v:imagedata r:id="rId96" o:title=""/>
                </v:shape>
                <o:OLEObject Type="Embed" ProgID="Equation.DSMT4" ShapeID="_x0000_i1122" DrawAspect="Content" ObjectID="_1742621206" r:id="rId126"/>
              </w:objec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35B31A5C" w14:textId="77777777" w:rsidR="008C7F58" w:rsidRPr="002124E2" w:rsidRDefault="008C7F58" w:rsidP="00192FE3">
            <w:pPr>
              <w:spacing w:line="240" w:lineRule="auto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position w:val="-10"/>
                <w:sz w:val="20"/>
                <w:szCs w:val="20"/>
              </w:rPr>
              <w:object w:dxaOrig="340" w:dyaOrig="300" w14:anchorId="15F55C0A">
                <v:shape id="_x0000_i1123" type="#_x0000_t75" style="width:18pt;height:15pt" o:ole="">
                  <v:imagedata r:id="rId104" o:title=""/>
                </v:shape>
                <o:OLEObject Type="Embed" ProgID="Equation.DSMT4" ShapeID="_x0000_i1123" DrawAspect="Content" ObjectID="_1742621207" r:id="rId127"/>
              </w:objec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330705E7" w14:textId="77777777" w:rsidR="008C7F58" w:rsidRPr="002124E2" w:rsidRDefault="008C7F58" w:rsidP="00192FE3">
            <w:pPr>
              <w:spacing w:line="240" w:lineRule="auto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position w:val="-10"/>
                <w:sz w:val="20"/>
                <w:szCs w:val="20"/>
              </w:rPr>
              <w:object w:dxaOrig="340" w:dyaOrig="300" w14:anchorId="00D89EAA">
                <v:shape id="_x0000_i1124" type="#_x0000_t75" style="width:18pt;height:15pt" o:ole="">
                  <v:imagedata r:id="rId99" o:title=""/>
                </v:shape>
                <o:OLEObject Type="Embed" ProgID="Equation.DSMT4" ShapeID="_x0000_i1124" DrawAspect="Content" ObjectID="_1742621208" r:id="rId128"/>
              </w:objec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2F7A3786" w14:textId="77777777" w:rsidR="008C7F58" w:rsidRPr="002124E2" w:rsidRDefault="008C7F58" w:rsidP="00192FE3">
            <w:pPr>
              <w:spacing w:line="240" w:lineRule="auto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position w:val="-10"/>
                <w:sz w:val="20"/>
                <w:szCs w:val="20"/>
              </w:rPr>
              <w:object w:dxaOrig="340" w:dyaOrig="300" w14:anchorId="114B879F">
                <v:shape id="_x0000_i1125" type="#_x0000_t75" style="width:18pt;height:15pt" o:ole="">
                  <v:imagedata r:id="rId104" o:title=""/>
                </v:shape>
                <o:OLEObject Type="Embed" ProgID="Equation.DSMT4" ShapeID="_x0000_i1125" DrawAspect="Content" ObjectID="_1742621209" r:id="rId129"/>
              </w:objec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7EB0E9E4" w14:textId="77777777" w:rsidR="008C7F58" w:rsidRPr="002124E2" w:rsidRDefault="008C7F58" w:rsidP="00192FE3">
            <w:pPr>
              <w:spacing w:line="240" w:lineRule="auto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position w:val="-10"/>
                <w:sz w:val="20"/>
                <w:szCs w:val="20"/>
              </w:rPr>
              <w:object w:dxaOrig="340" w:dyaOrig="300" w14:anchorId="199EAA85">
                <v:shape id="_x0000_i1126" type="#_x0000_t75" style="width:18pt;height:15pt" o:ole="">
                  <v:imagedata r:id="rId99" o:title=""/>
                </v:shape>
                <o:OLEObject Type="Embed" ProgID="Equation.DSMT4" ShapeID="_x0000_i1126" DrawAspect="Content" ObjectID="_1742621210" r:id="rId130"/>
              </w:objec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6409C457" w14:textId="77777777" w:rsidR="008C7F58" w:rsidRPr="002124E2" w:rsidRDefault="008C7F58" w:rsidP="00192FE3">
            <w:pPr>
              <w:spacing w:line="240" w:lineRule="auto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position w:val="-10"/>
                <w:sz w:val="20"/>
                <w:szCs w:val="20"/>
              </w:rPr>
              <w:object w:dxaOrig="340" w:dyaOrig="300" w14:anchorId="7700616E">
                <v:shape id="_x0000_i1127" type="#_x0000_t75" style="width:18pt;height:15pt" o:ole="">
                  <v:imagedata r:id="rId102" o:title=""/>
                </v:shape>
                <o:OLEObject Type="Embed" ProgID="Equation.DSMT4" ShapeID="_x0000_i1127" DrawAspect="Content" ObjectID="_1742621211" r:id="rId131"/>
              </w:object>
            </w:r>
          </w:p>
        </w:tc>
      </w:tr>
      <w:tr w:rsidR="007C69D0" w:rsidRPr="002124E2" w14:paraId="407B0AED" w14:textId="77777777" w:rsidTr="008C7F58">
        <w:trPr>
          <w:jc w:val="center"/>
        </w:trPr>
        <w:tc>
          <w:tcPr>
            <w:tcW w:w="778" w:type="dxa"/>
            <w:tcBorders>
              <w:right w:val="nil"/>
            </w:tcBorders>
            <w:vAlign w:val="center"/>
          </w:tcPr>
          <w:p w14:paraId="4B312415" w14:textId="77777777" w:rsidR="008C7F58" w:rsidRPr="002124E2" w:rsidRDefault="008C7F58" w:rsidP="00192FE3">
            <w:pPr>
              <w:spacing w:line="240" w:lineRule="auto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E</w:t>
            </w:r>
            <w:r w:rsidRPr="002124E2">
              <w:rPr>
                <w:rFonts w:cs="Times New Roman"/>
                <w:kern w:val="0"/>
                <w:sz w:val="16"/>
                <w:szCs w:val="16"/>
                <w:vertAlign w:val="subscript"/>
              </w:rPr>
              <w:t>r1</w:t>
            </w:r>
          </w:p>
        </w:tc>
        <w:tc>
          <w:tcPr>
            <w:tcW w:w="673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37421604" w14:textId="77777777" w:rsidR="008C7F58" w:rsidRPr="002124E2" w:rsidRDefault="008C7F58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0</w:t>
            </w:r>
          </w:p>
        </w:tc>
        <w:tc>
          <w:tcPr>
            <w:tcW w:w="672" w:type="dxa"/>
            <w:tcBorders>
              <w:left w:val="nil"/>
              <w:right w:val="nil"/>
            </w:tcBorders>
          </w:tcPr>
          <w:p w14:paraId="7D536FDD" w14:textId="77777777" w:rsidR="008C7F58" w:rsidRPr="002124E2" w:rsidRDefault="008C7F58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22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04F77E61" w14:textId="77777777" w:rsidR="008C7F58" w:rsidRPr="002124E2" w:rsidRDefault="008C7F58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0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25B803EA" w14:textId="77777777" w:rsidR="008C7F58" w:rsidRPr="002124E2" w:rsidRDefault="008C7F58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9</w:t>
            </w:r>
          </w:p>
        </w:tc>
        <w:tc>
          <w:tcPr>
            <w:tcW w:w="672" w:type="dxa"/>
            <w:tcBorders>
              <w:left w:val="nil"/>
              <w:right w:val="nil"/>
            </w:tcBorders>
          </w:tcPr>
          <w:p w14:paraId="1F7AF616" w14:textId="77777777" w:rsidR="008C7F58" w:rsidRPr="002124E2" w:rsidRDefault="008C7F58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1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4B3F67CF" w14:textId="77777777" w:rsidR="008C7F58" w:rsidRPr="002124E2" w:rsidRDefault="008C7F58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9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5A7E446B" w14:textId="77777777" w:rsidR="008C7F58" w:rsidRPr="002124E2" w:rsidRDefault="008C7F58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1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39139D01" w14:textId="77777777" w:rsidR="008C7F58" w:rsidRPr="002124E2" w:rsidRDefault="008C7F58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22</w:t>
            </w:r>
          </w:p>
        </w:tc>
      </w:tr>
      <w:tr w:rsidR="007C69D0" w:rsidRPr="002124E2" w14:paraId="47F443AD" w14:textId="77777777" w:rsidTr="008C7F58">
        <w:trPr>
          <w:jc w:val="center"/>
        </w:trPr>
        <w:tc>
          <w:tcPr>
            <w:tcW w:w="778" w:type="dxa"/>
            <w:tcBorders>
              <w:right w:val="nil"/>
            </w:tcBorders>
            <w:vAlign w:val="center"/>
          </w:tcPr>
          <w:p w14:paraId="4B5EFE96" w14:textId="77777777" w:rsidR="008C7F58" w:rsidRPr="002124E2" w:rsidRDefault="008C7F58" w:rsidP="00192FE3">
            <w:pPr>
              <w:spacing w:line="240" w:lineRule="auto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E</w:t>
            </w:r>
            <w:r w:rsidRPr="002124E2">
              <w:rPr>
                <w:rFonts w:cs="Times New Roman"/>
                <w:kern w:val="0"/>
                <w:sz w:val="16"/>
                <w:szCs w:val="16"/>
                <w:vertAlign w:val="subscript"/>
              </w:rPr>
              <w:t>r2</w:t>
            </w:r>
          </w:p>
        </w:tc>
        <w:tc>
          <w:tcPr>
            <w:tcW w:w="673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1659AE31" w14:textId="77777777" w:rsidR="008C7F58" w:rsidRPr="002124E2" w:rsidRDefault="008C7F58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9</w:t>
            </w:r>
          </w:p>
        </w:tc>
        <w:tc>
          <w:tcPr>
            <w:tcW w:w="672" w:type="dxa"/>
            <w:tcBorders>
              <w:left w:val="nil"/>
              <w:right w:val="nil"/>
            </w:tcBorders>
          </w:tcPr>
          <w:p w14:paraId="097C3E48" w14:textId="77777777" w:rsidR="008C7F58" w:rsidRPr="002124E2" w:rsidRDefault="008C7F58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7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7E6E17A2" w14:textId="77777777" w:rsidR="008C7F58" w:rsidRPr="002124E2" w:rsidRDefault="008C7F58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9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608DACFE" w14:textId="77777777" w:rsidR="008C7F58" w:rsidRPr="002124E2" w:rsidRDefault="008C7F58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0</w:t>
            </w:r>
          </w:p>
        </w:tc>
        <w:tc>
          <w:tcPr>
            <w:tcW w:w="672" w:type="dxa"/>
            <w:tcBorders>
              <w:left w:val="nil"/>
              <w:right w:val="nil"/>
            </w:tcBorders>
          </w:tcPr>
          <w:p w14:paraId="363271F4" w14:textId="77777777" w:rsidR="008C7F58" w:rsidRPr="002124E2" w:rsidRDefault="008C7F58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5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484A63C6" w14:textId="77777777" w:rsidR="008C7F58" w:rsidRPr="002124E2" w:rsidRDefault="008C7F58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0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68E27D5E" w14:textId="77777777" w:rsidR="008C7F58" w:rsidRPr="002124E2" w:rsidRDefault="008C7F58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5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53F06234" w14:textId="77777777" w:rsidR="008C7F58" w:rsidRPr="002124E2" w:rsidRDefault="008C7F58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7</w:t>
            </w:r>
          </w:p>
        </w:tc>
      </w:tr>
      <w:tr w:rsidR="007C69D0" w:rsidRPr="002124E2" w14:paraId="2FC5D21B" w14:textId="77777777" w:rsidTr="004144CD">
        <w:trPr>
          <w:jc w:val="center"/>
        </w:trPr>
        <w:tc>
          <w:tcPr>
            <w:tcW w:w="778" w:type="dxa"/>
            <w:tcBorders>
              <w:bottom w:val="single" w:sz="4" w:space="0" w:color="auto"/>
              <w:right w:val="nil"/>
            </w:tcBorders>
            <w:vAlign w:val="center"/>
          </w:tcPr>
          <w:p w14:paraId="00D51513" w14:textId="77777777" w:rsidR="008C7F58" w:rsidRPr="002124E2" w:rsidRDefault="008C7F58" w:rsidP="00192FE3">
            <w:pPr>
              <w:spacing w:line="240" w:lineRule="auto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E</w:t>
            </w:r>
            <w:r w:rsidRPr="002124E2">
              <w:rPr>
                <w:rFonts w:cs="Times New Roman"/>
                <w:kern w:val="0"/>
                <w:sz w:val="16"/>
                <w:szCs w:val="16"/>
                <w:vertAlign w:val="subscript"/>
              </w:rPr>
              <w:t>r3</w:t>
            </w:r>
          </w:p>
        </w:tc>
        <w:tc>
          <w:tcPr>
            <w:tcW w:w="673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0996297C" w14:textId="77777777" w:rsidR="008C7F58" w:rsidRPr="002124E2" w:rsidRDefault="008C7F58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1</w:t>
            </w:r>
          </w:p>
        </w:tc>
        <w:tc>
          <w:tcPr>
            <w:tcW w:w="672" w:type="dxa"/>
            <w:tcBorders>
              <w:left w:val="nil"/>
              <w:bottom w:val="single" w:sz="4" w:space="0" w:color="auto"/>
              <w:right w:val="nil"/>
            </w:tcBorders>
          </w:tcPr>
          <w:p w14:paraId="60C23AA2" w14:textId="77777777" w:rsidR="008C7F58" w:rsidRPr="002124E2" w:rsidRDefault="008C7F58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2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16505439" w14:textId="77777777" w:rsidR="008C7F58" w:rsidRPr="002124E2" w:rsidRDefault="008C7F58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1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22BBD824" w14:textId="77777777" w:rsidR="008C7F58" w:rsidRPr="002124E2" w:rsidRDefault="008C7F58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5</w:t>
            </w:r>
          </w:p>
        </w:tc>
        <w:tc>
          <w:tcPr>
            <w:tcW w:w="672" w:type="dxa"/>
            <w:tcBorders>
              <w:left w:val="nil"/>
              <w:bottom w:val="single" w:sz="4" w:space="0" w:color="auto"/>
              <w:right w:val="nil"/>
            </w:tcBorders>
          </w:tcPr>
          <w:p w14:paraId="1B5F90DB" w14:textId="77777777" w:rsidR="008C7F58" w:rsidRPr="002124E2" w:rsidRDefault="008C7F58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0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3C44E8BE" w14:textId="77777777" w:rsidR="008C7F58" w:rsidRPr="002124E2" w:rsidRDefault="008C7F58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5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3AA189EE" w14:textId="77777777" w:rsidR="008C7F58" w:rsidRPr="002124E2" w:rsidRDefault="008C7F58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0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62353F2F" w14:textId="77777777" w:rsidR="008C7F58" w:rsidRPr="002124E2" w:rsidRDefault="008C7F58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2</w:t>
            </w:r>
          </w:p>
        </w:tc>
      </w:tr>
      <w:tr w:rsidR="007C69D0" w:rsidRPr="002124E2" w14:paraId="7DBCB0A5" w14:textId="77777777" w:rsidTr="004144CD">
        <w:trPr>
          <w:jc w:val="center"/>
        </w:trPr>
        <w:tc>
          <w:tcPr>
            <w:tcW w:w="778" w:type="dxa"/>
            <w:tcBorders>
              <w:top w:val="single" w:sz="4" w:space="0" w:color="auto"/>
              <w:bottom w:val="single" w:sz="4" w:space="0" w:color="auto"/>
              <w:right w:val="nil"/>
            </w:tcBorders>
            <w:vAlign w:val="center"/>
          </w:tcPr>
          <w:p w14:paraId="531A1C17" w14:textId="77777777" w:rsidR="008C7F58" w:rsidRPr="002124E2" w:rsidRDefault="008C7F58" w:rsidP="00192FE3">
            <w:pPr>
              <w:spacing w:line="240" w:lineRule="auto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E</w:t>
            </w:r>
            <w:r w:rsidRPr="002124E2">
              <w:rPr>
                <w:rFonts w:cs="Times New Roman"/>
                <w:kern w:val="0"/>
                <w:sz w:val="16"/>
                <w:szCs w:val="16"/>
                <w:vertAlign w:val="subscript"/>
              </w:rPr>
              <w:t>r4</w:t>
            </w:r>
          </w:p>
        </w:tc>
        <w:tc>
          <w:tcPr>
            <w:tcW w:w="673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2BB486BB" w14:textId="77777777" w:rsidR="008C7F58" w:rsidRPr="002124E2" w:rsidRDefault="008C7F58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22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47A18EBF" w14:textId="77777777" w:rsidR="008C7F58" w:rsidRPr="002124E2" w:rsidRDefault="008C7F58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0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1BEE14EC" w14:textId="77777777" w:rsidR="008C7F58" w:rsidRPr="002124E2" w:rsidRDefault="008C7F58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22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17A56BEB" w14:textId="77777777" w:rsidR="008C7F58" w:rsidRPr="002124E2" w:rsidRDefault="008C7F58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7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4029C31B" w14:textId="77777777" w:rsidR="008C7F58" w:rsidRPr="002124E2" w:rsidRDefault="008C7F58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2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1D2EA725" w14:textId="77777777" w:rsidR="008C7F58" w:rsidRPr="002124E2" w:rsidRDefault="008C7F58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7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21CF0318" w14:textId="77777777" w:rsidR="008C7F58" w:rsidRPr="002124E2" w:rsidRDefault="008C7F58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2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1DB68298" w14:textId="77777777" w:rsidR="008C7F58" w:rsidRPr="002124E2" w:rsidRDefault="008C7F58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0</w:t>
            </w:r>
          </w:p>
        </w:tc>
      </w:tr>
    </w:tbl>
    <w:p w14:paraId="4AD1A952" w14:textId="5584DA8B" w:rsidR="008C7F58" w:rsidRPr="002124E2" w:rsidRDefault="00AD21BC" w:rsidP="00CB197B">
      <w:pPr>
        <w:pStyle w:val="2"/>
        <w:rPr>
          <w:rFonts w:cs="Times New Roman"/>
        </w:rPr>
      </w:pPr>
      <w:r w:rsidRPr="002124E2">
        <w:rPr>
          <w:rFonts w:cs="Times New Roman"/>
        </w:rPr>
        <w:t>P</w:t>
      </w:r>
      <w:r w:rsidR="00254EBA" w:rsidRPr="002124E2">
        <w:rPr>
          <w:rFonts w:cs="Times New Roman"/>
        </w:rPr>
        <w:t xml:space="preserve">arameters </w:t>
      </w:r>
      <w:r w:rsidR="009A1686" w:rsidRPr="002124E2">
        <w:rPr>
          <w:rFonts w:cs="Times New Roman"/>
        </w:rPr>
        <w:t xml:space="preserve">of </w:t>
      </w:r>
      <w:r w:rsidR="006462C5" w:rsidRPr="002124E2">
        <w:rPr>
          <w:rFonts w:cs="Times New Roman"/>
        </w:rPr>
        <w:t>r</w:t>
      </w:r>
      <w:r w:rsidR="009A1686" w:rsidRPr="002124E2">
        <w:rPr>
          <w:rFonts w:cs="Times New Roman"/>
        </w:rPr>
        <w:t>and</w:t>
      </w:r>
      <w:r w:rsidR="00D3240A" w:rsidRPr="002124E2">
        <w:rPr>
          <w:rFonts w:cs="Times New Roman"/>
        </w:rPr>
        <w:t>-</w:t>
      </w:r>
      <w:r w:rsidR="00A000A9" w:rsidRPr="002124E2">
        <w:rPr>
          <w:rFonts w:cs="Times New Roman"/>
        </w:rPr>
        <w:t>2</w:t>
      </w:r>
      <w:r w:rsidR="008C7F58" w:rsidRPr="002124E2">
        <w:rPr>
          <w:rFonts w:cs="Times New Roman"/>
        </w:rPr>
        <w:t xml:space="preserve"> </w:t>
      </w:r>
    </w:p>
    <w:p w14:paraId="68598089" w14:textId="1FA5192F" w:rsidR="00973BB6" w:rsidRPr="002124E2" w:rsidRDefault="009A1686" w:rsidP="006D3139">
      <w:pPr>
        <w:rPr>
          <w:rFonts w:cs="Times New Roman"/>
        </w:rPr>
      </w:pPr>
      <w:r w:rsidRPr="002124E2">
        <w:rPr>
          <w:rFonts w:cs="Times New Roman"/>
        </w:rPr>
        <w:t>Rand</w:t>
      </w:r>
      <w:r w:rsidR="00D3240A" w:rsidRPr="002124E2">
        <w:rPr>
          <w:rFonts w:cs="Times New Roman"/>
        </w:rPr>
        <w:t>-</w:t>
      </w:r>
      <w:r w:rsidR="00973BB6" w:rsidRPr="002124E2">
        <w:rPr>
          <w:rFonts w:cs="Times New Roman"/>
        </w:rPr>
        <w:t>2 includes five bus lines (Lines r1, r2, r3, r4,</w:t>
      </w:r>
      <w:r w:rsidR="00285714" w:rsidRPr="002124E2">
        <w:rPr>
          <w:rFonts w:cs="Times New Roman"/>
        </w:rPr>
        <w:t xml:space="preserve"> </w:t>
      </w:r>
      <w:r w:rsidR="00973BB6" w:rsidRPr="002124E2">
        <w:rPr>
          <w:rFonts w:cs="Times New Roman"/>
        </w:rPr>
        <w:t>and r5) and four depots (E</w:t>
      </w:r>
      <w:r w:rsidR="00973BB6" w:rsidRPr="002124E2">
        <w:rPr>
          <w:rFonts w:cs="Times New Roman"/>
          <w:vertAlign w:val="subscript"/>
        </w:rPr>
        <w:t>r1</w:t>
      </w:r>
      <w:r w:rsidR="00973BB6" w:rsidRPr="002124E2">
        <w:rPr>
          <w:rFonts w:cs="Times New Roman"/>
        </w:rPr>
        <w:t>, E</w:t>
      </w:r>
      <w:r w:rsidR="00973BB6" w:rsidRPr="002124E2">
        <w:rPr>
          <w:rFonts w:cs="Times New Roman"/>
          <w:vertAlign w:val="subscript"/>
        </w:rPr>
        <w:t>r2</w:t>
      </w:r>
      <w:r w:rsidR="00973BB6" w:rsidRPr="002124E2">
        <w:rPr>
          <w:rFonts w:cs="Times New Roman"/>
        </w:rPr>
        <w:t>, E</w:t>
      </w:r>
      <w:r w:rsidR="00973BB6" w:rsidRPr="002124E2">
        <w:rPr>
          <w:rFonts w:cs="Times New Roman"/>
          <w:vertAlign w:val="subscript"/>
        </w:rPr>
        <w:t>r3</w:t>
      </w:r>
      <w:r w:rsidR="00973BB6" w:rsidRPr="002124E2">
        <w:rPr>
          <w:rFonts w:cs="Times New Roman"/>
        </w:rPr>
        <w:t>, and E</w:t>
      </w:r>
      <w:r w:rsidR="00973BB6" w:rsidRPr="002124E2">
        <w:rPr>
          <w:rFonts w:cs="Times New Roman"/>
          <w:vertAlign w:val="subscript"/>
        </w:rPr>
        <w:t>r</w:t>
      </w:r>
      <w:r w:rsidR="00285714" w:rsidRPr="002124E2">
        <w:rPr>
          <w:rFonts w:cs="Times New Roman"/>
          <w:vertAlign w:val="subscript"/>
        </w:rPr>
        <w:t>4</w:t>
      </w:r>
      <w:r w:rsidR="00973BB6" w:rsidRPr="002124E2">
        <w:rPr>
          <w:rFonts w:cs="Times New Roman"/>
        </w:rPr>
        <w:t xml:space="preserve">). Table </w:t>
      </w:r>
      <w:r w:rsidR="00163E3E" w:rsidRPr="002124E2">
        <w:rPr>
          <w:rFonts w:cs="Times New Roman"/>
        </w:rPr>
        <w:t>1</w:t>
      </w:r>
      <w:r w:rsidR="00A476F0" w:rsidRPr="002124E2">
        <w:rPr>
          <w:rFonts w:cs="Times New Roman"/>
        </w:rPr>
        <w:t>1</w:t>
      </w:r>
      <w:r w:rsidR="00973BB6" w:rsidRPr="002124E2">
        <w:rPr>
          <w:rFonts w:cs="Times New Roman"/>
        </w:rPr>
        <w:t xml:space="preserve"> shows the information of the f</w:t>
      </w:r>
      <w:r w:rsidR="00D85C02" w:rsidRPr="002124E2">
        <w:rPr>
          <w:rFonts w:cs="Times New Roman"/>
        </w:rPr>
        <w:t>ive</w:t>
      </w:r>
      <w:r w:rsidR="00973BB6" w:rsidRPr="002124E2">
        <w:rPr>
          <w:rFonts w:cs="Times New Roman"/>
        </w:rPr>
        <w:t xml:space="preserve"> bus lines</w:t>
      </w:r>
      <w:r w:rsidR="00D85C02" w:rsidRPr="002124E2">
        <w:rPr>
          <w:rFonts w:cs="Times New Roman"/>
        </w:rPr>
        <w:t xml:space="preserve"> and four </w:t>
      </w:r>
      <w:r w:rsidR="00973BB6" w:rsidRPr="002124E2">
        <w:rPr>
          <w:rFonts w:cs="Times New Roman"/>
        </w:rPr>
        <w:t>depots. Note that Lines r1, r2</w:t>
      </w:r>
      <w:r w:rsidR="000A7C3D" w:rsidRPr="002124E2">
        <w:rPr>
          <w:rFonts w:cs="Times New Roman"/>
        </w:rPr>
        <w:t>,</w:t>
      </w:r>
      <w:r w:rsidR="00973BB6" w:rsidRPr="002124E2">
        <w:rPr>
          <w:rFonts w:cs="Times New Roman"/>
        </w:rPr>
        <w:t xml:space="preserve"> and r5 share the same CP, </w:t>
      </w:r>
      <w:r w:rsidR="00CE6D1F" w:rsidRPr="002124E2">
        <w:rPr>
          <w:rFonts w:cs="Times New Roman"/>
          <w:position w:val="-10"/>
        </w:rPr>
        <w:object w:dxaOrig="420" w:dyaOrig="340" w14:anchorId="64A6A87D">
          <v:shape id="_x0000_i1128" type="#_x0000_t75" style="width:21pt;height:16.5pt" o:ole="">
            <v:imagedata r:id="rId132" o:title=""/>
          </v:shape>
          <o:OLEObject Type="Embed" ProgID="Equation.DSMT4" ShapeID="_x0000_i1128" DrawAspect="Content" ObjectID="_1742621212" r:id="rId133"/>
        </w:object>
      </w:r>
      <w:r w:rsidR="00973BB6" w:rsidRPr="002124E2">
        <w:rPr>
          <w:rFonts w:cs="Times New Roman"/>
        </w:rPr>
        <w:t>, and the same depot, E</w:t>
      </w:r>
      <w:r w:rsidR="00973BB6" w:rsidRPr="002124E2">
        <w:rPr>
          <w:rFonts w:cs="Times New Roman"/>
          <w:vertAlign w:val="subscript"/>
        </w:rPr>
        <w:t>r1</w:t>
      </w:r>
      <w:r w:rsidR="00973BB6" w:rsidRPr="002124E2">
        <w:rPr>
          <w:rFonts w:cs="Times New Roman"/>
        </w:rPr>
        <w:t xml:space="preserve">. Lines r1 and r4 share the same CP, </w:t>
      </w:r>
      <w:r w:rsidR="00CE6D1F" w:rsidRPr="002124E2">
        <w:rPr>
          <w:rFonts w:cs="Times New Roman"/>
          <w:position w:val="-10"/>
        </w:rPr>
        <w:object w:dxaOrig="420" w:dyaOrig="340" w14:anchorId="689ABED1">
          <v:shape id="_x0000_i1129" type="#_x0000_t75" style="width:21pt;height:16.5pt" o:ole="">
            <v:imagedata r:id="rId134" o:title=""/>
          </v:shape>
          <o:OLEObject Type="Embed" ProgID="Equation.DSMT4" ShapeID="_x0000_i1129" DrawAspect="Content" ObjectID="_1742621213" r:id="rId135"/>
        </w:object>
      </w:r>
      <w:r w:rsidR="00973BB6" w:rsidRPr="002124E2">
        <w:rPr>
          <w:rFonts w:cs="Times New Roman"/>
        </w:rPr>
        <w:t>, and the same depot, E</w:t>
      </w:r>
      <w:r w:rsidR="00973BB6" w:rsidRPr="002124E2">
        <w:rPr>
          <w:rFonts w:cs="Times New Roman"/>
          <w:vertAlign w:val="subscript"/>
        </w:rPr>
        <w:t>r4</w:t>
      </w:r>
      <w:r w:rsidR="00973BB6" w:rsidRPr="002124E2">
        <w:rPr>
          <w:rFonts w:cs="Times New Roman"/>
        </w:rPr>
        <w:t xml:space="preserve">. Lines r2 and r3 share the same CP, </w:t>
      </w:r>
      <w:r w:rsidR="00CE6D1F" w:rsidRPr="002124E2">
        <w:rPr>
          <w:rFonts w:cs="Times New Roman"/>
          <w:position w:val="-10"/>
        </w:rPr>
        <w:object w:dxaOrig="440" w:dyaOrig="340" w14:anchorId="139737FD">
          <v:shape id="_x0000_i1130" type="#_x0000_t75" style="width:21pt;height:16.5pt" o:ole="">
            <v:imagedata r:id="rId136" o:title=""/>
          </v:shape>
          <o:OLEObject Type="Embed" ProgID="Equation.DSMT4" ShapeID="_x0000_i1130" DrawAspect="Content" ObjectID="_1742621214" r:id="rId137"/>
        </w:object>
      </w:r>
      <w:r w:rsidR="00973BB6" w:rsidRPr="002124E2">
        <w:rPr>
          <w:rFonts w:cs="Times New Roman"/>
        </w:rPr>
        <w:t>, and the same depot, E</w:t>
      </w:r>
      <w:r w:rsidR="00973BB6" w:rsidRPr="002124E2">
        <w:rPr>
          <w:rFonts w:cs="Times New Roman"/>
          <w:vertAlign w:val="subscript"/>
        </w:rPr>
        <w:t>r2</w:t>
      </w:r>
      <w:r w:rsidR="00973BB6" w:rsidRPr="002124E2">
        <w:rPr>
          <w:rFonts w:cs="Times New Roman"/>
        </w:rPr>
        <w:t>. Lines r3, r4</w:t>
      </w:r>
      <w:r w:rsidR="000A7C3D" w:rsidRPr="002124E2">
        <w:rPr>
          <w:rFonts w:cs="Times New Roman"/>
        </w:rPr>
        <w:t>,</w:t>
      </w:r>
      <w:r w:rsidR="00973BB6" w:rsidRPr="002124E2">
        <w:rPr>
          <w:rFonts w:cs="Times New Roman"/>
        </w:rPr>
        <w:t xml:space="preserve"> and r5 share the same CP, </w:t>
      </w:r>
      <w:r w:rsidR="00CE6D1F" w:rsidRPr="002124E2">
        <w:rPr>
          <w:rFonts w:cs="Times New Roman"/>
          <w:position w:val="-10"/>
        </w:rPr>
        <w:object w:dxaOrig="440" w:dyaOrig="340" w14:anchorId="2B4B9324">
          <v:shape id="_x0000_i1131" type="#_x0000_t75" style="width:21pt;height:16.5pt" o:ole="">
            <v:imagedata r:id="rId138" o:title=""/>
          </v:shape>
          <o:OLEObject Type="Embed" ProgID="Equation.DSMT4" ShapeID="_x0000_i1131" DrawAspect="Content" ObjectID="_1742621215" r:id="rId139"/>
        </w:object>
      </w:r>
      <w:r w:rsidR="00973BB6" w:rsidRPr="002124E2">
        <w:rPr>
          <w:rFonts w:cs="Times New Roman"/>
        </w:rPr>
        <w:t xml:space="preserve">, and the </w:t>
      </w:r>
      <w:r w:rsidR="00973BB6" w:rsidRPr="002124E2">
        <w:rPr>
          <w:rFonts w:cs="Times New Roman"/>
        </w:rPr>
        <w:lastRenderedPageBreak/>
        <w:t>same depot, E</w:t>
      </w:r>
      <w:r w:rsidR="00973BB6" w:rsidRPr="002124E2">
        <w:rPr>
          <w:rFonts w:cs="Times New Roman"/>
          <w:vertAlign w:val="subscript"/>
        </w:rPr>
        <w:t>r3</w:t>
      </w:r>
      <w:r w:rsidR="00973BB6" w:rsidRPr="002124E2">
        <w:rPr>
          <w:rFonts w:cs="Times New Roman"/>
        </w:rPr>
        <w:t xml:space="preserve">. Table </w:t>
      </w:r>
      <w:r w:rsidR="00163E3E" w:rsidRPr="002124E2">
        <w:rPr>
          <w:rFonts w:cs="Times New Roman"/>
        </w:rPr>
        <w:t>1</w:t>
      </w:r>
      <w:r w:rsidR="00A476F0" w:rsidRPr="002124E2">
        <w:rPr>
          <w:rFonts w:cs="Times New Roman"/>
        </w:rPr>
        <w:t>2</w:t>
      </w:r>
      <w:r w:rsidR="00973BB6" w:rsidRPr="002124E2">
        <w:rPr>
          <w:rFonts w:cs="Times New Roman"/>
        </w:rPr>
        <w:t xml:space="preserve"> gives the deadhead distance among different CPs. Table </w:t>
      </w:r>
      <w:r w:rsidR="00163E3E" w:rsidRPr="002124E2">
        <w:rPr>
          <w:rFonts w:cs="Times New Roman"/>
        </w:rPr>
        <w:t>1</w:t>
      </w:r>
      <w:r w:rsidR="00A476F0" w:rsidRPr="002124E2">
        <w:rPr>
          <w:rFonts w:cs="Times New Roman"/>
        </w:rPr>
        <w:t>3</w:t>
      </w:r>
      <w:r w:rsidR="00973BB6" w:rsidRPr="002124E2">
        <w:rPr>
          <w:rFonts w:cs="Times New Roman"/>
        </w:rPr>
        <w:t xml:space="preserve"> gives the deadhead distance among depots and CPs. </w:t>
      </w:r>
    </w:p>
    <w:p w14:paraId="6D6A0417" w14:textId="5C1D3FDC" w:rsidR="008C7F58" w:rsidRPr="00265B9E" w:rsidRDefault="008C7F58" w:rsidP="00A03886">
      <w:pPr>
        <w:widowControl/>
        <w:spacing w:beforeLines="50" w:before="156" w:line="240" w:lineRule="auto"/>
        <w:ind w:firstLineChars="200" w:firstLine="402"/>
        <w:jc w:val="left"/>
        <w:rPr>
          <w:rFonts w:cs="Times New Roman"/>
          <w:kern w:val="0"/>
          <w:sz w:val="20"/>
          <w:szCs w:val="20"/>
        </w:rPr>
      </w:pPr>
      <w:r w:rsidRPr="00265B9E">
        <w:rPr>
          <w:rFonts w:cs="Times New Roman"/>
          <w:b/>
          <w:kern w:val="0"/>
          <w:sz w:val="20"/>
          <w:szCs w:val="20"/>
        </w:rPr>
        <w:t xml:space="preserve">Table </w:t>
      </w:r>
      <w:r w:rsidR="00163E3E" w:rsidRPr="00265B9E">
        <w:rPr>
          <w:rFonts w:cs="Times New Roman"/>
          <w:b/>
          <w:kern w:val="0"/>
          <w:sz w:val="20"/>
          <w:szCs w:val="20"/>
        </w:rPr>
        <w:t>1</w:t>
      </w:r>
      <w:r w:rsidR="00A476F0" w:rsidRPr="00265B9E">
        <w:rPr>
          <w:rFonts w:cs="Times New Roman"/>
          <w:b/>
          <w:kern w:val="0"/>
          <w:sz w:val="20"/>
          <w:szCs w:val="20"/>
        </w:rPr>
        <w:t>1</w:t>
      </w:r>
      <w:r w:rsidR="00A40760" w:rsidRPr="00265B9E">
        <w:rPr>
          <w:rFonts w:cs="Times New Roman"/>
          <w:b/>
          <w:kern w:val="0"/>
          <w:sz w:val="20"/>
          <w:szCs w:val="20"/>
        </w:rPr>
        <w:t>.</w:t>
      </w:r>
      <w:r w:rsidRPr="00265B9E">
        <w:rPr>
          <w:rFonts w:cs="Times New Roman"/>
          <w:b/>
          <w:kern w:val="0"/>
          <w:sz w:val="20"/>
          <w:szCs w:val="20"/>
        </w:rPr>
        <w:t xml:space="preserve"> </w:t>
      </w:r>
      <w:r w:rsidRPr="00265B9E">
        <w:rPr>
          <w:rFonts w:cs="Times New Roman"/>
          <w:kern w:val="0"/>
          <w:sz w:val="20"/>
          <w:szCs w:val="20"/>
        </w:rPr>
        <w:t xml:space="preserve">Information of the bus lines and depots in </w:t>
      </w:r>
      <w:r w:rsidR="006462C5" w:rsidRPr="00265B9E">
        <w:rPr>
          <w:rFonts w:cs="Times New Roman"/>
          <w:kern w:val="0"/>
          <w:sz w:val="20"/>
          <w:szCs w:val="20"/>
        </w:rPr>
        <w:t>r</w:t>
      </w:r>
      <w:r w:rsidR="009A1686" w:rsidRPr="00265B9E">
        <w:rPr>
          <w:rFonts w:cs="Times New Roman"/>
          <w:kern w:val="0"/>
          <w:sz w:val="20"/>
          <w:szCs w:val="20"/>
        </w:rPr>
        <w:t>and</w:t>
      </w:r>
      <w:r w:rsidR="00D3240A" w:rsidRPr="00265B9E">
        <w:rPr>
          <w:rFonts w:cs="Times New Roman"/>
          <w:kern w:val="0"/>
          <w:sz w:val="20"/>
          <w:szCs w:val="20"/>
        </w:rPr>
        <w:t>-</w:t>
      </w:r>
      <w:r w:rsidRPr="00265B9E">
        <w:rPr>
          <w:rFonts w:cs="Times New Roman"/>
          <w:kern w:val="0"/>
          <w:sz w:val="20"/>
          <w:szCs w:val="20"/>
        </w:rPr>
        <w:t xml:space="preserve">2. </w:t>
      </w:r>
    </w:p>
    <w:tbl>
      <w:tblPr>
        <w:tblStyle w:val="11"/>
        <w:tblW w:w="0" w:type="auto"/>
        <w:jc w:val="center"/>
        <w:tblBorders>
          <w:left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3404"/>
        <w:gridCol w:w="850"/>
        <w:gridCol w:w="850"/>
        <w:gridCol w:w="850"/>
        <w:gridCol w:w="850"/>
        <w:gridCol w:w="850"/>
      </w:tblGrid>
      <w:tr w:rsidR="007C69D0" w:rsidRPr="002124E2" w14:paraId="492FA9C8" w14:textId="77777777" w:rsidTr="00AD26D2">
        <w:trPr>
          <w:jc w:val="center"/>
        </w:trPr>
        <w:tc>
          <w:tcPr>
            <w:tcW w:w="3404" w:type="dxa"/>
            <w:tcBorders>
              <w:right w:val="nil"/>
            </w:tcBorders>
            <w:vAlign w:val="center"/>
          </w:tcPr>
          <w:p w14:paraId="172BD8D9" w14:textId="77777777" w:rsidR="008C7F58" w:rsidRPr="002124E2" w:rsidRDefault="008C7F58" w:rsidP="008C7F58">
            <w:pPr>
              <w:spacing w:line="300" w:lineRule="atLeast"/>
              <w:rPr>
                <w:rFonts w:eastAsia="等线" w:cs="Times New Roman"/>
                <w:kern w:val="0"/>
                <w:sz w:val="16"/>
                <w:szCs w:val="16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nil"/>
              <w:right w:val="nil"/>
            </w:tcBorders>
            <w:vAlign w:val="center"/>
          </w:tcPr>
          <w:p w14:paraId="082AC54B" w14:textId="77777777" w:rsidR="008C7F58" w:rsidRPr="002124E2" w:rsidRDefault="008C7F58" w:rsidP="008C7F58">
            <w:pPr>
              <w:spacing w:line="300" w:lineRule="atLeast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Line r1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right w:val="nil"/>
            </w:tcBorders>
            <w:vAlign w:val="center"/>
          </w:tcPr>
          <w:p w14:paraId="6BDF7428" w14:textId="77777777" w:rsidR="008C7F58" w:rsidRPr="002124E2" w:rsidRDefault="008C7F58" w:rsidP="008C7F58">
            <w:pPr>
              <w:spacing w:line="300" w:lineRule="atLeast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Line r2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right w:val="nil"/>
            </w:tcBorders>
            <w:vAlign w:val="center"/>
          </w:tcPr>
          <w:p w14:paraId="76781F49" w14:textId="77777777" w:rsidR="008C7F58" w:rsidRPr="002124E2" w:rsidRDefault="008C7F58" w:rsidP="008C7F58">
            <w:pPr>
              <w:spacing w:line="300" w:lineRule="atLeast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Line r3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right w:val="nil"/>
            </w:tcBorders>
            <w:vAlign w:val="center"/>
          </w:tcPr>
          <w:p w14:paraId="79551DFD" w14:textId="77777777" w:rsidR="008C7F58" w:rsidRPr="002124E2" w:rsidRDefault="008C7F58" w:rsidP="008C7F58">
            <w:pPr>
              <w:spacing w:line="300" w:lineRule="atLeast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Line r4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right w:val="nil"/>
            </w:tcBorders>
          </w:tcPr>
          <w:p w14:paraId="516C7775" w14:textId="77777777" w:rsidR="008C7F58" w:rsidRPr="002124E2" w:rsidRDefault="008C7F58" w:rsidP="008C7F58">
            <w:pPr>
              <w:spacing w:line="300" w:lineRule="atLeast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Line r5</w:t>
            </w:r>
          </w:p>
        </w:tc>
      </w:tr>
      <w:tr w:rsidR="007C69D0" w:rsidRPr="002124E2" w14:paraId="7C905EDB" w14:textId="77777777" w:rsidTr="00AD26D2">
        <w:trPr>
          <w:jc w:val="center"/>
        </w:trPr>
        <w:tc>
          <w:tcPr>
            <w:tcW w:w="3404" w:type="dxa"/>
            <w:tcBorders>
              <w:top w:val="single" w:sz="4" w:space="0" w:color="auto"/>
              <w:right w:val="nil"/>
            </w:tcBorders>
            <w:vAlign w:val="center"/>
          </w:tcPr>
          <w:p w14:paraId="4491352C" w14:textId="77777777" w:rsidR="008C7F58" w:rsidRPr="002124E2" w:rsidRDefault="008C7F58" w:rsidP="008C7F58">
            <w:pPr>
              <w:spacing w:line="300" w:lineRule="atLeast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CP1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right w:val="nil"/>
            </w:tcBorders>
            <w:vAlign w:val="center"/>
          </w:tcPr>
          <w:p w14:paraId="11B1B8D2" w14:textId="77777777" w:rsidR="008C7F58" w:rsidRPr="002124E2" w:rsidRDefault="008C7F58" w:rsidP="008C7F58">
            <w:pPr>
              <w:spacing w:line="300" w:lineRule="atLeast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position w:val="-10"/>
                <w:sz w:val="20"/>
                <w:szCs w:val="20"/>
              </w:rPr>
              <w:object w:dxaOrig="340" w:dyaOrig="300" w14:anchorId="0D58A8B1">
                <v:shape id="_x0000_i1132" type="#_x0000_t75" style="width:18pt;height:15pt" o:ole="">
                  <v:imagedata r:id="rId96" o:title=""/>
                </v:shape>
                <o:OLEObject Type="Embed" ProgID="Equation.DSMT4" ShapeID="_x0000_i1132" DrawAspect="Content" ObjectID="_1742621216" r:id="rId140"/>
              </w:objec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right w:val="nil"/>
            </w:tcBorders>
            <w:vAlign w:val="center"/>
          </w:tcPr>
          <w:p w14:paraId="6A0C0FFA" w14:textId="77777777" w:rsidR="008C7F58" w:rsidRPr="002124E2" w:rsidRDefault="008C7F58" w:rsidP="008C7F58">
            <w:pPr>
              <w:spacing w:line="300" w:lineRule="atLeast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position w:val="-10"/>
                <w:sz w:val="20"/>
                <w:szCs w:val="20"/>
              </w:rPr>
              <w:object w:dxaOrig="340" w:dyaOrig="300" w14:anchorId="1D4C5543">
                <v:shape id="_x0000_i1133" type="#_x0000_t75" style="width:18pt;height:15pt" o:ole="">
                  <v:imagedata r:id="rId96" o:title=""/>
                </v:shape>
                <o:OLEObject Type="Embed" ProgID="Equation.DSMT4" ShapeID="_x0000_i1133" DrawAspect="Content" ObjectID="_1742621217" r:id="rId141"/>
              </w:objec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right w:val="nil"/>
            </w:tcBorders>
            <w:vAlign w:val="center"/>
          </w:tcPr>
          <w:p w14:paraId="6BCDD2CB" w14:textId="77777777" w:rsidR="008C7F58" w:rsidRPr="002124E2" w:rsidRDefault="008C7F58" w:rsidP="008C7F58">
            <w:pPr>
              <w:spacing w:line="300" w:lineRule="atLeast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position w:val="-10"/>
                <w:sz w:val="20"/>
                <w:szCs w:val="20"/>
              </w:rPr>
              <w:object w:dxaOrig="340" w:dyaOrig="300" w14:anchorId="146F9F58">
                <v:shape id="_x0000_i1134" type="#_x0000_t75" style="width:18pt;height:15pt" o:ole="">
                  <v:imagedata r:id="rId99" o:title=""/>
                </v:shape>
                <o:OLEObject Type="Embed" ProgID="Equation.DSMT4" ShapeID="_x0000_i1134" DrawAspect="Content" ObjectID="_1742621218" r:id="rId142"/>
              </w:objec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right w:val="nil"/>
            </w:tcBorders>
            <w:vAlign w:val="center"/>
          </w:tcPr>
          <w:p w14:paraId="521CA1F1" w14:textId="77777777" w:rsidR="008C7F58" w:rsidRPr="002124E2" w:rsidRDefault="008C7F58" w:rsidP="008C7F58">
            <w:pPr>
              <w:spacing w:line="300" w:lineRule="atLeast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position w:val="-10"/>
                <w:sz w:val="20"/>
                <w:szCs w:val="20"/>
              </w:rPr>
              <w:object w:dxaOrig="340" w:dyaOrig="300" w14:anchorId="1940A8B2">
                <v:shape id="_x0000_i1135" type="#_x0000_t75" style="width:18pt;height:15pt" o:ole="">
                  <v:imagedata r:id="rId99" o:title=""/>
                </v:shape>
                <o:OLEObject Type="Embed" ProgID="Equation.DSMT4" ShapeID="_x0000_i1135" DrawAspect="Content" ObjectID="_1742621219" r:id="rId143"/>
              </w:objec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right w:val="nil"/>
            </w:tcBorders>
          </w:tcPr>
          <w:p w14:paraId="2F7D7F7B" w14:textId="77777777" w:rsidR="008C7F58" w:rsidRPr="002124E2" w:rsidRDefault="008C7F58" w:rsidP="008C7F58">
            <w:pPr>
              <w:spacing w:line="300" w:lineRule="atLeast"/>
              <w:rPr>
                <w:rFonts w:cs="Times New Roman"/>
                <w:sz w:val="20"/>
                <w:szCs w:val="20"/>
              </w:rPr>
            </w:pPr>
            <w:r w:rsidRPr="002124E2">
              <w:rPr>
                <w:rFonts w:cs="Times New Roman"/>
                <w:position w:val="-10"/>
                <w:sz w:val="20"/>
                <w:szCs w:val="20"/>
              </w:rPr>
              <w:object w:dxaOrig="340" w:dyaOrig="300" w14:anchorId="60947134">
                <v:shape id="_x0000_i1136" type="#_x0000_t75" style="width:18pt;height:15pt" o:ole="">
                  <v:imagedata r:id="rId96" o:title=""/>
                </v:shape>
                <o:OLEObject Type="Embed" ProgID="Equation.DSMT4" ShapeID="_x0000_i1136" DrawAspect="Content" ObjectID="_1742621220" r:id="rId144"/>
              </w:object>
            </w:r>
          </w:p>
        </w:tc>
      </w:tr>
      <w:tr w:rsidR="007C69D0" w:rsidRPr="002124E2" w14:paraId="1704744E" w14:textId="77777777" w:rsidTr="00AD26D2">
        <w:trPr>
          <w:jc w:val="center"/>
        </w:trPr>
        <w:tc>
          <w:tcPr>
            <w:tcW w:w="3404" w:type="dxa"/>
            <w:tcBorders>
              <w:bottom w:val="single" w:sz="4" w:space="0" w:color="auto"/>
              <w:right w:val="nil"/>
            </w:tcBorders>
            <w:vAlign w:val="center"/>
          </w:tcPr>
          <w:p w14:paraId="4993FB35" w14:textId="77777777" w:rsidR="008C7F58" w:rsidRPr="002124E2" w:rsidRDefault="008C7F58" w:rsidP="008C7F58">
            <w:pPr>
              <w:spacing w:line="300" w:lineRule="atLeast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CP2</w:t>
            </w:r>
          </w:p>
        </w:tc>
        <w:tc>
          <w:tcPr>
            <w:tcW w:w="850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4D18FFA3" w14:textId="77777777" w:rsidR="008C7F58" w:rsidRPr="002124E2" w:rsidRDefault="008C7F58" w:rsidP="008C7F58">
            <w:pPr>
              <w:spacing w:line="300" w:lineRule="atLeast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position w:val="-10"/>
                <w:sz w:val="20"/>
                <w:szCs w:val="20"/>
              </w:rPr>
              <w:object w:dxaOrig="340" w:dyaOrig="300" w14:anchorId="39C7CF1A">
                <v:shape id="_x0000_i1137" type="#_x0000_t75" style="width:18pt;height:15pt" o:ole="">
                  <v:imagedata r:id="rId102" o:title=""/>
                </v:shape>
                <o:OLEObject Type="Embed" ProgID="Equation.DSMT4" ShapeID="_x0000_i1137" DrawAspect="Content" ObjectID="_1742621221" r:id="rId145"/>
              </w:object>
            </w:r>
          </w:p>
        </w:tc>
        <w:tc>
          <w:tcPr>
            <w:tcW w:w="850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5313F2D2" w14:textId="77777777" w:rsidR="008C7F58" w:rsidRPr="002124E2" w:rsidRDefault="008C7F58" w:rsidP="008C7F58">
            <w:pPr>
              <w:spacing w:line="300" w:lineRule="atLeast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position w:val="-10"/>
                <w:sz w:val="20"/>
                <w:szCs w:val="20"/>
              </w:rPr>
              <w:object w:dxaOrig="340" w:dyaOrig="300" w14:anchorId="4160F1E9">
                <v:shape id="_x0000_i1138" type="#_x0000_t75" style="width:18pt;height:15pt" o:ole="">
                  <v:imagedata r:id="rId104" o:title=""/>
                </v:shape>
                <o:OLEObject Type="Embed" ProgID="Equation.DSMT4" ShapeID="_x0000_i1138" DrawAspect="Content" ObjectID="_1742621222" r:id="rId146"/>
              </w:object>
            </w:r>
          </w:p>
        </w:tc>
        <w:tc>
          <w:tcPr>
            <w:tcW w:w="850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3F573DA1" w14:textId="77777777" w:rsidR="008C7F58" w:rsidRPr="002124E2" w:rsidRDefault="008C7F58" w:rsidP="008C7F58">
            <w:pPr>
              <w:spacing w:line="300" w:lineRule="atLeast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position w:val="-10"/>
                <w:sz w:val="20"/>
                <w:szCs w:val="20"/>
              </w:rPr>
              <w:object w:dxaOrig="340" w:dyaOrig="300" w14:anchorId="3F2D4CD7">
                <v:shape id="_x0000_i1139" type="#_x0000_t75" style="width:18pt;height:15pt" o:ole="">
                  <v:imagedata r:id="rId104" o:title=""/>
                </v:shape>
                <o:OLEObject Type="Embed" ProgID="Equation.DSMT4" ShapeID="_x0000_i1139" DrawAspect="Content" ObjectID="_1742621223" r:id="rId147"/>
              </w:object>
            </w:r>
          </w:p>
        </w:tc>
        <w:tc>
          <w:tcPr>
            <w:tcW w:w="850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10E40D14" w14:textId="77777777" w:rsidR="008C7F58" w:rsidRPr="002124E2" w:rsidRDefault="008C7F58" w:rsidP="008C7F58">
            <w:pPr>
              <w:spacing w:line="300" w:lineRule="atLeast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position w:val="-10"/>
                <w:sz w:val="20"/>
                <w:szCs w:val="20"/>
              </w:rPr>
              <w:object w:dxaOrig="340" w:dyaOrig="300" w14:anchorId="47E99BBD">
                <v:shape id="_x0000_i1140" type="#_x0000_t75" style="width:18pt;height:15pt" o:ole="">
                  <v:imagedata r:id="rId102" o:title=""/>
                </v:shape>
                <o:OLEObject Type="Embed" ProgID="Equation.DSMT4" ShapeID="_x0000_i1140" DrawAspect="Content" ObjectID="_1742621224" r:id="rId148"/>
              </w:object>
            </w:r>
          </w:p>
        </w:tc>
        <w:tc>
          <w:tcPr>
            <w:tcW w:w="850" w:type="dxa"/>
            <w:tcBorders>
              <w:left w:val="nil"/>
              <w:bottom w:val="single" w:sz="4" w:space="0" w:color="auto"/>
              <w:right w:val="nil"/>
            </w:tcBorders>
          </w:tcPr>
          <w:p w14:paraId="17D6659A" w14:textId="77777777" w:rsidR="008C7F58" w:rsidRPr="002124E2" w:rsidRDefault="008C7F58" w:rsidP="008C7F58">
            <w:pPr>
              <w:spacing w:line="300" w:lineRule="atLeast"/>
              <w:rPr>
                <w:rFonts w:cs="Times New Roman"/>
                <w:sz w:val="20"/>
                <w:szCs w:val="20"/>
              </w:rPr>
            </w:pPr>
            <w:r w:rsidRPr="002124E2">
              <w:rPr>
                <w:rFonts w:cs="Times New Roman"/>
                <w:position w:val="-10"/>
                <w:sz w:val="20"/>
                <w:szCs w:val="20"/>
              </w:rPr>
              <w:object w:dxaOrig="340" w:dyaOrig="300" w14:anchorId="68086E03">
                <v:shape id="_x0000_i1141" type="#_x0000_t75" style="width:18pt;height:15pt" o:ole="">
                  <v:imagedata r:id="rId99" o:title=""/>
                </v:shape>
                <o:OLEObject Type="Embed" ProgID="Equation.DSMT4" ShapeID="_x0000_i1141" DrawAspect="Content" ObjectID="_1742621225" r:id="rId149"/>
              </w:object>
            </w:r>
          </w:p>
        </w:tc>
      </w:tr>
      <w:tr w:rsidR="007C69D0" w:rsidRPr="002124E2" w14:paraId="03658BB4" w14:textId="77777777" w:rsidTr="00AD26D2">
        <w:trPr>
          <w:jc w:val="center"/>
        </w:trPr>
        <w:tc>
          <w:tcPr>
            <w:tcW w:w="3404" w:type="dxa"/>
            <w:tcBorders>
              <w:bottom w:val="single" w:sz="4" w:space="0" w:color="auto"/>
              <w:right w:val="nil"/>
            </w:tcBorders>
            <w:vAlign w:val="center"/>
          </w:tcPr>
          <w:p w14:paraId="20EE8005" w14:textId="77777777" w:rsidR="008C7F58" w:rsidRPr="002124E2" w:rsidRDefault="008C7F58" w:rsidP="008C7F58">
            <w:pPr>
              <w:spacing w:line="300" w:lineRule="atLeast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Number of time points in the timetable of CP1</w:t>
            </w:r>
          </w:p>
        </w:tc>
        <w:tc>
          <w:tcPr>
            <w:tcW w:w="850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78B215AE" w14:textId="77777777" w:rsidR="008C7F58" w:rsidRPr="002124E2" w:rsidRDefault="008C7F58" w:rsidP="008C7F58">
            <w:pPr>
              <w:spacing w:line="300" w:lineRule="atLeast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125</w:t>
            </w:r>
          </w:p>
        </w:tc>
        <w:tc>
          <w:tcPr>
            <w:tcW w:w="850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62F6BA8E" w14:textId="77777777" w:rsidR="008C7F58" w:rsidRPr="002124E2" w:rsidRDefault="008C7F58" w:rsidP="008C7F58">
            <w:pPr>
              <w:spacing w:line="300" w:lineRule="atLeast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23</w:t>
            </w:r>
          </w:p>
        </w:tc>
        <w:tc>
          <w:tcPr>
            <w:tcW w:w="850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2E5FCDA7" w14:textId="77777777" w:rsidR="008C7F58" w:rsidRPr="002124E2" w:rsidRDefault="008C7F58" w:rsidP="008C7F58">
            <w:pPr>
              <w:spacing w:line="300" w:lineRule="atLeast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120</w:t>
            </w:r>
          </w:p>
        </w:tc>
        <w:tc>
          <w:tcPr>
            <w:tcW w:w="850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2C614102" w14:textId="77777777" w:rsidR="008C7F58" w:rsidRPr="002124E2" w:rsidRDefault="008C7F58" w:rsidP="008C7F58">
            <w:pPr>
              <w:spacing w:line="300" w:lineRule="atLeast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20</w:t>
            </w:r>
          </w:p>
        </w:tc>
        <w:tc>
          <w:tcPr>
            <w:tcW w:w="850" w:type="dxa"/>
            <w:tcBorders>
              <w:left w:val="nil"/>
              <w:bottom w:val="single" w:sz="4" w:space="0" w:color="auto"/>
              <w:right w:val="nil"/>
            </w:tcBorders>
          </w:tcPr>
          <w:p w14:paraId="2A07AC31" w14:textId="77777777" w:rsidR="008C7F58" w:rsidRPr="002124E2" w:rsidRDefault="008C7F58" w:rsidP="008C7F58">
            <w:pPr>
              <w:spacing w:line="300" w:lineRule="atLeast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12</w:t>
            </w:r>
          </w:p>
        </w:tc>
      </w:tr>
      <w:tr w:rsidR="007C69D0" w:rsidRPr="002124E2" w14:paraId="4522E990" w14:textId="77777777" w:rsidTr="00AD26D2">
        <w:trPr>
          <w:jc w:val="center"/>
        </w:trPr>
        <w:tc>
          <w:tcPr>
            <w:tcW w:w="3404" w:type="dxa"/>
            <w:tcBorders>
              <w:bottom w:val="single" w:sz="4" w:space="0" w:color="auto"/>
              <w:right w:val="nil"/>
            </w:tcBorders>
            <w:vAlign w:val="center"/>
          </w:tcPr>
          <w:p w14:paraId="69AD18D5" w14:textId="77777777" w:rsidR="008C7F58" w:rsidRPr="002124E2" w:rsidRDefault="008C7F58" w:rsidP="008C7F58">
            <w:pPr>
              <w:spacing w:line="300" w:lineRule="atLeast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Number of time points in the timetable of CP2</w:t>
            </w:r>
          </w:p>
        </w:tc>
        <w:tc>
          <w:tcPr>
            <w:tcW w:w="850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309E962C" w14:textId="77777777" w:rsidR="008C7F58" w:rsidRPr="002124E2" w:rsidRDefault="008C7F58" w:rsidP="008C7F58">
            <w:pPr>
              <w:spacing w:line="300" w:lineRule="atLeast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125</w:t>
            </w:r>
          </w:p>
        </w:tc>
        <w:tc>
          <w:tcPr>
            <w:tcW w:w="850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4EF3D3F3" w14:textId="77777777" w:rsidR="008C7F58" w:rsidRPr="002124E2" w:rsidRDefault="008C7F58" w:rsidP="008C7F58">
            <w:pPr>
              <w:spacing w:line="300" w:lineRule="atLeast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23</w:t>
            </w:r>
          </w:p>
        </w:tc>
        <w:tc>
          <w:tcPr>
            <w:tcW w:w="850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7B16F36E" w14:textId="77777777" w:rsidR="008C7F58" w:rsidRPr="002124E2" w:rsidRDefault="008C7F58" w:rsidP="008C7F58">
            <w:pPr>
              <w:spacing w:line="300" w:lineRule="atLeast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120</w:t>
            </w:r>
          </w:p>
        </w:tc>
        <w:tc>
          <w:tcPr>
            <w:tcW w:w="850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3A85C137" w14:textId="77777777" w:rsidR="008C7F58" w:rsidRPr="002124E2" w:rsidRDefault="008C7F58" w:rsidP="008C7F58">
            <w:pPr>
              <w:spacing w:line="300" w:lineRule="atLeast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20</w:t>
            </w:r>
          </w:p>
        </w:tc>
        <w:tc>
          <w:tcPr>
            <w:tcW w:w="850" w:type="dxa"/>
            <w:tcBorders>
              <w:left w:val="nil"/>
              <w:bottom w:val="single" w:sz="4" w:space="0" w:color="auto"/>
              <w:right w:val="nil"/>
            </w:tcBorders>
          </w:tcPr>
          <w:p w14:paraId="3852375E" w14:textId="77777777" w:rsidR="008C7F58" w:rsidRPr="002124E2" w:rsidRDefault="008C7F58" w:rsidP="008C7F58">
            <w:pPr>
              <w:spacing w:line="300" w:lineRule="atLeast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12</w:t>
            </w:r>
          </w:p>
        </w:tc>
      </w:tr>
      <w:tr w:rsidR="007C69D0" w:rsidRPr="002124E2" w14:paraId="40F401D3" w14:textId="77777777" w:rsidTr="00AD26D2">
        <w:trPr>
          <w:jc w:val="center"/>
        </w:trPr>
        <w:tc>
          <w:tcPr>
            <w:tcW w:w="3404" w:type="dxa"/>
            <w:tcBorders>
              <w:bottom w:val="single" w:sz="4" w:space="0" w:color="auto"/>
              <w:right w:val="nil"/>
            </w:tcBorders>
            <w:vAlign w:val="center"/>
          </w:tcPr>
          <w:p w14:paraId="67672009" w14:textId="0B837BE1" w:rsidR="008C7F58" w:rsidRPr="002124E2" w:rsidRDefault="008C7F58" w:rsidP="008C7F58">
            <w:pPr>
              <w:spacing w:line="300" w:lineRule="atLeast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Travel time between CP1 and CP2</w:t>
            </w:r>
            <w:r w:rsidRPr="002124E2">
              <w:rPr>
                <w:rFonts w:cs="Times New Roman"/>
                <w:kern w:val="0"/>
                <w:sz w:val="16"/>
                <w:szCs w:val="16"/>
                <w:vertAlign w:val="superscript"/>
              </w:rPr>
              <w:t xml:space="preserve"> </w:t>
            </w:r>
            <w:r w:rsidRPr="002124E2">
              <w:rPr>
                <w:rFonts w:cs="Times New Roman"/>
                <w:kern w:val="0"/>
                <w:sz w:val="16"/>
                <w:szCs w:val="16"/>
              </w:rPr>
              <w:t>(</w:t>
            </w:r>
            <w:r w:rsidR="00AD26D2" w:rsidRPr="002124E2">
              <w:rPr>
                <w:rFonts w:cs="Times New Roman"/>
                <w:kern w:val="0"/>
                <w:sz w:val="16"/>
                <w:szCs w:val="16"/>
              </w:rPr>
              <w:t xml:space="preserve">unit: </w:t>
            </w:r>
            <w:r w:rsidRPr="002124E2">
              <w:rPr>
                <w:rFonts w:cs="Times New Roman"/>
                <w:kern w:val="0"/>
                <w:sz w:val="16"/>
                <w:szCs w:val="16"/>
              </w:rPr>
              <w:t>minutes)</w:t>
            </w:r>
          </w:p>
        </w:tc>
        <w:tc>
          <w:tcPr>
            <w:tcW w:w="850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7A44FA98" w14:textId="77777777" w:rsidR="008C7F58" w:rsidRPr="002124E2" w:rsidRDefault="008C7F58" w:rsidP="008C7F58">
            <w:pPr>
              <w:spacing w:line="300" w:lineRule="atLeast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45</w:t>
            </w:r>
          </w:p>
        </w:tc>
        <w:tc>
          <w:tcPr>
            <w:tcW w:w="850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434E86B0" w14:textId="77777777" w:rsidR="008C7F58" w:rsidRPr="002124E2" w:rsidRDefault="008C7F58" w:rsidP="008C7F58">
            <w:pPr>
              <w:spacing w:line="300" w:lineRule="atLeast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42</w:t>
            </w:r>
          </w:p>
        </w:tc>
        <w:tc>
          <w:tcPr>
            <w:tcW w:w="850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3691F650" w14:textId="77777777" w:rsidR="008C7F58" w:rsidRPr="002124E2" w:rsidRDefault="008C7F58" w:rsidP="008C7F58">
            <w:pPr>
              <w:spacing w:line="300" w:lineRule="atLeast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35</w:t>
            </w:r>
          </w:p>
        </w:tc>
        <w:tc>
          <w:tcPr>
            <w:tcW w:w="850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18A335E1" w14:textId="77777777" w:rsidR="008C7F58" w:rsidRPr="002124E2" w:rsidRDefault="008C7F58" w:rsidP="008C7F58">
            <w:pPr>
              <w:spacing w:line="300" w:lineRule="atLeast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38</w:t>
            </w:r>
          </w:p>
        </w:tc>
        <w:tc>
          <w:tcPr>
            <w:tcW w:w="850" w:type="dxa"/>
            <w:tcBorders>
              <w:left w:val="nil"/>
              <w:bottom w:val="single" w:sz="4" w:space="0" w:color="auto"/>
              <w:right w:val="nil"/>
            </w:tcBorders>
          </w:tcPr>
          <w:p w14:paraId="4856B1E9" w14:textId="77777777" w:rsidR="008C7F58" w:rsidRPr="002124E2" w:rsidRDefault="008C7F58" w:rsidP="008C7F58">
            <w:pPr>
              <w:spacing w:line="300" w:lineRule="atLeast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45</w:t>
            </w:r>
          </w:p>
        </w:tc>
      </w:tr>
      <w:tr w:rsidR="007C69D0" w:rsidRPr="002124E2" w14:paraId="54E0C3AB" w14:textId="77777777" w:rsidTr="00AD26D2">
        <w:trPr>
          <w:jc w:val="center"/>
        </w:trPr>
        <w:tc>
          <w:tcPr>
            <w:tcW w:w="3404" w:type="dxa"/>
            <w:tcBorders>
              <w:bottom w:val="single" w:sz="4" w:space="0" w:color="auto"/>
              <w:right w:val="nil"/>
            </w:tcBorders>
            <w:vAlign w:val="center"/>
          </w:tcPr>
          <w:p w14:paraId="6BF6CEBF" w14:textId="77777777" w:rsidR="008C7F58" w:rsidRPr="002124E2" w:rsidRDefault="008C7F58" w:rsidP="008C4425">
            <w:pPr>
              <w:spacing w:line="300" w:lineRule="exact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Depot near CP1</w:t>
            </w:r>
          </w:p>
        </w:tc>
        <w:tc>
          <w:tcPr>
            <w:tcW w:w="850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76666015" w14:textId="77777777" w:rsidR="008C7F58" w:rsidRPr="002124E2" w:rsidRDefault="008C7F58" w:rsidP="008C4425">
            <w:pPr>
              <w:widowControl/>
              <w:spacing w:line="300" w:lineRule="exact"/>
              <w:jc w:val="left"/>
              <w:rPr>
                <w:rFonts w:eastAsia="等线" w:cs="Times New Roman"/>
                <w:sz w:val="16"/>
                <w:szCs w:val="16"/>
              </w:rPr>
            </w:pPr>
            <w:r w:rsidRPr="002124E2">
              <w:rPr>
                <w:rFonts w:eastAsia="等线" w:cs="Times New Roman"/>
                <w:sz w:val="16"/>
                <w:szCs w:val="16"/>
              </w:rPr>
              <w:t>E</w:t>
            </w:r>
            <w:r w:rsidRPr="002124E2">
              <w:rPr>
                <w:rFonts w:eastAsia="等线" w:cs="Times New Roman"/>
                <w:sz w:val="16"/>
                <w:szCs w:val="16"/>
                <w:vertAlign w:val="subscript"/>
              </w:rPr>
              <w:t>r1</w:t>
            </w:r>
          </w:p>
        </w:tc>
        <w:tc>
          <w:tcPr>
            <w:tcW w:w="850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5080F8A5" w14:textId="77777777" w:rsidR="008C7F58" w:rsidRPr="002124E2" w:rsidRDefault="008C7F58" w:rsidP="008C4425">
            <w:pPr>
              <w:spacing w:line="300" w:lineRule="exact"/>
              <w:rPr>
                <w:rFonts w:eastAsia="等线" w:cs="Times New Roman"/>
                <w:sz w:val="16"/>
                <w:szCs w:val="16"/>
              </w:rPr>
            </w:pPr>
            <w:r w:rsidRPr="002124E2">
              <w:rPr>
                <w:rFonts w:eastAsia="等线" w:cs="Times New Roman"/>
                <w:sz w:val="16"/>
                <w:szCs w:val="16"/>
              </w:rPr>
              <w:t>E</w:t>
            </w:r>
            <w:r w:rsidRPr="002124E2">
              <w:rPr>
                <w:rFonts w:eastAsia="等线" w:cs="Times New Roman"/>
                <w:sz w:val="16"/>
                <w:szCs w:val="16"/>
                <w:vertAlign w:val="subscript"/>
              </w:rPr>
              <w:t>r1</w:t>
            </w:r>
          </w:p>
        </w:tc>
        <w:tc>
          <w:tcPr>
            <w:tcW w:w="850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7ECFA4E2" w14:textId="77777777" w:rsidR="008C7F58" w:rsidRPr="002124E2" w:rsidRDefault="008C7F58" w:rsidP="008C4425">
            <w:pPr>
              <w:spacing w:line="300" w:lineRule="exact"/>
              <w:rPr>
                <w:rFonts w:eastAsia="等线" w:cs="Times New Roman"/>
                <w:sz w:val="16"/>
                <w:szCs w:val="16"/>
              </w:rPr>
            </w:pPr>
            <w:r w:rsidRPr="002124E2">
              <w:rPr>
                <w:rFonts w:eastAsia="等线" w:cs="Times New Roman"/>
                <w:sz w:val="16"/>
                <w:szCs w:val="16"/>
              </w:rPr>
              <w:t>E</w:t>
            </w:r>
            <w:r w:rsidRPr="002124E2">
              <w:rPr>
                <w:rFonts w:eastAsia="等线" w:cs="Times New Roman"/>
                <w:sz w:val="16"/>
                <w:szCs w:val="16"/>
                <w:vertAlign w:val="subscript"/>
              </w:rPr>
              <w:t>r3</w:t>
            </w:r>
          </w:p>
        </w:tc>
        <w:tc>
          <w:tcPr>
            <w:tcW w:w="850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7EF57539" w14:textId="77777777" w:rsidR="008C7F58" w:rsidRPr="002124E2" w:rsidRDefault="008C7F58" w:rsidP="008C4425">
            <w:pPr>
              <w:spacing w:line="300" w:lineRule="exact"/>
              <w:rPr>
                <w:rFonts w:eastAsia="等线" w:cs="Times New Roman"/>
                <w:sz w:val="16"/>
                <w:szCs w:val="16"/>
              </w:rPr>
            </w:pPr>
            <w:r w:rsidRPr="002124E2">
              <w:rPr>
                <w:rFonts w:eastAsia="等线" w:cs="Times New Roman"/>
                <w:sz w:val="16"/>
                <w:szCs w:val="16"/>
              </w:rPr>
              <w:t>E</w:t>
            </w:r>
            <w:r w:rsidRPr="002124E2">
              <w:rPr>
                <w:rFonts w:eastAsia="等线" w:cs="Times New Roman"/>
                <w:sz w:val="16"/>
                <w:szCs w:val="16"/>
                <w:vertAlign w:val="subscript"/>
              </w:rPr>
              <w:t>r3</w:t>
            </w:r>
          </w:p>
        </w:tc>
        <w:tc>
          <w:tcPr>
            <w:tcW w:w="850" w:type="dxa"/>
            <w:tcBorders>
              <w:left w:val="nil"/>
              <w:bottom w:val="single" w:sz="4" w:space="0" w:color="auto"/>
              <w:right w:val="nil"/>
            </w:tcBorders>
          </w:tcPr>
          <w:p w14:paraId="299F071E" w14:textId="77777777" w:rsidR="008C7F58" w:rsidRPr="002124E2" w:rsidRDefault="008C7F58" w:rsidP="008C4425">
            <w:pPr>
              <w:spacing w:line="300" w:lineRule="exact"/>
              <w:rPr>
                <w:rFonts w:eastAsia="等线" w:cs="Times New Roman"/>
                <w:sz w:val="16"/>
                <w:szCs w:val="16"/>
              </w:rPr>
            </w:pPr>
            <w:r w:rsidRPr="002124E2">
              <w:rPr>
                <w:rFonts w:eastAsia="等线" w:cs="Times New Roman"/>
                <w:sz w:val="16"/>
                <w:szCs w:val="16"/>
              </w:rPr>
              <w:t>E</w:t>
            </w:r>
            <w:r w:rsidRPr="002124E2">
              <w:rPr>
                <w:rFonts w:eastAsia="等线" w:cs="Times New Roman"/>
                <w:sz w:val="16"/>
                <w:szCs w:val="16"/>
                <w:vertAlign w:val="subscript"/>
              </w:rPr>
              <w:t>r1</w:t>
            </w:r>
          </w:p>
        </w:tc>
      </w:tr>
      <w:tr w:rsidR="007C69D0" w:rsidRPr="002124E2" w14:paraId="5BF513D2" w14:textId="77777777" w:rsidTr="00AD26D2">
        <w:trPr>
          <w:jc w:val="center"/>
        </w:trPr>
        <w:tc>
          <w:tcPr>
            <w:tcW w:w="3404" w:type="dxa"/>
            <w:tcBorders>
              <w:bottom w:val="single" w:sz="4" w:space="0" w:color="auto"/>
              <w:right w:val="nil"/>
            </w:tcBorders>
            <w:vAlign w:val="center"/>
          </w:tcPr>
          <w:p w14:paraId="4DBF52AF" w14:textId="77777777" w:rsidR="008C7F58" w:rsidRPr="002124E2" w:rsidRDefault="008C7F58" w:rsidP="008C4425">
            <w:pPr>
              <w:spacing w:line="300" w:lineRule="exact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Depot near CP2</w:t>
            </w:r>
          </w:p>
        </w:tc>
        <w:tc>
          <w:tcPr>
            <w:tcW w:w="850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3FD3DC11" w14:textId="77777777" w:rsidR="008C7F58" w:rsidRPr="002124E2" w:rsidRDefault="008C7F58" w:rsidP="008C4425">
            <w:pPr>
              <w:widowControl/>
              <w:spacing w:line="300" w:lineRule="exact"/>
              <w:jc w:val="left"/>
              <w:rPr>
                <w:rFonts w:eastAsia="等线" w:cs="Times New Roman"/>
                <w:sz w:val="16"/>
                <w:szCs w:val="16"/>
              </w:rPr>
            </w:pPr>
            <w:r w:rsidRPr="002124E2">
              <w:rPr>
                <w:rFonts w:eastAsia="等线" w:cs="Times New Roman"/>
                <w:sz w:val="16"/>
                <w:szCs w:val="16"/>
              </w:rPr>
              <w:t>E</w:t>
            </w:r>
            <w:r w:rsidRPr="002124E2">
              <w:rPr>
                <w:rFonts w:eastAsia="等线" w:cs="Times New Roman"/>
                <w:sz w:val="16"/>
                <w:szCs w:val="16"/>
                <w:vertAlign w:val="subscript"/>
              </w:rPr>
              <w:t>r4</w:t>
            </w:r>
          </w:p>
        </w:tc>
        <w:tc>
          <w:tcPr>
            <w:tcW w:w="850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3DAE3F82" w14:textId="77777777" w:rsidR="008C7F58" w:rsidRPr="002124E2" w:rsidRDefault="008C7F58" w:rsidP="008C4425">
            <w:pPr>
              <w:spacing w:line="300" w:lineRule="exact"/>
              <w:rPr>
                <w:rFonts w:eastAsia="等线" w:cs="Times New Roman"/>
                <w:sz w:val="16"/>
                <w:szCs w:val="16"/>
              </w:rPr>
            </w:pPr>
            <w:r w:rsidRPr="002124E2">
              <w:rPr>
                <w:rFonts w:eastAsia="等线" w:cs="Times New Roman"/>
                <w:sz w:val="16"/>
                <w:szCs w:val="16"/>
              </w:rPr>
              <w:t>E</w:t>
            </w:r>
            <w:r w:rsidRPr="002124E2">
              <w:rPr>
                <w:rFonts w:eastAsia="等线" w:cs="Times New Roman"/>
                <w:sz w:val="16"/>
                <w:szCs w:val="16"/>
                <w:vertAlign w:val="subscript"/>
              </w:rPr>
              <w:t>r2</w:t>
            </w:r>
          </w:p>
        </w:tc>
        <w:tc>
          <w:tcPr>
            <w:tcW w:w="850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60C73511" w14:textId="77777777" w:rsidR="008C7F58" w:rsidRPr="002124E2" w:rsidRDefault="008C7F58" w:rsidP="008C4425">
            <w:pPr>
              <w:spacing w:line="300" w:lineRule="exact"/>
              <w:rPr>
                <w:rFonts w:eastAsia="等线" w:cs="Times New Roman"/>
                <w:sz w:val="16"/>
                <w:szCs w:val="16"/>
              </w:rPr>
            </w:pPr>
            <w:r w:rsidRPr="002124E2">
              <w:rPr>
                <w:rFonts w:eastAsia="等线" w:cs="Times New Roman"/>
                <w:sz w:val="16"/>
                <w:szCs w:val="16"/>
              </w:rPr>
              <w:t>E</w:t>
            </w:r>
            <w:r w:rsidRPr="002124E2">
              <w:rPr>
                <w:rFonts w:eastAsia="等线" w:cs="Times New Roman"/>
                <w:sz w:val="16"/>
                <w:szCs w:val="16"/>
                <w:vertAlign w:val="subscript"/>
              </w:rPr>
              <w:t>r2</w:t>
            </w:r>
          </w:p>
        </w:tc>
        <w:tc>
          <w:tcPr>
            <w:tcW w:w="850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554BBB05" w14:textId="77777777" w:rsidR="008C7F58" w:rsidRPr="002124E2" w:rsidRDefault="008C7F58" w:rsidP="008C4425">
            <w:pPr>
              <w:spacing w:line="300" w:lineRule="exact"/>
              <w:rPr>
                <w:rFonts w:eastAsia="等线" w:cs="Times New Roman"/>
                <w:sz w:val="16"/>
                <w:szCs w:val="16"/>
              </w:rPr>
            </w:pPr>
            <w:r w:rsidRPr="002124E2">
              <w:rPr>
                <w:rFonts w:eastAsia="等线" w:cs="Times New Roman"/>
                <w:sz w:val="16"/>
                <w:szCs w:val="16"/>
              </w:rPr>
              <w:t>E</w:t>
            </w:r>
            <w:r w:rsidRPr="002124E2">
              <w:rPr>
                <w:rFonts w:eastAsia="等线" w:cs="Times New Roman"/>
                <w:sz w:val="16"/>
                <w:szCs w:val="16"/>
                <w:vertAlign w:val="subscript"/>
              </w:rPr>
              <w:t>r4</w:t>
            </w:r>
          </w:p>
        </w:tc>
        <w:tc>
          <w:tcPr>
            <w:tcW w:w="850" w:type="dxa"/>
            <w:tcBorders>
              <w:left w:val="nil"/>
              <w:bottom w:val="single" w:sz="4" w:space="0" w:color="auto"/>
              <w:right w:val="nil"/>
            </w:tcBorders>
          </w:tcPr>
          <w:p w14:paraId="55529398" w14:textId="77777777" w:rsidR="008C7F58" w:rsidRPr="002124E2" w:rsidRDefault="008C7F58" w:rsidP="008C4425">
            <w:pPr>
              <w:spacing w:line="300" w:lineRule="exact"/>
              <w:rPr>
                <w:rFonts w:eastAsia="等线" w:cs="Times New Roman"/>
                <w:sz w:val="16"/>
                <w:szCs w:val="16"/>
              </w:rPr>
            </w:pPr>
            <w:r w:rsidRPr="002124E2">
              <w:rPr>
                <w:rFonts w:eastAsia="等线" w:cs="Times New Roman"/>
                <w:sz w:val="16"/>
                <w:szCs w:val="16"/>
              </w:rPr>
              <w:t>E</w:t>
            </w:r>
            <w:r w:rsidRPr="002124E2">
              <w:rPr>
                <w:rFonts w:eastAsia="等线" w:cs="Times New Roman"/>
                <w:sz w:val="16"/>
                <w:szCs w:val="16"/>
                <w:vertAlign w:val="subscript"/>
              </w:rPr>
              <w:t>r3</w:t>
            </w:r>
          </w:p>
        </w:tc>
      </w:tr>
      <w:tr w:rsidR="007C69D0" w:rsidRPr="002124E2" w14:paraId="79A3848F" w14:textId="77777777" w:rsidTr="00AD26D2">
        <w:trPr>
          <w:jc w:val="center"/>
        </w:trPr>
        <w:tc>
          <w:tcPr>
            <w:tcW w:w="3404" w:type="dxa"/>
            <w:tcBorders>
              <w:right w:val="nil"/>
            </w:tcBorders>
            <w:vAlign w:val="center"/>
          </w:tcPr>
          <w:p w14:paraId="640644D1" w14:textId="77777777" w:rsidR="0027576C" w:rsidRPr="002124E2" w:rsidRDefault="0027576C" w:rsidP="0027576C">
            <w:pPr>
              <w:spacing w:line="300" w:lineRule="atLeast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Capacity of the depot near CP1</w:t>
            </w:r>
          </w:p>
        </w:tc>
        <w:tc>
          <w:tcPr>
            <w:tcW w:w="850" w:type="dxa"/>
            <w:tcBorders>
              <w:left w:val="nil"/>
              <w:right w:val="nil"/>
            </w:tcBorders>
            <w:vAlign w:val="center"/>
          </w:tcPr>
          <w:p w14:paraId="5F8AE47C" w14:textId="77777777" w:rsidR="0027576C" w:rsidRPr="002124E2" w:rsidRDefault="0027576C" w:rsidP="0027576C">
            <w:pPr>
              <w:spacing w:line="300" w:lineRule="atLeast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70</w:t>
            </w:r>
          </w:p>
        </w:tc>
        <w:tc>
          <w:tcPr>
            <w:tcW w:w="850" w:type="dxa"/>
            <w:tcBorders>
              <w:left w:val="nil"/>
              <w:right w:val="nil"/>
            </w:tcBorders>
            <w:vAlign w:val="center"/>
          </w:tcPr>
          <w:p w14:paraId="6E6C4BBA" w14:textId="77777777" w:rsidR="0027576C" w:rsidRPr="002124E2" w:rsidRDefault="0027576C" w:rsidP="0027576C">
            <w:pPr>
              <w:spacing w:line="300" w:lineRule="atLeast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70</w:t>
            </w:r>
          </w:p>
        </w:tc>
        <w:tc>
          <w:tcPr>
            <w:tcW w:w="850" w:type="dxa"/>
            <w:tcBorders>
              <w:left w:val="nil"/>
              <w:right w:val="nil"/>
            </w:tcBorders>
            <w:vAlign w:val="center"/>
          </w:tcPr>
          <w:p w14:paraId="4BA200E0" w14:textId="77777777" w:rsidR="0027576C" w:rsidRPr="002124E2" w:rsidRDefault="0027576C" w:rsidP="0027576C">
            <w:pPr>
              <w:spacing w:line="300" w:lineRule="atLeast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70</w:t>
            </w:r>
          </w:p>
        </w:tc>
        <w:tc>
          <w:tcPr>
            <w:tcW w:w="850" w:type="dxa"/>
            <w:tcBorders>
              <w:left w:val="nil"/>
              <w:right w:val="nil"/>
            </w:tcBorders>
            <w:vAlign w:val="center"/>
          </w:tcPr>
          <w:p w14:paraId="21087734" w14:textId="77777777" w:rsidR="0027576C" w:rsidRPr="002124E2" w:rsidRDefault="0027576C" w:rsidP="0027576C">
            <w:pPr>
              <w:spacing w:line="300" w:lineRule="atLeast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70</w:t>
            </w:r>
          </w:p>
        </w:tc>
        <w:tc>
          <w:tcPr>
            <w:tcW w:w="850" w:type="dxa"/>
            <w:tcBorders>
              <w:left w:val="nil"/>
              <w:right w:val="nil"/>
            </w:tcBorders>
            <w:vAlign w:val="center"/>
          </w:tcPr>
          <w:p w14:paraId="5CD1D9F5" w14:textId="77777777" w:rsidR="0027576C" w:rsidRPr="002124E2" w:rsidRDefault="0027576C" w:rsidP="0027576C">
            <w:pPr>
              <w:spacing w:line="300" w:lineRule="atLeast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70</w:t>
            </w:r>
          </w:p>
        </w:tc>
      </w:tr>
      <w:tr w:rsidR="007C69D0" w:rsidRPr="002124E2" w14:paraId="7BE022AB" w14:textId="77777777" w:rsidTr="00AD26D2">
        <w:trPr>
          <w:jc w:val="center"/>
        </w:trPr>
        <w:tc>
          <w:tcPr>
            <w:tcW w:w="3404" w:type="dxa"/>
            <w:tcBorders>
              <w:bottom w:val="single" w:sz="4" w:space="0" w:color="auto"/>
              <w:right w:val="nil"/>
            </w:tcBorders>
            <w:vAlign w:val="center"/>
          </w:tcPr>
          <w:p w14:paraId="11216C1F" w14:textId="77777777" w:rsidR="0027576C" w:rsidRPr="002124E2" w:rsidRDefault="0027576C" w:rsidP="0027576C">
            <w:pPr>
              <w:spacing w:line="300" w:lineRule="atLeast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Capacity of the depot near CP2</w:t>
            </w:r>
          </w:p>
        </w:tc>
        <w:tc>
          <w:tcPr>
            <w:tcW w:w="850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4A3D92A4" w14:textId="77777777" w:rsidR="0027576C" w:rsidRPr="002124E2" w:rsidRDefault="0027576C" w:rsidP="0027576C">
            <w:pPr>
              <w:spacing w:line="300" w:lineRule="atLeast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40</w:t>
            </w:r>
          </w:p>
        </w:tc>
        <w:tc>
          <w:tcPr>
            <w:tcW w:w="850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372F6BF4" w14:textId="77777777" w:rsidR="0027576C" w:rsidRPr="002124E2" w:rsidRDefault="0027576C" w:rsidP="0027576C">
            <w:pPr>
              <w:spacing w:line="300" w:lineRule="atLeast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40</w:t>
            </w:r>
          </w:p>
        </w:tc>
        <w:tc>
          <w:tcPr>
            <w:tcW w:w="850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314D4955" w14:textId="77777777" w:rsidR="0027576C" w:rsidRPr="002124E2" w:rsidRDefault="0027576C" w:rsidP="0027576C">
            <w:pPr>
              <w:spacing w:line="300" w:lineRule="atLeast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40</w:t>
            </w:r>
          </w:p>
        </w:tc>
        <w:tc>
          <w:tcPr>
            <w:tcW w:w="850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7D03059C" w14:textId="77777777" w:rsidR="0027576C" w:rsidRPr="002124E2" w:rsidRDefault="0027576C" w:rsidP="0027576C">
            <w:pPr>
              <w:spacing w:line="300" w:lineRule="atLeast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40</w:t>
            </w:r>
          </w:p>
        </w:tc>
        <w:tc>
          <w:tcPr>
            <w:tcW w:w="850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77FB39AA" w14:textId="77777777" w:rsidR="0027576C" w:rsidRPr="002124E2" w:rsidRDefault="0027576C" w:rsidP="0027576C">
            <w:pPr>
              <w:spacing w:line="300" w:lineRule="atLeast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70</w:t>
            </w:r>
          </w:p>
        </w:tc>
      </w:tr>
    </w:tbl>
    <w:p w14:paraId="4DF613E6" w14:textId="34B5BE59" w:rsidR="008C7F58" w:rsidRPr="00265B9E" w:rsidRDefault="008C7F58" w:rsidP="00D82DE3">
      <w:pPr>
        <w:widowControl/>
        <w:spacing w:beforeLines="50" w:before="156" w:line="240" w:lineRule="auto"/>
        <w:ind w:firstLineChars="130" w:firstLine="261"/>
        <w:rPr>
          <w:rFonts w:cs="Times New Roman"/>
          <w:b/>
          <w:kern w:val="0"/>
          <w:sz w:val="20"/>
          <w:szCs w:val="20"/>
        </w:rPr>
      </w:pPr>
      <w:r w:rsidRPr="00265B9E">
        <w:rPr>
          <w:rFonts w:cs="Times New Roman"/>
          <w:b/>
          <w:kern w:val="0"/>
          <w:sz w:val="20"/>
          <w:szCs w:val="20"/>
        </w:rPr>
        <w:t xml:space="preserve">Table </w:t>
      </w:r>
      <w:r w:rsidR="00163E3E" w:rsidRPr="00265B9E">
        <w:rPr>
          <w:rFonts w:cs="Times New Roman"/>
          <w:b/>
          <w:kern w:val="0"/>
          <w:sz w:val="20"/>
          <w:szCs w:val="20"/>
        </w:rPr>
        <w:t>1</w:t>
      </w:r>
      <w:r w:rsidR="00A476F0" w:rsidRPr="00265B9E">
        <w:rPr>
          <w:rFonts w:cs="Times New Roman"/>
          <w:b/>
          <w:kern w:val="0"/>
          <w:sz w:val="20"/>
          <w:szCs w:val="20"/>
        </w:rPr>
        <w:t>2</w:t>
      </w:r>
      <w:r w:rsidR="00A40760" w:rsidRPr="00265B9E">
        <w:rPr>
          <w:rFonts w:cs="Times New Roman"/>
          <w:b/>
          <w:kern w:val="0"/>
          <w:sz w:val="20"/>
          <w:szCs w:val="20"/>
        </w:rPr>
        <w:t xml:space="preserve">. </w:t>
      </w:r>
      <w:r w:rsidRPr="00265B9E">
        <w:rPr>
          <w:rFonts w:cs="Times New Roman"/>
          <w:kern w:val="0"/>
          <w:sz w:val="20"/>
          <w:szCs w:val="20"/>
        </w:rPr>
        <w:t xml:space="preserve">Deadhead distance among CPs in </w:t>
      </w:r>
      <w:r w:rsidR="006462C5" w:rsidRPr="00265B9E">
        <w:rPr>
          <w:rFonts w:cs="Times New Roman"/>
          <w:kern w:val="0"/>
          <w:sz w:val="20"/>
          <w:szCs w:val="20"/>
        </w:rPr>
        <w:t>r</w:t>
      </w:r>
      <w:r w:rsidR="009A1686" w:rsidRPr="00265B9E">
        <w:rPr>
          <w:rFonts w:cs="Times New Roman"/>
          <w:kern w:val="0"/>
          <w:sz w:val="20"/>
          <w:szCs w:val="20"/>
        </w:rPr>
        <w:t>and</w:t>
      </w:r>
      <w:r w:rsidR="00D3240A" w:rsidRPr="00265B9E">
        <w:rPr>
          <w:rFonts w:cs="Times New Roman"/>
          <w:kern w:val="0"/>
          <w:sz w:val="20"/>
          <w:szCs w:val="20"/>
        </w:rPr>
        <w:t>-</w:t>
      </w:r>
      <w:r w:rsidRPr="00265B9E">
        <w:rPr>
          <w:rFonts w:cs="Times New Roman"/>
          <w:kern w:val="0"/>
          <w:sz w:val="20"/>
          <w:szCs w:val="20"/>
        </w:rPr>
        <w:t xml:space="preserve">2 (unit: km). </w:t>
      </w:r>
    </w:p>
    <w:tbl>
      <w:tblPr>
        <w:tblStyle w:val="11"/>
        <w:tblW w:w="7797" w:type="dxa"/>
        <w:jc w:val="center"/>
        <w:tblBorders>
          <w:top w:val="single" w:sz="12" w:space="0" w:color="auto"/>
          <w:left w:val="none" w:sz="0" w:space="0" w:color="auto"/>
          <w:bottom w:val="single" w:sz="12" w:space="0" w:color="auto"/>
          <w:right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851"/>
        <w:gridCol w:w="651"/>
        <w:gridCol w:w="673"/>
        <w:gridCol w:w="672"/>
        <w:gridCol w:w="672"/>
        <w:gridCol w:w="672"/>
        <w:gridCol w:w="672"/>
        <w:gridCol w:w="672"/>
        <w:gridCol w:w="672"/>
        <w:gridCol w:w="672"/>
        <w:gridCol w:w="492"/>
        <w:gridCol w:w="426"/>
      </w:tblGrid>
      <w:tr w:rsidR="007C69D0" w:rsidRPr="002124E2" w14:paraId="3AC7BEEB" w14:textId="77777777" w:rsidTr="008A4AD2">
        <w:trPr>
          <w:trHeight w:val="227"/>
          <w:jc w:val="center"/>
        </w:trPr>
        <w:tc>
          <w:tcPr>
            <w:tcW w:w="1502" w:type="dxa"/>
            <w:gridSpan w:val="2"/>
            <w:vMerge w:val="restart"/>
            <w:tcBorders>
              <w:top w:val="single" w:sz="4" w:space="0" w:color="auto"/>
              <w:bottom w:val="single" w:sz="4" w:space="0" w:color="auto"/>
              <w:right w:val="nil"/>
            </w:tcBorders>
            <w:vAlign w:val="center"/>
          </w:tcPr>
          <w:p w14:paraId="74663EE9" w14:textId="77777777" w:rsidR="00690C7C" w:rsidRPr="002124E2" w:rsidRDefault="00690C7C" w:rsidP="008C7F58">
            <w:pPr>
              <w:spacing w:line="300" w:lineRule="exact"/>
              <w:jc w:val="left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Bus lines and CPs</w:t>
            </w:r>
          </w:p>
        </w:tc>
        <w:tc>
          <w:tcPr>
            <w:tcW w:w="1345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1188611D" w14:textId="77777777" w:rsidR="00690C7C" w:rsidRPr="002124E2" w:rsidRDefault="00690C7C" w:rsidP="008C7F58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Line r1</w:t>
            </w:r>
          </w:p>
        </w:tc>
        <w:tc>
          <w:tcPr>
            <w:tcW w:w="1344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380261BD" w14:textId="77777777" w:rsidR="00690C7C" w:rsidRPr="002124E2" w:rsidRDefault="00690C7C" w:rsidP="008C7F58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Line r2</w:t>
            </w:r>
          </w:p>
        </w:tc>
        <w:tc>
          <w:tcPr>
            <w:tcW w:w="1344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4E6C5F15" w14:textId="77777777" w:rsidR="00690C7C" w:rsidRPr="002124E2" w:rsidRDefault="00690C7C" w:rsidP="008C7F58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Line r3</w:t>
            </w:r>
          </w:p>
        </w:tc>
        <w:tc>
          <w:tcPr>
            <w:tcW w:w="1344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2E889726" w14:textId="77777777" w:rsidR="00690C7C" w:rsidRPr="002124E2" w:rsidRDefault="00690C7C" w:rsidP="008C7F58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Line r4</w:t>
            </w:r>
          </w:p>
        </w:tc>
        <w:tc>
          <w:tcPr>
            <w:tcW w:w="918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491B6392" w14:textId="77777777" w:rsidR="00690C7C" w:rsidRPr="002124E2" w:rsidRDefault="00690C7C" w:rsidP="00690C7C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Line r5</w:t>
            </w:r>
          </w:p>
        </w:tc>
      </w:tr>
      <w:tr w:rsidR="007C69D0" w:rsidRPr="002124E2" w14:paraId="6D221214" w14:textId="77777777" w:rsidTr="00690C7C">
        <w:trPr>
          <w:trHeight w:val="198"/>
          <w:jc w:val="center"/>
        </w:trPr>
        <w:tc>
          <w:tcPr>
            <w:tcW w:w="1502" w:type="dxa"/>
            <w:gridSpan w:val="2"/>
            <w:vMerge/>
            <w:tcBorders>
              <w:top w:val="single" w:sz="4" w:space="0" w:color="auto"/>
              <w:right w:val="nil"/>
            </w:tcBorders>
            <w:vAlign w:val="center"/>
          </w:tcPr>
          <w:p w14:paraId="1BF3FFE9" w14:textId="77777777" w:rsidR="00690C7C" w:rsidRPr="002124E2" w:rsidRDefault="00690C7C" w:rsidP="008C7F58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</w:p>
        </w:tc>
        <w:tc>
          <w:tcPr>
            <w:tcW w:w="673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7AAD4C82" w14:textId="77777777" w:rsidR="00690C7C" w:rsidRPr="002124E2" w:rsidRDefault="00690C7C" w:rsidP="00192FE3">
            <w:pPr>
              <w:spacing w:line="240" w:lineRule="auto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position w:val="-10"/>
                <w:sz w:val="20"/>
                <w:szCs w:val="20"/>
              </w:rPr>
              <w:object w:dxaOrig="340" w:dyaOrig="300" w14:anchorId="26714674">
                <v:shape id="_x0000_i1142" type="#_x0000_t75" style="width:18pt;height:15pt" o:ole="">
                  <v:imagedata r:id="rId96" o:title=""/>
                </v:shape>
                <o:OLEObject Type="Embed" ProgID="Equation.DSMT4" ShapeID="_x0000_i1142" DrawAspect="Content" ObjectID="_1742621226" r:id="rId150"/>
              </w:objec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655D0046" w14:textId="77777777" w:rsidR="00690C7C" w:rsidRPr="002124E2" w:rsidRDefault="00690C7C" w:rsidP="00192FE3">
            <w:pPr>
              <w:spacing w:line="240" w:lineRule="auto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position w:val="-10"/>
                <w:sz w:val="20"/>
                <w:szCs w:val="20"/>
              </w:rPr>
              <w:object w:dxaOrig="340" w:dyaOrig="300" w14:anchorId="62A8900D">
                <v:shape id="_x0000_i1143" type="#_x0000_t75" style="width:18pt;height:15pt" o:ole="">
                  <v:imagedata r:id="rId102" o:title=""/>
                </v:shape>
                <o:OLEObject Type="Embed" ProgID="Equation.DSMT4" ShapeID="_x0000_i1143" DrawAspect="Content" ObjectID="_1742621227" r:id="rId151"/>
              </w:objec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3BE070BF" w14:textId="77777777" w:rsidR="00690C7C" w:rsidRPr="002124E2" w:rsidRDefault="00690C7C" w:rsidP="00192FE3">
            <w:pPr>
              <w:spacing w:line="240" w:lineRule="auto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position w:val="-10"/>
                <w:sz w:val="20"/>
                <w:szCs w:val="20"/>
              </w:rPr>
              <w:object w:dxaOrig="340" w:dyaOrig="300" w14:anchorId="77AB4099">
                <v:shape id="_x0000_i1144" type="#_x0000_t75" style="width:18pt;height:15pt" o:ole="">
                  <v:imagedata r:id="rId96" o:title=""/>
                </v:shape>
                <o:OLEObject Type="Embed" ProgID="Equation.DSMT4" ShapeID="_x0000_i1144" DrawAspect="Content" ObjectID="_1742621228" r:id="rId152"/>
              </w:objec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2C5217C5" w14:textId="77777777" w:rsidR="00690C7C" w:rsidRPr="002124E2" w:rsidRDefault="00690C7C" w:rsidP="00192FE3">
            <w:pPr>
              <w:spacing w:line="240" w:lineRule="auto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position w:val="-10"/>
                <w:sz w:val="20"/>
                <w:szCs w:val="20"/>
              </w:rPr>
              <w:object w:dxaOrig="340" w:dyaOrig="300" w14:anchorId="7FDA33C6">
                <v:shape id="_x0000_i1145" type="#_x0000_t75" style="width:18pt;height:15pt" o:ole="">
                  <v:imagedata r:id="rId104" o:title=""/>
                </v:shape>
                <o:OLEObject Type="Embed" ProgID="Equation.DSMT4" ShapeID="_x0000_i1145" DrawAspect="Content" ObjectID="_1742621229" r:id="rId153"/>
              </w:objec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6466A5E0" w14:textId="77777777" w:rsidR="00690C7C" w:rsidRPr="002124E2" w:rsidRDefault="00690C7C" w:rsidP="00192FE3">
            <w:pPr>
              <w:spacing w:line="240" w:lineRule="auto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position w:val="-10"/>
                <w:sz w:val="20"/>
                <w:szCs w:val="20"/>
              </w:rPr>
              <w:object w:dxaOrig="340" w:dyaOrig="300" w14:anchorId="71013F6B">
                <v:shape id="_x0000_i1146" type="#_x0000_t75" style="width:18pt;height:15pt" o:ole="">
                  <v:imagedata r:id="rId99" o:title=""/>
                </v:shape>
                <o:OLEObject Type="Embed" ProgID="Equation.DSMT4" ShapeID="_x0000_i1146" DrawAspect="Content" ObjectID="_1742621230" r:id="rId154"/>
              </w:objec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50F65CE3" w14:textId="77777777" w:rsidR="00690C7C" w:rsidRPr="002124E2" w:rsidRDefault="00690C7C" w:rsidP="00192FE3">
            <w:pPr>
              <w:spacing w:line="240" w:lineRule="auto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position w:val="-10"/>
                <w:sz w:val="20"/>
                <w:szCs w:val="20"/>
              </w:rPr>
              <w:object w:dxaOrig="340" w:dyaOrig="300" w14:anchorId="57EADBE3">
                <v:shape id="_x0000_i1147" type="#_x0000_t75" style="width:18pt;height:15pt" o:ole="">
                  <v:imagedata r:id="rId104" o:title=""/>
                </v:shape>
                <o:OLEObject Type="Embed" ProgID="Equation.DSMT4" ShapeID="_x0000_i1147" DrawAspect="Content" ObjectID="_1742621231" r:id="rId155"/>
              </w:objec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16565A7E" w14:textId="77777777" w:rsidR="00690C7C" w:rsidRPr="002124E2" w:rsidRDefault="00690C7C" w:rsidP="00192FE3">
            <w:pPr>
              <w:spacing w:line="240" w:lineRule="auto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position w:val="-10"/>
                <w:sz w:val="20"/>
                <w:szCs w:val="20"/>
              </w:rPr>
              <w:object w:dxaOrig="340" w:dyaOrig="300" w14:anchorId="68028295">
                <v:shape id="_x0000_i1148" type="#_x0000_t75" style="width:18pt;height:15pt" o:ole="">
                  <v:imagedata r:id="rId99" o:title=""/>
                </v:shape>
                <o:OLEObject Type="Embed" ProgID="Equation.DSMT4" ShapeID="_x0000_i1148" DrawAspect="Content" ObjectID="_1742621232" r:id="rId156"/>
              </w:objec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09DA4814" w14:textId="77777777" w:rsidR="00690C7C" w:rsidRPr="002124E2" w:rsidRDefault="00690C7C" w:rsidP="00192FE3">
            <w:pPr>
              <w:spacing w:line="240" w:lineRule="auto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position w:val="-10"/>
                <w:sz w:val="20"/>
                <w:szCs w:val="20"/>
              </w:rPr>
              <w:object w:dxaOrig="340" w:dyaOrig="300" w14:anchorId="43587648">
                <v:shape id="_x0000_i1149" type="#_x0000_t75" style="width:18pt;height:15pt" o:ole="">
                  <v:imagedata r:id="rId102" o:title=""/>
                </v:shape>
                <o:OLEObject Type="Embed" ProgID="Equation.DSMT4" ShapeID="_x0000_i1149" DrawAspect="Content" ObjectID="_1742621233" r:id="rId157"/>
              </w:object>
            </w:r>
          </w:p>
        </w:tc>
        <w:tc>
          <w:tcPr>
            <w:tcW w:w="49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160BD281" w14:textId="77777777" w:rsidR="00690C7C" w:rsidRPr="002124E2" w:rsidRDefault="00690C7C" w:rsidP="00192FE3">
            <w:pPr>
              <w:spacing w:line="240" w:lineRule="auto"/>
              <w:rPr>
                <w:rFonts w:cs="Times New Roman"/>
                <w:sz w:val="20"/>
                <w:szCs w:val="20"/>
              </w:rPr>
            </w:pPr>
            <w:r w:rsidRPr="002124E2">
              <w:rPr>
                <w:rFonts w:cs="Times New Roman"/>
                <w:position w:val="-10"/>
                <w:sz w:val="20"/>
                <w:szCs w:val="20"/>
              </w:rPr>
              <w:object w:dxaOrig="340" w:dyaOrig="300" w14:anchorId="33BE6E11">
                <v:shape id="_x0000_i1150" type="#_x0000_t75" style="width:18pt;height:15pt" o:ole="">
                  <v:imagedata r:id="rId96" o:title=""/>
                </v:shape>
                <o:OLEObject Type="Embed" ProgID="Equation.DSMT4" ShapeID="_x0000_i1150" DrawAspect="Content" ObjectID="_1742621234" r:id="rId158"/>
              </w:object>
            </w:r>
          </w:p>
        </w:tc>
        <w:tc>
          <w:tcPr>
            <w:tcW w:w="42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5E974AEB" w14:textId="77777777" w:rsidR="00690C7C" w:rsidRPr="002124E2" w:rsidRDefault="00690C7C" w:rsidP="00192FE3">
            <w:pPr>
              <w:spacing w:line="240" w:lineRule="auto"/>
              <w:rPr>
                <w:rFonts w:cs="Times New Roman"/>
                <w:sz w:val="20"/>
                <w:szCs w:val="20"/>
              </w:rPr>
            </w:pPr>
            <w:r w:rsidRPr="002124E2">
              <w:rPr>
                <w:rFonts w:cs="Times New Roman"/>
                <w:position w:val="-10"/>
                <w:sz w:val="20"/>
                <w:szCs w:val="20"/>
              </w:rPr>
              <w:object w:dxaOrig="340" w:dyaOrig="300" w14:anchorId="2B9147B6">
                <v:shape id="_x0000_i1151" type="#_x0000_t75" style="width:18pt;height:15pt" o:ole="">
                  <v:imagedata r:id="rId99" o:title=""/>
                </v:shape>
                <o:OLEObject Type="Embed" ProgID="Equation.DSMT4" ShapeID="_x0000_i1151" DrawAspect="Content" ObjectID="_1742621235" r:id="rId159"/>
              </w:object>
            </w:r>
          </w:p>
        </w:tc>
      </w:tr>
      <w:tr w:rsidR="007C69D0" w:rsidRPr="002124E2" w14:paraId="2FC5171F" w14:textId="77777777" w:rsidTr="00690C7C">
        <w:trPr>
          <w:jc w:val="center"/>
        </w:trPr>
        <w:tc>
          <w:tcPr>
            <w:tcW w:w="851" w:type="dxa"/>
            <w:vMerge w:val="restart"/>
            <w:tcBorders>
              <w:right w:val="nil"/>
            </w:tcBorders>
            <w:vAlign w:val="center"/>
          </w:tcPr>
          <w:p w14:paraId="4F1C7B02" w14:textId="77777777" w:rsidR="00690C7C" w:rsidRPr="002124E2" w:rsidRDefault="00690C7C" w:rsidP="00690C7C">
            <w:pPr>
              <w:spacing w:line="300" w:lineRule="exact"/>
              <w:jc w:val="left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Line r1</w:t>
            </w:r>
          </w:p>
        </w:tc>
        <w:tc>
          <w:tcPr>
            <w:tcW w:w="651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12A7CB61" w14:textId="77777777" w:rsidR="00690C7C" w:rsidRPr="002124E2" w:rsidRDefault="00690C7C" w:rsidP="00192FE3">
            <w:pPr>
              <w:spacing w:line="240" w:lineRule="auto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position w:val="-10"/>
                <w:sz w:val="20"/>
                <w:szCs w:val="20"/>
              </w:rPr>
              <w:object w:dxaOrig="340" w:dyaOrig="300" w14:anchorId="7F78DA2B">
                <v:shape id="_x0000_i1152" type="#_x0000_t75" style="width:18pt;height:15pt" o:ole="">
                  <v:imagedata r:id="rId96" o:title=""/>
                </v:shape>
                <o:OLEObject Type="Embed" ProgID="Equation.DSMT4" ShapeID="_x0000_i1152" DrawAspect="Content" ObjectID="_1742621236" r:id="rId160"/>
              </w:object>
            </w:r>
          </w:p>
        </w:tc>
        <w:tc>
          <w:tcPr>
            <w:tcW w:w="673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4A31FEF0" w14:textId="77777777" w:rsidR="00690C7C" w:rsidRPr="002124E2" w:rsidRDefault="00690C7C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0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7B0E0797" w14:textId="77777777" w:rsidR="00690C7C" w:rsidRPr="002124E2" w:rsidRDefault="00690C7C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22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644613DB" w14:textId="77777777" w:rsidR="00690C7C" w:rsidRPr="002124E2" w:rsidRDefault="00690C7C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0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6F7496E4" w14:textId="77777777" w:rsidR="00690C7C" w:rsidRPr="002124E2" w:rsidRDefault="00690C7C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9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66CD9CF7" w14:textId="77777777" w:rsidR="00690C7C" w:rsidRPr="002124E2" w:rsidRDefault="00690C7C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1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790B9E8C" w14:textId="77777777" w:rsidR="00690C7C" w:rsidRPr="002124E2" w:rsidRDefault="00690C7C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9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4DCE5380" w14:textId="77777777" w:rsidR="00690C7C" w:rsidRPr="002124E2" w:rsidRDefault="00690C7C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1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7F662C0A" w14:textId="77777777" w:rsidR="00690C7C" w:rsidRPr="002124E2" w:rsidRDefault="00690C7C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22</w:t>
            </w:r>
          </w:p>
        </w:tc>
        <w:tc>
          <w:tcPr>
            <w:tcW w:w="49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0DB473F9" w14:textId="77777777" w:rsidR="00690C7C" w:rsidRPr="002124E2" w:rsidRDefault="00690C7C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0</w:t>
            </w:r>
          </w:p>
        </w:tc>
        <w:tc>
          <w:tcPr>
            <w:tcW w:w="42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5ED1C024" w14:textId="77777777" w:rsidR="00690C7C" w:rsidRPr="002124E2" w:rsidRDefault="00690C7C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1</w:t>
            </w:r>
          </w:p>
        </w:tc>
      </w:tr>
      <w:tr w:rsidR="007C69D0" w:rsidRPr="002124E2" w14:paraId="7D3BF1BF" w14:textId="77777777" w:rsidTr="00690C7C">
        <w:trPr>
          <w:jc w:val="center"/>
        </w:trPr>
        <w:tc>
          <w:tcPr>
            <w:tcW w:w="851" w:type="dxa"/>
            <w:vMerge/>
            <w:tcBorders>
              <w:right w:val="nil"/>
            </w:tcBorders>
            <w:vAlign w:val="center"/>
          </w:tcPr>
          <w:p w14:paraId="3714C546" w14:textId="77777777" w:rsidR="00690C7C" w:rsidRPr="002124E2" w:rsidRDefault="00690C7C" w:rsidP="00690C7C">
            <w:pPr>
              <w:spacing w:line="300" w:lineRule="exact"/>
              <w:jc w:val="left"/>
              <w:rPr>
                <w:rFonts w:cs="Times New Roman"/>
                <w:sz w:val="16"/>
                <w:szCs w:val="16"/>
              </w:rPr>
            </w:pPr>
          </w:p>
        </w:tc>
        <w:tc>
          <w:tcPr>
            <w:tcW w:w="651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32E0CD12" w14:textId="77777777" w:rsidR="00690C7C" w:rsidRPr="002124E2" w:rsidRDefault="00690C7C" w:rsidP="00192FE3">
            <w:pPr>
              <w:spacing w:line="240" w:lineRule="auto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position w:val="-10"/>
                <w:sz w:val="20"/>
                <w:szCs w:val="20"/>
              </w:rPr>
              <w:object w:dxaOrig="340" w:dyaOrig="300" w14:anchorId="5A56A7A5">
                <v:shape id="_x0000_i1153" type="#_x0000_t75" style="width:18pt;height:15pt" o:ole="">
                  <v:imagedata r:id="rId102" o:title=""/>
                </v:shape>
                <o:OLEObject Type="Embed" ProgID="Equation.DSMT4" ShapeID="_x0000_i1153" DrawAspect="Content" ObjectID="_1742621237" r:id="rId161"/>
              </w:object>
            </w:r>
          </w:p>
        </w:tc>
        <w:tc>
          <w:tcPr>
            <w:tcW w:w="673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7527FFAE" w14:textId="77777777" w:rsidR="00690C7C" w:rsidRPr="002124E2" w:rsidRDefault="00690C7C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22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1A88B5BE" w14:textId="77777777" w:rsidR="00690C7C" w:rsidRPr="002124E2" w:rsidRDefault="00690C7C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0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09B0F37F" w14:textId="77777777" w:rsidR="00690C7C" w:rsidRPr="002124E2" w:rsidRDefault="00690C7C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22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647A0ED3" w14:textId="77777777" w:rsidR="00690C7C" w:rsidRPr="002124E2" w:rsidRDefault="00690C7C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7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39979DA1" w14:textId="77777777" w:rsidR="00690C7C" w:rsidRPr="002124E2" w:rsidRDefault="00690C7C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2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0886EF53" w14:textId="77777777" w:rsidR="00690C7C" w:rsidRPr="002124E2" w:rsidRDefault="00690C7C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7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3B9801B8" w14:textId="77777777" w:rsidR="00690C7C" w:rsidRPr="002124E2" w:rsidRDefault="00690C7C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2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5186BD05" w14:textId="77777777" w:rsidR="00690C7C" w:rsidRPr="002124E2" w:rsidRDefault="00690C7C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0</w:t>
            </w:r>
          </w:p>
        </w:tc>
        <w:tc>
          <w:tcPr>
            <w:tcW w:w="49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390E461A" w14:textId="77777777" w:rsidR="00690C7C" w:rsidRPr="002124E2" w:rsidRDefault="00690C7C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22</w:t>
            </w:r>
          </w:p>
        </w:tc>
        <w:tc>
          <w:tcPr>
            <w:tcW w:w="42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73A432C0" w14:textId="77777777" w:rsidR="00690C7C" w:rsidRPr="002124E2" w:rsidRDefault="00690C7C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2</w:t>
            </w:r>
          </w:p>
        </w:tc>
      </w:tr>
      <w:tr w:rsidR="007C69D0" w:rsidRPr="002124E2" w14:paraId="129E61EB" w14:textId="77777777" w:rsidTr="00690C7C">
        <w:trPr>
          <w:jc w:val="center"/>
        </w:trPr>
        <w:tc>
          <w:tcPr>
            <w:tcW w:w="851" w:type="dxa"/>
            <w:vMerge w:val="restart"/>
            <w:tcBorders>
              <w:right w:val="nil"/>
            </w:tcBorders>
            <w:vAlign w:val="center"/>
          </w:tcPr>
          <w:p w14:paraId="7FB63248" w14:textId="77777777" w:rsidR="00690C7C" w:rsidRPr="002124E2" w:rsidRDefault="00690C7C" w:rsidP="00690C7C">
            <w:pPr>
              <w:spacing w:line="300" w:lineRule="exact"/>
              <w:jc w:val="left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Line r2</w:t>
            </w:r>
          </w:p>
        </w:tc>
        <w:tc>
          <w:tcPr>
            <w:tcW w:w="651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0BB3E4C7" w14:textId="77777777" w:rsidR="00690C7C" w:rsidRPr="002124E2" w:rsidRDefault="00690C7C" w:rsidP="00192FE3">
            <w:pPr>
              <w:spacing w:line="240" w:lineRule="auto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position w:val="-10"/>
                <w:sz w:val="20"/>
                <w:szCs w:val="20"/>
              </w:rPr>
              <w:object w:dxaOrig="340" w:dyaOrig="300" w14:anchorId="496A40E1">
                <v:shape id="_x0000_i1154" type="#_x0000_t75" style="width:18pt;height:15pt" o:ole="">
                  <v:imagedata r:id="rId96" o:title=""/>
                </v:shape>
                <o:OLEObject Type="Embed" ProgID="Equation.DSMT4" ShapeID="_x0000_i1154" DrawAspect="Content" ObjectID="_1742621238" r:id="rId162"/>
              </w:object>
            </w:r>
          </w:p>
        </w:tc>
        <w:tc>
          <w:tcPr>
            <w:tcW w:w="673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0F5C5A12" w14:textId="77777777" w:rsidR="00690C7C" w:rsidRPr="002124E2" w:rsidRDefault="00690C7C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0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64F82BB8" w14:textId="77777777" w:rsidR="00690C7C" w:rsidRPr="002124E2" w:rsidRDefault="00690C7C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22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1FB2211D" w14:textId="77777777" w:rsidR="00690C7C" w:rsidRPr="002124E2" w:rsidRDefault="00690C7C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0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0FAD2543" w14:textId="77777777" w:rsidR="00690C7C" w:rsidRPr="002124E2" w:rsidRDefault="00690C7C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9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007B3903" w14:textId="77777777" w:rsidR="00690C7C" w:rsidRPr="002124E2" w:rsidRDefault="00690C7C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1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1246C803" w14:textId="77777777" w:rsidR="00690C7C" w:rsidRPr="002124E2" w:rsidRDefault="00690C7C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9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4073DD1A" w14:textId="77777777" w:rsidR="00690C7C" w:rsidRPr="002124E2" w:rsidRDefault="00690C7C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1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37F614C3" w14:textId="77777777" w:rsidR="00690C7C" w:rsidRPr="002124E2" w:rsidRDefault="00690C7C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22</w:t>
            </w:r>
          </w:p>
        </w:tc>
        <w:tc>
          <w:tcPr>
            <w:tcW w:w="49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7687449E" w14:textId="77777777" w:rsidR="00690C7C" w:rsidRPr="002124E2" w:rsidRDefault="00690C7C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0</w:t>
            </w:r>
          </w:p>
        </w:tc>
        <w:tc>
          <w:tcPr>
            <w:tcW w:w="42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3E60620D" w14:textId="77777777" w:rsidR="00690C7C" w:rsidRPr="002124E2" w:rsidRDefault="00690C7C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1</w:t>
            </w:r>
          </w:p>
        </w:tc>
      </w:tr>
      <w:tr w:rsidR="007C69D0" w:rsidRPr="002124E2" w14:paraId="5624FBC2" w14:textId="77777777" w:rsidTr="00690C7C">
        <w:trPr>
          <w:jc w:val="center"/>
        </w:trPr>
        <w:tc>
          <w:tcPr>
            <w:tcW w:w="851" w:type="dxa"/>
            <w:vMerge/>
            <w:tcBorders>
              <w:bottom w:val="single" w:sz="4" w:space="0" w:color="auto"/>
              <w:right w:val="nil"/>
            </w:tcBorders>
            <w:vAlign w:val="center"/>
          </w:tcPr>
          <w:p w14:paraId="611F3C00" w14:textId="77777777" w:rsidR="00690C7C" w:rsidRPr="002124E2" w:rsidRDefault="00690C7C" w:rsidP="00690C7C">
            <w:pPr>
              <w:spacing w:line="300" w:lineRule="exact"/>
              <w:jc w:val="left"/>
              <w:rPr>
                <w:rFonts w:cs="Times New Roman"/>
                <w:sz w:val="16"/>
                <w:szCs w:val="16"/>
              </w:rPr>
            </w:pPr>
          </w:p>
        </w:tc>
        <w:tc>
          <w:tcPr>
            <w:tcW w:w="651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064DBEB8" w14:textId="77777777" w:rsidR="00690C7C" w:rsidRPr="002124E2" w:rsidRDefault="00690C7C" w:rsidP="00192FE3">
            <w:pPr>
              <w:spacing w:line="240" w:lineRule="auto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position w:val="-10"/>
                <w:sz w:val="20"/>
                <w:szCs w:val="20"/>
              </w:rPr>
              <w:object w:dxaOrig="340" w:dyaOrig="300" w14:anchorId="0C47CCB6">
                <v:shape id="_x0000_i1155" type="#_x0000_t75" style="width:18pt;height:15pt" o:ole="">
                  <v:imagedata r:id="rId104" o:title=""/>
                </v:shape>
                <o:OLEObject Type="Embed" ProgID="Equation.DSMT4" ShapeID="_x0000_i1155" DrawAspect="Content" ObjectID="_1742621239" r:id="rId163"/>
              </w:object>
            </w:r>
          </w:p>
        </w:tc>
        <w:tc>
          <w:tcPr>
            <w:tcW w:w="673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6F9A4FD7" w14:textId="77777777" w:rsidR="00690C7C" w:rsidRPr="002124E2" w:rsidRDefault="00690C7C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9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0DF5D163" w14:textId="77777777" w:rsidR="00690C7C" w:rsidRPr="002124E2" w:rsidRDefault="00690C7C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7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2A6E7432" w14:textId="77777777" w:rsidR="00690C7C" w:rsidRPr="002124E2" w:rsidRDefault="00690C7C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9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6A6C629A" w14:textId="77777777" w:rsidR="00690C7C" w:rsidRPr="002124E2" w:rsidRDefault="00690C7C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0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5B0F8FE0" w14:textId="77777777" w:rsidR="00690C7C" w:rsidRPr="002124E2" w:rsidRDefault="00690C7C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5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7F0F6DB8" w14:textId="77777777" w:rsidR="00690C7C" w:rsidRPr="002124E2" w:rsidRDefault="00690C7C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0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0DF13AE3" w14:textId="77777777" w:rsidR="00690C7C" w:rsidRPr="002124E2" w:rsidRDefault="00690C7C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5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7A6CC07F" w14:textId="77777777" w:rsidR="00690C7C" w:rsidRPr="002124E2" w:rsidRDefault="00690C7C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7</w:t>
            </w:r>
          </w:p>
        </w:tc>
        <w:tc>
          <w:tcPr>
            <w:tcW w:w="49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3921C485" w14:textId="77777777" w:rsidR="00690C7C" w:rsidRPr="002124E2" w:rsidRDefault="00690C7C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9</w:t>
            </w:r>
          </w:p>
        </w:tc>
        <w:tc>
          <w:tcPr>
            <w:tcW w:w="42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5F7CE9DF" w14:textId="77777777" w:rsidR="00690C7C" w:rsidRPr="002124E2" w:rsidRDefault="00690C7C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5</w:t>
            </w:r>
          </w:p>
        </w:tc>
      </w:tr>
      <w:tr w:rsidR="007C69D0" w:rsidRPr="002124E2" w14:paraId="731DB0A6" w14:textId="77777777" w:rsidTr="00690C7C">
        <w:trPr>
          <w:jc w:val="center"/>
        </w:trPr>
        <w:tc>
          <w:tcPr>
            <w:tcW w:w="851" w:type="dxa"/>
            <w:vMerge w:val="restart"/>
            <w:tcBorders>
              <w:top w:val="single" w:sz="4" w:space="0" w:color="auto"/>
              <w:bottom w:val="single" w:sz="4" w:space="0" w:color="auto"/>
              <w:right w:val="nil"/>
            </w:tcBorders>
            <w:vAlign w:val="center"/>
          </w:tcPr>
          <w:p w14:paraId="63DB22F5" w14:textId="77777777" w:rsidR="00690C7C" w:rsidRPr="002124E2" w:rsidRDefault="00690C7C" w:rsidP="00690C7C">
            <w:pPr>
              <w:spacing w:line="300" w:lineRule="exact"/>
              <w:jc w:val="left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Line r3</w:t>
            </w:r>
          </w:p>
        </w:tc>
        <w:tc>
          <w:tcPr>
            <w:tcW w:w="651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68D8F6E7" w14:textId="77777777" w:rsidR="00690C7C" w:rsidRPr="002124E2" w:rsidRDefault="00690C7C" w:rsidP="00192FE3">
            <w:pPr>
              <w:spacing w:line="240" w:lineRule="auto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position w:val="-10"/>
                <w:sz w:val="20"/>
                <w:szCs w:val="20"/>
              </w:rPr>
              <w:object w:dxaOrig="340" w:dyaOrig="300" w14:anchorId="398514D8">
                <v:shape id="_x0000_i1156" type="#_x0000_t75" style="width:18pt;height:15pt" o:ole="">
                  <v:imagedata r:id="rId99" o:title=""/>
                </v:shape>
                <o:OLEObject Type="Embed" ProgID="Equation.DSMT4" ShapeID="_x0000_i1156" DrawAspect="Content" ObjectID="_1742621240" r:id="rId164"/>
              </w:object>
            </w:r>
          </w:p>
        </w:tc>
        <w:tc>
          <w:tcPr>
            <w:tcW w:w="673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6684FD51" w14:textId="77777777" w:rsidR="00690C7C" w:rsidRPr="002124E2" w:rsidRDefault="00690C7C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1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16F700DE" w14:textId="77777777" w:rsidR="00690C7C" w:rsidRPr="002124E2" w:rsidRDefault="00690C7C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2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1CE90277" w14:textId="77777777" w:rsidR="00690C7C" w:rsidRPr="002124E2" w:rsidRDefault="00690C7C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1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32106373" w14:textId="77777777" w:rsidR="00690C7C" w:rsidRPr="002124E2" w:rsidRDefault="00690C7C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5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39C412E9" w14:textId="77777777" w:rsidR="00690C7C" w:rsidRPr="002124E2" w:rsidRDefault="00690C7C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0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32165035" w14:textId="77777777" w:rsidR="00690C7C" w:rsidRPr="002124E2" w:rsidRDefault="00690C7C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5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1D0FD9BF" w14:textId="77777777" w:rsidR="00690C7C" w:rsidRPr="002124E2" w:rsidRDefault="00690C7C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0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04213BB9" w14:textId="77777777" w:rsidR="00690C7C" w:rsidRPr="002124E2" w:rsidRDefault="00690C7C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2</w:t>
            </w:r>
          </w:p>
        </w:tc>
        <w:tc>
          <w:tcPr>
            <w:tcW w:w="49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09FCD8B0" w14:textId="77777777" w:rsidR="00690C7C" w:rsidRPr="002124E2" w:rsidRDefault="00690C7C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1</w:t>
            </w:r>
          </w:p>
        </w:tc>
        <w:tc>
          <w:tcPr>
            <w:tcW w:w="42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44119F6B" w14:textId="77777777" w:rsidR="00690C7C" w:rsidRPr="002124E2" w:rsidRDefault="00690C7C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0</w:t>
            </w:r>
          </w:p>
        </w:tc>
      </w:tr>
      <w:tr w:rsidR="007C69D0" w:rsidRPr="002124E2" w14:paraId="42D17D53" w14:textId="77777777" w:rsidTr="00690C7C">
        <w:trPr>
          <w:jc w:val="center"/>
        </w:trPr>
        <w:tc>
          <w:tcPr>
            <w:tcW w:w="851" w:type="dxa"/>
            <w:vMerge/>
            <w:tcBorders>
              <w:top w:val="single" w:sz="4" w:space="0" w:color="auto"/>
              <w:bottom w:val="single" w:sz="4" w:space="0" w:color="auto"/>
              <w:right w:val="nil"/>
            </w:tcBorders>
            <w:vAlign w:val="center"/>
          </w:tcPr>
          <w:p w14:paraId="550EB5E8" w14:textId="77777777" w:rsidR="00690C7C" w:rsidRPr="002124E2" w:rsidRDefault="00690C7C" w:rsidP="00690C7C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</w:p>
        </w:tc>
        <w:tc>
          <w:tcPr>
            <w:tcW w:w="651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30656ACF" w14:textId="77777777" w:rsidR="00690C7C" w:rsidRPr="002124E2" w:rsidRDefault="00690C7C" w:rsidP="00192FE3">
            <w:pPr>
              <w:spacing w:line="240" w:lineRule="auto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position w:val="-10"/>
                <w:sz w:val="20"/>
                <w:szCs w:val="20"/>
              </w:rPr>
              <w:object w:dxaOrig="340" w:dyaOrig="300" w14:anchorId="417D7B2F">
                <v:shape id="_x0000_i1157" type="#_x0000_t75" style="width:18pt;height:15pt" o:ole="">
                  <v:imagedata r:id="rId104" o:title=""/>
                </v:shape>
                <o:OLEObject Type="Embed" ProgID="Equation.DSMT4" ShapeID="_x0000_i1157" DrawAspect="Content" ObjectID="_1742621241" r:id="rId165"/>
              </w:object>
            </w:r>
          </w:p>
        </w:tc>
        <w:tc>
          <w:tcPr>
            <w:tcW w:w="673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3DBF65C2" w14:textId="77777777" w:rsidR="00690C7C" w:rsidRPr="002124E2" w:rsidRDefault="00690C7C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9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72AFA628" w14:textId="77777777" w:rsidR="00690C7C" w:rsidRPr="002124E2" w:rsidRDefault="00690C7C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7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57862ED6" w14:textId="77777777" w:rsidR="00690C7C" w:rsidRPr="002124E2" w:rsidRDefault="00690C7C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9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51BFAD92" w14:textId="77777777" w:rsidR="00690C7C" w:rsidRPr="002124E2" w:rsidRDefault="00690C7C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0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41728E1C" w14:textId="77777777" w:rsidR="00690C7C" w:rsidRPr="002124E2" w:rsidRDefault="00690C7C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5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62C29A5E" w14:textId="77777777" w:rsidR="00690C7C" w:rsidRPr="002124E2" w:rsidRDefault="00690C7C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0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5EA8EBF4" w14:textId="77777777" w:rsidR="00690C7C" w:rsidRPr="002124E2" w:rsidRDefault="00690C7C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5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1170C763" w14:textId="77777777" w:rsidR="00690C7C" w:rsidRPr="002124E2" w:rsidRDefault="00690C7C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7</w:t>
            </w:r>
          </w:p>
        </w:tc>
        <w:tc>
          <w:tcPr>
            <w:tcW w:w="49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2E9DC8FA" w14:textId="77777777" w:rsidR="00690C7C" w:rsidRPr="002124E2" w:rsidRDefault="00690C7C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9</w:t>
            </w:r>
          </w:p>
        </w:tc>
        <w:tc>
          <w:tcPr>
            <w:tcW w:w="42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7633F882" w14:textId="77777777" w:rsidR="00690C7C" w:rsidRPr="002124E2" w:rsidRDefault="00690C7C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5</w:t>
            </w:r>
          </w:p>
        </w:tc>
      </w:tr>
      <w:tr w:rsidR="007C69D0" w:rsidRPr="002124E2" w14:paraId="64C8C4B7" w14:textId="77777777" w:rsidTr="00690C7C">
        <w:trPr>
          <w:jc w:val="center"/>
        </w:trPr>
        <w:tc>
          <w:tcPr>
            <w:tcW w:w="851" w:type="dxa"/>
            <w:vMerge w:val="restart"/>
            <w:tcBorders>
              <w:top w:val="single" w:sz="4" w:space="0" w:color="auto"/>
              <w:right w:val="nil"/>
            </w:tcBorders>
            <w:vAlign w:val="center"/>
          </w:tcPr>
          <w:p w14:paraId="79C1BAC8" w14:textId="77777777" w:rsidR="00690C7C" w:rsidRPr="002124E2" w:rsidRDefault="00690C7C" w:rsidP="00690C7C">
            <w:pPr>
              <w:spacing w:line="300" w:lineRule="exact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Line r4</w:t>
            </w:r>
          </w:p>
        </w:tc>
        <w:tc>
          <w:tcPr>
            <w:tcW w:w="651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18277E80" w14:textId="77777777" w:rsidR="00690C7C" w:rsidRPr="002124E2" w:rsidRDefault="00690C7C" w:rsidP="00192FE3">
            <w:pPr>
              <w:spacing w:line="240" w:lineRule="auto"/>
              <w:jc w:val="center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position w:val="-10"/>
                <w:sz w:val="20"/>
                <w:szCs w:val="20"/>
              </w:rPr>
              <w:object w:dxaOrig="340" w:dyaOrig="300" w14:anchorId="05EB9651">
                <v:shape id="_x0000_i1158" type="#_x0000_t75" style="width:18pt;height:15pt" o:ole="">
                  <v:imagedata r:id="rId99" o:title=""/>
                </v:shape>
                <o:OLEObject Type="Embed" ProgID="Equation.DSMT4" ShapeID="_x0000_i1158" DrawAspect="Content" ObjectID="_1742621242" r:id="rId166"/>
              </w:object>
            </w:r>
          </w:p>
        </w:tc>
        <w:tc>
          <w:tcPr>
            <w:tcW w:w="673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3E2CA115" w14:textId="77777777" w:rsidR="00690C7C" w:rsidRPr="002124E2" w:rsidRDefault="00690C7C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1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512C7F64" w14:textId="77777777" w:rsidR="00690C7C" w:rsidRPr="002124E2" w:rsidRDefault="00690C7C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2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331FF439" w14:textId="77777777" w:rsidR="00690C7C" w:rsidRPr="002124E2" w:rsidRDefault="00690C7C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1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6BE900D3" w14:textId="77777777" w:rsidR="00690C7C" w:rsidRPr="002124E2" w:rsidRDefault="00690C7C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5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64D1A1DA" w14:textId="77777777" w:rsidR="00690C7C" w:rsidRPr="002124E2" w:rsidRDefault="00690C7C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0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593B0422" w14:textId="77777777" w:rsidR="00690C7C" w:rsidRPr="002124E2" w:rsidRDefault="00690C7C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5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481A6152" w14:textId="77777777" w:rsidR="00690C7C" w:rsidRPr="002124E2" w:rsidRDefault="00690C7C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0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37145FE1" w14:textId="77777777" w:rsidR="00690C7C" w:rsidRPr="002124E2" w:rsidRDefault="00690C7C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2</w:t>
            </w:r>
          </w:p>
        </w:tc>
        <w:tc>
          <w:tcPr>
            <w:tcW w:w="49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23AF1375" w14:textId="77777777" w:rsidR="00690C7C" w:rsidRPr="002124E2" w:rsidRDefault="00690C7C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1</w:t>
            </w:r>
          </w:p>
        </w:tc>
        <w:tc>
          <w:tcPr>
            <w:tcW w:w="42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0E8A2561" w14:textId="77777777" w:rsidR="00690C7C" w:rsidRPr="002124E2" w:rsidRDefault="00690C7C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0</w:t>
            </w:r>
          </w:p>
        </w:tc>
      </w:tr>
      <w:tr w:rsidR="007C69D0" w:rsidRPr="002124E2" w14:paraId="71C0C2EC" w14:textId="77777777" w:rsidTr="00690C7C">
        <w:trPr>
          <w:jc w:val="center"/>
        </w:trPr>
        <w:tc>
          <w:tcPr>
            <w:tcW w:w="851" w:type="dxa"/>
            <w:vMerge/>
            <w:tcBorders>
              <w:right w:val="nil"/>
            </w:tcBorders>
            <w:vAlign w:val="center"/>
          </w:tcPr>
          <w:p w14:paraId="052F8F74" w14:textId="77777777" w:rsidR="00690C7C" w:rsidRPr="002124E2" w:rsidRDefault="00690C7C" w:rsidP="00690C7C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</w:p>
        </w:tc>
        <w:tc>
          <w:tcPr>
            <w:tcW w:w="651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0C9F08FF" w14:textId="77777777" w:rsidR="00690C7C" w:rsidRPr="002124E2" w:rsidRDefault="00690C7C" w:rsidP="00192FE3">
            <w:pPr>
              <w:spacing w:line="240" w:lineRule="auto"/>
              <w:jc w:val="center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position w:val="-10"/>
                <w:sz w:val="20"/>
                <w:szCs w:val="20"/>
              </w:rPr>
              <w:object w:dxaOrig="340" w:dyaOrig="300" w14:anchorId="39F2458B">
                <v:shape id="_x0000_i1159" type="#_x0000_t75" style="width:18pt;height:15pt" o:ole="">
                  <v:imagedata r:id="rId102" o:title=""/>
                </v:shape>
                <o:OLEObject Type="Embed" ProgID="Equation.DSMT4" ShapeID="_x0000_i1159" DrawAspect="Content" ObjectID="_1742621243" r:id="rId167"/>
              </w:object>
            </w:r>
          </w:p>
        </w:tc>
        <w:tc>
          <w:tcPr>
            <w:tcW w:w="673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4C28C66C" w14:textId="77777777" w:rsidR="00690C7C" w:rsidRPr="002124E2" w:rsidRDefault="00690C7C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22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53510862" w14:textId="77777777" w:rsidR="00690C7C" w:rsidRPr="002124E2" w:rsidRDefault="00690C7C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0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66BB67B3" w14:textId="77777777" w:rsidR="00690C7C" w:rsidRPr="002124E2" w:rsidRDefault="00690C7C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22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3E861E89" w14:textId="77777777" w:rsidR="00690C7C" w:rsidRPr="002124E2" w:rsidRDefault="00690C7C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7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3A4E45D0" w14:textId="77777777" w:rsidR="00690C7C" w:rsidRPr="002124E2" w:rsidRDefault="00690C7C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2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67D90072" w14:textId="77777777" w:rsidR="00690C7C" w:rsidRPr="002124E2" w:rsidRDefault="00690C7C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7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0AF304FC" w14:textId="77777777" w:rsidR="00690C7C" w:rsidRPr="002124E2" w:rsidRDefault="00690C7C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2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2812FCC8" w14:textId="77777777" w:rsidR="00690C7C" w:rsidRPr="002124E2" w:rsidRDefault="00690C7C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0</w:t>
            </w:r>
          </w:p>
        </w:tc>
        <w:tc>
          <w:tcPr>
            <w:tcW w:w="49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7B785833" w14:textId="77777777" w:rsidR="00690C7C" w:rsidRPr="002124E2" w:rsidRDefault="00690C7C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22</w:t>
            </w:r>
          </w:p>
        </w:tc>
        <w:tc>
          <w:tcPr>
            <w:tcW w:w="42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52DC8AAC" w14:textId="77777777" w:rsidR="00690C7C" w:rsidRPr="002124E2" w:rsidRDefault="00690C7C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2</w:t>
            </w:r>
          </w:p>
        </w:tc>
      </w:tr>
      <w:tr w:rsidR="007C69D0" w:rsidRPr="002124E2" w14:paraId="05E328F9" w14:textId="77777777" w:rsidTr="00690C7C">
        <w:trPr>
          <w:jc w:val="center"/>
        </w:trPr>
        <w:tc>
          <w:tcPr>
            <w:tcW w:w="851" w:type="dxa"/>
            <w:vMerge w:val="restart"/>
            <w:tcBorders>
              <w:right w:val="nil"/>
            </w:tcBorders>
            <w:vAlign w:val="center"/>
          </w:tcPr>
          <w:p w14:paraId="0B02BACB" w14:textId="77777777" w:rsidR="00690C7C" w:rsidRPr="002124E2" w:rsidRDefault="00690C7C" w:rsidP="00690C7C">
            <w:pPr>
              <w:spacing w:line="300" w:lineRule="exact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Line r5</w:t>
            </w:r>
          </w:p>
        </w:tc>
        <w:tc>
          <w:tcPr>
            <w:tcW w:w="651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02C4B652" w14:textId="77777777" w:rsidR="00690C7C" w:rsidRPr="002124E2" w:rsidRDefault="00690C7C" w:rsidP="00192FE3">
            <w:pPr>
              <w:spacing w:line="240" w:lineRule="auto"/>
              <w:jc w:val="center"/>
              <w:rPr>
                <w:rFonts w:cs="Times New Roman"/>
                <w:sz w:val="20"/>
                <w:szCs w:val="20"/>
              </w:rPr>
            </w:pPr>
            <w:r w:rsidRPr="002124E2">
              <w:rPr>
                <w:rFonts w:cs="Times New Roman"/>
                <w:position w:val="-10"/>
                <w:sz w:val="20"/>
                <w:szCs w:val="20"/>
              </w:rPr>
              <w:object w:dxaOrig="340" w:dyaOrig="300" w14:anchorId="1E62AE1B">
                <v:shape id="_x0000_i1160" type="#_x0000_t75" style="width:18pt;height:15pt" o:ole="">
                  <v:imagedata r:id="rId96" o:title=""/>
                </v:shape>
                <o:OLEObject Type="Embed" ProgID="Equation.DSMT4" ShapeID="_x0000_i1160" DrawAspect="Content" ObjectID="_1742621244" r:id="rId168"/>
              </w:object>
            </w:r>
          </w:p>
        </w:tc>
        <w:tc>
          <w:tcPr>
            <w:tcW w:w="673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4F932096" w14:textId="77777777" w:rsidR="00690C7C" w:rsidRPr="002124E2" w:rsidRDefault="00690C7C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0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5A55E832" w14:textId="77777777" w:rsidR="00690C7C" w:rsidRPr="002124E2" w:rsidRDefault="00690C7C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22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2CB99E82" w14:textId="77777777" w:rsidR="00690C7C" w:rsidRPr="002124E2" w:rsidRDefault="00690C7C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0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68029A9F" w14:textId="77777777" w:rsidR="00690C7C" w:rsidRPr="002124E2" w:rsidRDefault="00690C7C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9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46F2A4D8" w14:textId="77777777" w:rsidR="00690C7C" w:rsidRPr="002124E2" w:rsidRDefault="00690C7C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1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65AADF90" w14:textId="77777777" w:rsidR="00690C7C" w:rsidRPr="002124E2" w:rsidRDefault="00690C7C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9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674F8322" w14:textId="77777777" w:rsidR="00690C7C" w:rsidRPr="002124E2" w:rsidRDefault="00690C7C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1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706697CD" w14:textId="77777777" w:rsidR="00690C7C" w:rsidRPr="002124E2" w:rsidRDefault="00690C7C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22</w:t>
            </w:r>
          </w:p>
        </w:tc>
        <w:tc>
          <w:tcPr>
            <w:tcW w:w="49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2ADA7541" w14:textId="77777777" w:rsidR="00690C7C" w:rsidRPr="002124E2" w:rsidRDefault="00690C7C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0</w:t>
            </w:r>
          </w:p>
        </w:tc>
        <w:tc>
          <w:tcPr>
            <w:tcW w:w="42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19D11A1A" w14:textId="77777777" w:rsidR="00690C7C" w:rsidRPr="002124E2" w:rsidRDefault="00690C7C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1</w:t>
            </w:r>
          </w:p>
        </w:tc>
      </w:tr>
      <w:tr w:rsidR="007C69D0" w:rsidRPr="002124E2" w14:paraId="79D1DDD3" w14:textId="77777777" w:rsidTr="00690C7C">
        <w:trPr>
          <w:jc w:val="center"/>
        </w:trPr>
        <w:tc>
          <w:tcPr>
            <w:tcW w:w="851" w:type="dxa"/>
            <w:vMerge/>
            <w:tcBorders>
              <w:bottom w:val="single" w:sz="4" w:space="0" w:color="auto"/>
              <w:right w:val="nil"/>
            </w:tcBorders>
            <w:vAlign w:val="center"/>
          </w:tcPr>
          <w:p w14:paraId="76A77D8B" w14:textId="77777777" w:rsidR="00690C7C" w:rsidRPr="002124E2" w:rsidRDefault="00690C7C" w:rsidP="00690C7C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</w:p>
        </w:tc>
        <w:tc>
          <w:tcPr>
            <w:tcW w:w="651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12883A54" w14:textId="77777777" w:rsidR="00690C7C" w:rsidRPr="002124E2" w:rsidRDefault="00690C7C" w:rsidP="00192FE3">
            <w:pPr>
              <w:spacing w:line="240" w:lineRule="auto"/>
              <w:jc w:val="center"/>
              <w:rPr>
                <w:rFonts w:cs="Times New Roman"/>
                <w:sz w:val="20"/>
                <w:szCs w:val="20"/>
              </w:rPr>
            </w:pPr>
            <w:r w:rsidRPr="002124E2">
              <w:rPr>
                <w:rFonts w:cs="Times New Roman"/>
                <w:position w:val="-10"/>
                <w:sz w:val="20"/>
                <w:szCs w:val="20"/>
              </w:rPr>
              <w:object w:dxaOrig="340" w:dyaOrig="300" w14:anchorId="4ABDF5A9">
                <v:shape id="_x0000_i1161" type="#_x0000_t75" style="width:18pt;height:15pt" o:ole="">
                  <v:imagedata r:id="rId99" o:title=""/>
                </v:shape>
                <o:OLEObject Type="Embed" ProgID="Equation.DSMT4" ShapeID="_x0000_i1161" DrawAspect="Content" ObjectID="_1742621245" r:id="rId169"/>
              </w:object>
            </w:r>
          </w:p>
        </w:tc>
        <w:tc>
          <w:tcPr>
            <w:tcW w:w="673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0F3273AC" w14:textId="77777777" w:rsidR="00690C7C" w:rsidRPr="002124E2" w:rsidRDefault="00690C7C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1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1D8C4815" w14:textId="77777777" w:rsidR="00690C7C" w:rsidRPr="002124E2" w:rsidRDefault="00690C7C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2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29B602C1" w14:textId="77777777" w:rsidR="00690C7C" w:rsidRPr="002124E2" w:rsidRDefault="00690C7C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1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469477A3" w14:textId="77777777" w:rsidR="00690C7C" w:rsidRPr="002124E2" w:rsidRDefault="00690C7C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5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48BE73AB" w14:textId="77777777" w:rsidR="00690C7C" w:rsidRPr="002124E2" w:rsidRDefault="00690C7C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0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4D683D96" w14:textId="77777777" w:rsidR="00690C7C" w:rsidRPr="002124E2" w:rsidRDefault="00690C7C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5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330F94DC" w14:textId="77777777" w:rsidR="00690C7C" w:rsidRPr="002124E2" w:rsidRDefault="00690C7C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0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77CE8EF0" w14:textId="77777777" w:rsidR="00690C7C" w:rsidRPr="002124E2" w:rsidRDefault="00690C7C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2</w:t>
            </w:r>
          </w:p>
        </w:tc>
        <w:tc>
          <w:tcPr>
            <w:tcW w:w="49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4A4E9748" w14:textId="77777777" w:rsidR="00690C7C" w:rsidRPr="002124E2" w:rsidRDefault="00690C7C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1</w:t>
            </w:r>
          </w:p>
        </w:tc>
        <w:tc>
          <w:tcPr>
            <w:tcW w:w="42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440E7601" w14:textId="77777777" w:rsidR="00690C7C" w:rsidRPr="002124E2" w:rsidRDefault="00690C7C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0</w:t>
            </w:r>
          </w:p>
        </w:tc>
      </w:tr>
    </w:tbl>
    <w:p w14:paraId="12145654" w14:textId="262844C2" w:rsidR="008C7F58" w:rsidRPr="00265B9E" w:rsidRDefault="008C7F58" w:rsidP="00265B9E">
      <w:pPr>
        <w:widowControl/>
        <w:spacing w:beforeLines="50" w:before="156" w:line="240" w:lineRule="auto"/>
        <w:ind w:firstLineChars="260" w:firstLine="522"/>
        <w:jc w:val="left"/>
        <w:rPr>
          <w:rFonts w:cs="Times New Roman"/>
          <w:b/>
          <w:kern w:val="0"/>
          <w:sz w:val="20"/>
          <w:szCs w:val="20"/>
        </w:rPr>
      </w:pPr>
      <w:r w:rsidRPr="00265B9E">
        <w:rPr>
          <w:rFonts w:cs="Times New Roman"/>
          <w:b/>
          <w:kern w:val="0"/>
          <w:sz w:val="20"/>
          <w:szCs w:val="20"/>
        </w:rPr>
        <w:t xml:space="preserve">Table </w:t>
      </w:r>
      <w:r w:rsidR="00163E3E" w:rsidRPr="00265B9E">
        <w:rPr>
          <w:rFonts w:cs="Times New Roman"/>
          <w:b/>
          <w:kern w:val="0"/>
          <w:sz w:val="20"/>
          <w:szCs w:val="20"/>
        </w:rPr>
        <w:t>1</w:t>
      </w:r>
      <w:r w:rsidR="00A476F0" w:rsidRPr="00265B9E">
        <w:rPr>
          <w:rFonts w:cs="Times New Roman"/>
          <w:b/>
          <w:kern w:val="0"/>
          <w:sz w:val="20"/>
          <w:szCs w:val="20"/>
        </w:rPr>
        <w:t>3</w:t>
      </w:r>
      <w:r w:rsidR="00A40760" w:rsidRPr="00265B9E">
        <w:rPr>
          <w:rFonts w:cs="Times New Roman"/>
          <w:b/>
          <w:kern w:val="0"/>
          <w:sz w:val="20"/>
          <w:szCs w:val="20"/>
        </w:rPr>
        <w:t xml:space="preserve">. </w:t>
      </w:r>
      <w:r w:rsidRPr="00265B9E">
        <w:rPr>
          <w:rFonts w:cs="Times New Roman"/>
          <w:kern w:val="0"/>
          <w:sz w:val="20"/>
          <w:szCs w:val="20"/>
        </w:rPr>
        <w:t xml:space="preserve">Deadhead distance among depots and CPs in </w:t>
      </w:r>
      <w:r w:rsidR="006462C5" w:rsidRPr="00265B9E">
        <w:rPr>
          <w:rFonts w:cs="Times New Roman"/>
          <w:kern w:val="0"/>
          <w:sz w:val="20"/>
          <w:szCs w:val="20"/>
        </w:rPr>
        <w:t>r</w:t>
      </w:r>
      <w:r w:rsidR="009A1686" w:rsidRPr="00265B9E">
        <w:rPr>
          <w:rFonts w:cs="Times New Roman"/>
          <w:kern w:val="0"/>
          <w:sz w:val="20"/>
          <w:szCs w:val="20"/>
        </w:rPr>
        <w:t>and</w:t>
      </w:r>
      <w:r w:rsidR="00D3240A" w:rsidRPr="00265B9E">
        <w:rPr>
          <w:rFonts w:cs="Times New Roman"/>
          <w:kern w:val="0"/>
          <w:sz w:val="20"/>
          <w:szCs w:val="20"/>
        </w:rPr>
        <w:t>-</w:t>
      </w:r>
      <w:r w:rsidRPr="00265B9E">
        <w:rPr>
          <w:rFonts w:cs="Times New Roman"/>
          <w:kern w:val="0"/>
          <w:sz w:val="20"/>
          <w:szCs w:val="20"/>
        </w:rPr>
        <w:t xml:space="preserve">2 (unit: km). </w:t>
      </w:r>
    </w:p>
    <w:tbl>
      <w:tblPr>
        <w:tblStyle w:val="21"/>
        <w:tblW w:w="7371" w:type="dxa"/>
        <w:jc w:val="center"/>
        <w:tblBorders>
          <w:top w:val="single" w:sz="12" w:space="0" w:color="auto"/>
          <w:left w:val="none" w:sz="0" w:space="0" w:color="auto"/>
          <w:bottom w:val="single" w:sz="12" w:space="0" w:color="auto"/>
          <w:right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778"/>
        <w:gridCol w:w="673"/>
        <w:gridCol w:w="672"/>
        <w:gridCol w:w="672"/>
        <w:gridCol w:w="672"/>
        <w:gridCol w:w="672"/>
        <w:gridCol w:w="672"/>
        <w:gridCol w:w="672"/>
        <w:gridCol w:w="672"/>
        <w:gridCol w:w="649"/>
        <w:gridCol w:w="567"/>
      </w:tblGrid>
      <w:tr w:rsidR="007C69D0" w:rsidRPr="002124E2" w14:paraId="77299EE3" w14:textId="77777777" w:rsidTr="008A4AD2">
        <w:trPr>
          <w:trHeight w:val="227"/>
          <w:jc w:val="center"/>
        </w:trPr>
        <w:tc>
          <w:tcPr>
            <w:tcW w:w="778" w:type="dxa"/>
            <w:vMerge w:val="restart"/>
            <w:tcBorders>
              <w:top w:val="single" w:sz="4" w:space="0" w:color="auto"/>
              <w:right w:val="nil"/>
            </w:tcBorders>
            <w:vAlign w:val="center"/>
          </w:tcPr>
          <w:p w14:paraId="3140817A" w14:textId="77777777" w:rsidR="00690C7C" w:rsidRPr="002124E2" w:rsidRDefault="00690C7C" w:rsidP="008C7F58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Depots</w:t>
            </w:r>
          </w:p>
        </w:tc>
        <w:tc>
          <w:tcPr>
            <w:tcW w:w="1345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12B3EF34" w14:textId="77777777" w:rsidR="00690C7C" w:rsidRPr="002124E2" w:rsidRDefault="00690C7C" w:rsidP="008C7F58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Line r1</w:t>
            </w:r>
          </w:p>
        </w:tc>
        <w:tc>
          <w:tcPr>
            <w:tcW w:w="1344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1BEC551E" w14:textId="77777777" w:rsidR="00690C7C" w:rsidRPr="002124E2" w:rsidRDefault="00690C7C" w:rsidP="008C7F58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Line r2</w:t>
            </w:r>
          </w:p>
        </w:tc>
        <w:tc>
          <w:tcPr>
            <w:tcW w:w="1344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548A0E5A" w14:textId="77777777" w:rsidR="00690C7C" w:rsidRPr="002124E2" w:rsidRDefault="00690C7C" w:rsidP="008C7F58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Line r3</w:t>
            </w:r>
          </w:p>
        </w:tc>
        <w:tc>
          <w:tcPr>
            <w:tcW w:w="1344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4F558436" w14:textId="77777777" w:rsidR="00690C7C" w:rsidRPr="002124E2" w:rsidRDefault="00690C7C" w:rsidP="008C7F58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Line r4</w:t>
            </w:r>
          </w:p>
        </w:tc>
        <w:tc>
          <w:tcPr>
            <w:tcW w:w="1216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1EBDEC94" w14:textId="77777777" w:rsidR="00690C7C" w:rsidRPr="002124E2" w:rsidRDefault="00690C7C" w:rsidP="00690C7C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Line r5</w:t>
            </w:r>
          </w:p>
        </w:tc>
      </w:tr>
      <w:tr w:rsidR="007C69D0" w:rsidRPr="002124E2" w14:paraId="4D92E9C5" w14:textId="77777777" w:rsidTr="00690C7C">
        <w:trPr>
          <w:trHeight w:val="198"/>
          <w:jc w:val="center"/>
        </w:trPr>
        <w:tc>
          <w:tcPr>
            <w:tcW w:w="778" w:type="dxa"/>
            <w:vMerge/>
            <w:tcBorders>
              <w:right w:val="nil"/>
            </w:tcBorders>
            <w:vAlign w:val="center"/>
          </w:tcPr>
          <w:p w14:paraId="12C1625A" w14:textId="77777777" w:rsidR="00690C7C" w:rsidRPr="002124E2" w:rsidRDefault="00690C7C" w:rsidP="008C7F58">
            <w:pPr>
              <w:spacing w:line="300" w:lineRule="exact"/>
              <w:jc w:val="center"/>
              <w:rPr>
                <w:rFonts w:cs="Times New Roman"/>
                <w:kern w:val="0"/>
                <w:sz w:val="16"/>
                <w:szCs w:val="16"/>
              </w:rPr>
            </w:pPr>
          </w:p>
        </w:tc>
        <w:tc>
          <w:tcPr>
            <w:tcW w:w="673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1FE6E226" w14:textId="77777777" w:rsidR="00690C7C" w:rsidRPr="002124E2" w:rsidRDefault="00690C7C" w:rsidP="00192FE3">
            <w:pPr>
              <w:spacing w:line="240" w:lineRule="auto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position w:val="-10"/>
                <w:sz w:val="20"/>
                <w:szCs w:val="20"/>
              </w:rPr>
              <w:object w:dxaOrig="340" w:dyaOrig="300" w14:anchorId="7486228B">
                <v:shape id="_x0000_i1162" type="#_x0000_t75" style="width:18pt;height:15pt" o:ole="">
                  <v:imagedata r:id="rId96" o:title=""/>
                </v:shape>
                <o:OLEObject Type="Embed" ProgID="Equation.DSMT4" ShapeID="_x0000_i1162" DrawAspect="Content" ObjectID="_1742621246" r:id="rId170"/>
              </w:objec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777EA245" w14:textId="77777777" w:rsidR="00690C7C" w:rsidRPr="002124E2" w:rsidRDefault="00690C7C" w:rsidP="00192FE3">
            <w:pPr>
              <w:spacing w:line="240" w:lineRule="auto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position w:val="-10"/>
                <w:sz w:val="20"/>
                <w:szCs w:val="20"/>
              </w:rPr>
              <w:object w:dxaOrig="340" w:dyaOrig="300" w14:anchorId="58E819A4">
                <v:shape id="_x0000_i1163" type="#_x0000_t75" style="width:18pt;height:15pt" o:ole="">
                  <v:imagedata r:id="rId102" o:title=""/>
                </v:shape>
                <o:OLEObject Type="Embed" ProgID="Equation.DSMT4" ShapeID="_x0000_i1163" DrawAspect="Content" ObjectID="_1742621247" r:id="rId171"/>
              </w:objec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5024226F" w14:textId="77777777" w:rsidR="00690C7C" w:rsidRPr="002124E2" w:rsidRDefault="00690C7C" w:rsidP="00192FE3">
            <w:pPr>
              <w:spacing w:line="240" w:lineRule="auto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position w:val="-10"/>
                <w:sz w:val="20"/>
                <w:szCs w:val="20"/>
              </w:rPr>
              <w:object w:dxaOrig="340" w:dyaOrig="300" w14:anchorId="5B2C9F30">
                <v:shape id="_x0000_i1164" type="#_x0000_t75" style="width:18pt;height:15pt" o:ole="">
                  <v:imagedata r:id="rId96" o:title=""/>
                </v:shape>
                <o:OLEObject Type="Embed" ProgID="Equation.DSMT4" ShapeID="_x0000_i1164" DrawAspect="Content" ObjectID="_1742621248" r:id="rId172"/>
              </w:objec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1549CF6C" w14:textId="77777777" w:rsidR="00690C7C" w:rsidRPr="002124E2" w:rsidRDefault="00690C7C" w:rsidP="00192FE3">
            <w:pPr>
              <w:spacing w:line="240" w:lineRule="auto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position w:val="-10"/>
                <w:sz w:val="20"/>
                <w:szCs w:val="20"/>
              </w:rPr>
              <w:object w:dxaOrig="340" w:dyaOrig="300" w14:anchorId="59E3E2E1">
                <v:shape id="_x0000_i1165" type="#_x0000_t75" style="width:18pt;height:15pt" o:ole="">
                  <v:imagedata r:id="rId104" o:title=""/>
                </v:shape>
                <o:OLEObject Type="Embed" ProgID="Equation.DSMT4" ShapeID="_x0000_i1165" DrawAspect="Content" ObjectID="_1742621249" r:id="rId173"/>
              </w:objec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4BA72692" w14:textId="77777777" w:rsidR="00690C7C" w:rsidRPr="002124E2" w:rsidRDefault="00690C7C" w:rsidP="00192FE3">
            <w:pPr>
              <w:spacing w:line="240" w:lineRule="auto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position w:val="-10"/>
                <w:sz w:val="20"/>
                <w:szCs w:val="20"/>
              </w:rPr>
              <w:object w:dxaOrig="340" w:dyaOrig="300" w14:anchorId="1683C7E7">
                <v:shape id="_x0000_i1166" type="#_x0000_t75" style="width:18pt;height:15pt" o:ole="">
                  <v:imagedata r:id="rId99" o:title=""/>
                </v:shape>
                <o:OLEObject Type="Embed" ProgID="Equation.DSMT4" ShapeID="_x0000_i1166" DrawAspect="Content" ObjectID="_1742621250" r:id="rId174"/>
              </w:objec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667F7BB0" w14:textId="77777777" w:rsidR="00690C7C" w:rsidRPr="002124E2" w:rsidRDefault="00690C7C" w:rsidP="00192FE3">
            <w:pPr>
              <w:spacing w:line="240" w:lineRule="auto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position w:val="-10"/>
                <w:sz w:val="20"/>
                <w:szCs w:val="20"/>
              </w:rPr>
              <w:object w:dxaOrig="340" w:dyaOrig="300" w14:anchorId="5898AD8D">
                <v:shape id="_x0000_i1167" type="#_x0000_t75" style="width:18pt;height:15pt" o:ole="">
                  <v:imagedata r:id="rId104" o:title=""/>
                </v:shape>
                <o:OLEObject Type="Embed" ProgID="Equation.DSMT4" ShapeID="_x0000_i1167" DrawAspect="Content" ObjectID="_1742621251" r:id="rId175"/>
              </w:objec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43B9082C" w14:textId="77777777" w:rsidR="00690C7C" w:rsidRPr="002124E2" w:rsidRDefault="00690C7C" w:rsidP="00192FE3">
            <w:pPr>
              <w:spacing w:line="240" w:lineRule="auto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position w:val="-10"/>
                <w:sz w:val="20"/>
                <w:szCs w:val="20"/>
              </w:rPr>
              <w:object w:dxaOrig="340" w:dyaOrig="300" w14:anchorId="7446E2BF">
                <v:shape id="_x0000_i1168" type="#_x0000_t75" style="width:18pt;height:15pt" o:ole="">
                  <v:imagedata r:id="rId99" o:title=""/>
                </v:shape>
                <o:OLEObject Type="Embed" ProgID="Equation.DSMT4" ShapeID="_x0000_i1168" DrawAspect="Content" ObjectID="_1742621252" r:id="rId176"/>
              </w:objec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2C7B55C7" w14:textId="77777777" w:rsidR="00690C7C" w:rsidRPr="002124E2" w:rsidRDefault="00690C7C" w:rsidP="00192FE3">
            <w:pPr>
              <w:spacing w:line="240" w:lineRule="auto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position w:val="-10"/>
                <w:sz w:val="20"/>
                <w:szCs w:val="20"/>
              </w:rPr>
              <w:object w:dxaOrig="340" w:dyaOrig="300" w14:anchorId="5E75A223">
                <v:shape id="_x0000_i1169" type="#_x0000_t75" style="width:18pt;height:15pt" o:ole="">
                  <v:imagedata r:id="rId102" o:title=""/>
                </v:shape>
                <o:OLEObject Type="Embed" ProgID="Equation.DSMT4" ShapeID="_x0000_i1169" DrawAspect="Content" ObjectID="_1742621253" r:id="rId177"/>
              </w:object>
            </w:r>
          </w:p>
        </w:tc>
        <w:tc>
          <w:tcPr>
            <w:tcW w:w="649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12968C50" w14:textId="77777777" w:rsidR="00690C7C" w:rsidRPr="002124E2" w:rsidRDefault="00690C7C" w:rsidP="00192FE3">
            <w:pPr>
              <w:spacing w:line="240" w:lineRule="auto"/>
              <w:rPr>
                <w:rFonts w:cs="Times New Roman"/>
                <w:sz w:val="20"/>
                <w:szCs w:val="20"/>
              </w:rPr>
            </w:pPr>
            <w:r w:rsidRPr="002124E2">
              <w:rPr>
                <w:rFonts w:cs="Times New Roman"/>
                <w:position w:val="-10"/>
                <w:sz w:val="20"/>
                <w:szCs w:val="20"/>
              </w:rPr>
              <w:object w:dxaOrig="340" w:dyaOrig="300" w14:anchorId="61D9F028">
                <v:shape id="_x0000_i1170" type="#_x0000_t75" style="width:18pt;height:15pt" o:ole="">
                  <v:imagedata r:id="rId96" o:title=""/>
                </v:shape>
                <o:OLEObject Type="Embed" ProgID="Equation.DSMT4" ShapeID="_x0000_i1170" DrawAspect="Content" ObjectID="_1742621254" r:id="rId178"/>
              </w:objec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34918472" w14:textId="77777777" w:rsidR="00690C7C" w:rsidRPr="002124E2" w:rsidRDefault="00690C7C" w:rsidP="00192FE3">
            <w:pPr>
              <w:spacing w:line="240" w:lineRule="auto"/>
              <w:rPr>
                <w:rFonts w:cs="Times New Roman"/>
                <w:sz w:val="20"/>
                <w:szCs w:val="20"/>
              </w:rPr>
            </w:pPr>
            <w:r w:rsidRPr="002124E2">
              <w:rPr>
                <w:rFonts w:cs="Times New Roman"/>
                <w:position w:val="-10"/>
                <w:sz w:val="20"/>
                <w:szCs w:val="20"/>
              </w:rPr>
              <w:object w:dxaOrig="340" w:dyaOrig="300" w14:anchorId="00DF0766">
                <v:shape id="_x0000_i1171" type="#_x0000_t75" style="width:18pt;height:15pt" o:ole="">
                  <v:imagedata r:id="rId99" o:title=""/>
                </v:shape>
                <o:OLEObject Type="Embed" ProgID="Equation.DSMT4" ShapeID="_x0000_i1171" DrawAspect="Content" ObjectID="_1742621255" r:id="rId179"/>
              </w:object>
            </w:r>
          </w:p>
        </w:tc>
      </w:tr>
      <w:tr w:rsidR="007C69D0" w:rsidRPr="002124E2" w14:paraId="753E622C" w14:textId="77777777" w:rsidTr="00690C7C">
        <w:trPr>
          <w:jc w:val="center"/>
        </w:trPr>
        <w:tc>
          <w:tcPr>
            <w:tcW w:w="778" w:type="dxa"/>
            <w:tcBorders>
              <w:right w:val="nil"/>
            </w:tcBorders>
            <w:vAlign w:val="center"/>
          </w:tcPr>
          <w:p w14:paraId="181F1B09" w14:textId="77777777" w:rsidR="00690C7C" w:rsidRPr="002124E2" w:rsidRDefault="00690C7C" w:rsidP="00192FE3">
            <w:pPr>
              <w:spacing w:line="240" w:lineRule="auto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E</w:t>
            </w:r>
            <w:r w:rsidRPr="002124E2">
              <w:rPr>
                <w:rFonts w:cs="Times New Roman"/>
                <w:kern w:val="0"/>
                <w:sz w:val="16"/>
                <w:szCs w:val="16"/>
                <w:vertAlign w:val="subscript"/>
              </w:rPr>
              <w:t>r1</w:t>
            </w:r>
          </w:p>
        </w:tc>
        <w:tc>
          <w:tcPr>
            <w:tcW w:w="673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7C5CF465" w14:textId="77777777" w:rsidR="00690C7C" w:rsidRPr="002124E2" w:rsidRDefault="00690C7C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0</w:t>
            </w:r>
          </w:p>
        </w:tc>
        <w:tc>
          <w:tcPr>
            <w:tcW w:w="672" w:type="dxa"/>
            <w:tcBorders>
              <w:left w:val="nil"/>
              <w:right w:val="nil"/>
            </w:tcBorders>
          </w:tcPr>
          <w:p w14:paraId="1518B583" w14:textId="77777777" w:rsidR="00690C7C" w:rsidRPr="002124E2" w:rsidRDefault="00690C7C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22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6FF82EF0" w14:textId="77777777" w:rsidR="00690C7C" w:rsidRPr="002124E2" w:rsidRDefault="00690C7C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0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1F2DB0EA" w14:textId="77777777" w:rsidR="00690C7C" w:rsidRPr="002124E2" w:rsidRDefault="00690C7C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9</w:t>
            </w:r>
          </w:p>
        </w:tc>
        <w:tc>
          <w:tcPr>
            <w:tcW w:w="672" w:type="dxa"/>
            <w:tcBorders>
              <w:left w:val="nil"/>
              <w:right w:val="nil"/>
            </w:tcBorders>
          </w:tcPr>
          <w:p w14:paraId="36E8C113" w14:textId="77777777" w:rsidR="00690C7C" w:rsidRPr="002124E2" w:rsidRDefault="00690C7C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1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1A43B4FF" w14:textId="77777777" w:rsidR="00690C7C" w:rsidRPr="002124E2" w:rsidRDefault="00690C7C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9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32834BDE" w14:textId="77777777" w:rsidR="00690C7C" w:rsidRPr="002124E2" w:rsidRDefault="00690C7C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1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72024416" w14:textId="77777777" w:rsidR="00690C7C" w:rsidRPr="002124E2" w:rsidRDefault="00690C7C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22</w:t>
            </w:r>
          </w:p>
        </w:tc>
        <w:tc>
          <w:tcPr>
            <w:tcW w:w="649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5BFAE1EC" w14:textId="77777777" w:rsidR="00690C7C" w:rsidRPr="002124E2" w:rsidRDefault="00690C7C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0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42BA0429" w14:textId="77777777" w:rsidR="00690C7C" w:rsidRPr="002124E2" w:rsidRDefault="00690C7C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1</w:t>
            </w:r>
          </w:p>
        </w:tc>
      </w:tr>
      <w:tr w:rsidR="007C69D0" w:rsidRPr="002124E2" w14:paraId="2A5BFFD7" w14:textId="77777777" w:rsidTr="00690C7C">
        <w:trPr>
          <w:jc w:val="center"/>
        </w:trPr>
        <w:tc>
          <w:tcPr>
            <w:tcW w:w="778" w:type="dxa"/>
            <w:tcBorders>
              <w:right w:val="nil"/>
            </w:tcBorders>
            <w:vAlign w:val="center"/>
          </w:tcPr>
          <w:p w14:paraId="7549248C" w14:textId="77777777" w:rsidR="00690C7C" w:rsidRPr="002124E2" w:rsidRDefault="00690C7C" w:rsidP="00192FE3">
            <w:pPr>
              <w:spacing w:line="240" w:lineRule="auto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E</w:t>
            </w:r>
            <w:r w:rsidRPr="002124E2">
              <w:rPr>
                <w:rFonts w:cs="Times New Roman"/>
                <w:kern w:val="0"/>
                <w:sz w:val="16"/>
                <w:szCs w:val="16"/>
                <w:vertAlign w:val="subscript"/>
              </w:rPr>
              <w:t>r2</w:t>
            </w:r>
          </w:p>
        </w:tc>
        <w:tc>
          <w:tcPr>
            <w:tcW w:w="673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120C04BA" w14:textId="77777777" w:rsidR="00690C7C" w:rsidRPr="002124E2" w:rsidRDefault="00690C7C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9</w:t>
            </w:r>
          </w:p>
        </w:tc>
        <w:tc>
          <w:tcPr>
            <w:tcW w:w="672" w:type="dxa"/>
            <w:tcBorders>
              <w:left w:val="nil"/>
              <w:right w:val="nil"/>
            </w:tcBorders>
          </w:tcPr>
          <w:p w14:paraId="721DFC67" w14:textId="77777777" w:rsidR="00690C7C" w:rsidRPr="002124E2" w:rsidRDefault="00690C7C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7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0368FB66" w14:textId="77777777" w:rsidR="00690C7C" w:rsidRPr="002124E2" w:rsidRDefault="00690C7C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9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6D8134D2" w14:textId="77777777" w:rsidR="00690C7C" w:rsidRPr="002124E2" w:rsidRDefault="00690C7C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0</w:t>
            </w:r>
          </w:p>
        </w:tc>
        <w:tc>
          <w:tcPr>
            <w:tcW w:w="672" w:type="dxa"/>
            <w:tcBorders>
              <w:left w:val="nil"/>
              <w:right w:val="nil"/>
            </w:tcBorders>
          </w:tcPr>
          <w:p w14:paraId="10D4420B" w14:textId="77777777" w:rsidR="00690C7C" w:rsidRPr="002124E2" w:rsidRDefault="00690C7C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5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39F66D3F" w14:textId="77777777" w:rsidR="00690C7C" w:rsidRPr="002124E2" w:rsidRDefault="00690C7C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0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3DC9EE24" w14:textId="77777777" w:rsidR="00690C7C" w:rsidRPr="002124E2" w:rsidRDefault="00690C7C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5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06C1B645" w14:textId="77777777" w:rsidR="00690C7C" w:rsidRPr="002124E2" w:rsidRDefault="00690C7C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7</w:t>
            </w:r>
          </w:p>
        </w:tc>
        <w:tc>
          <w:tcPr>
            <w:tcW w:w="649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507A2AB7" w14:textId="77777777" w:rsidR="00690C7C" w:rsidRPr="002124E2" w:rsidRDefault="00690C7C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9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79C58A6A" w14:textId="77777777" w:rsidR="00690C7C" w:rsidRPr="002124E2" w:rsidRDefault="00690C7C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5</w:t>
            </w:r>
          </w:p>
        </w:tc>
      </w:tr>
      <w:tr w:rsidR="007C69D0" w:rsidRPr="002124E2" w14:paraId="3B8545CA" w14:textId="77777777" w:rsidTr="00690C7C">
        <w:trPr>
          <w:jc w:val="center"/>
        </w:trPr>
        <w:tc>
          <w:tcPr>
            <w:tcW w:w="778" w:type="dxa"/>
            <w:tcBorders>
              <w:right w:val="nil"/>
            </w:tcBorders>
            <w:vAlign w:val="center"/>
          </w:tcPr>
          <w:p w14:paraId="2672B459" w14:textId="77777777" w:rsidR="00690C7C" w:rsidRPr="002124E2" w:rsidRDefault="00690C7C" w:rsidP="00192FE3">
            <w:pPr>
              <w:spacing w:line="240" w:lineRule="auto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E</w:t>
            </w:r>
            <w:r w:rsidRPr="002124E2">
              <w:rPr>
                <w:rFonts w:cs="Times New Roman"/>
                <w:kern w:val="0"/>
                <w:sz w:val="16"/>
                <w:szCs w:val="16"/>
                <w:vertAlign w:val="subscript"/>
              </w:rPr>
              <w:t>r3</w:t>
            </w:r>
          </w:p>
        </w:tc>
        <w:tc>
          <w:tcPr>
            <w:tcW w:w="673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197D7AA0" w14:textId="77777777" w:rsidR="00690C7C" w:rsidRPr="002124E2" w:rsidRDefault="00690C7C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1</w:t>
            </w:r>
          </w:p>
        </w:tc>
        <w:tc>
          <w:tcPr>
            <w:tcW w:w="672" w:type="dxa"/>
            <w:tcBorders>
              <w:left w:val="nil"/>
              <w:right w:val="nil"/>
            </w:tcBorders>
          </w:tcPr>
          <w:p w14:paraId="7DD5F9C1" w14:textId="77777777" w:rsidR="00690C7C" w:rsidRPr="002124E2" w:rsidRDefault="00690C7C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2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14DB52B5" w14:textId="77777777" w:rsidR="00690C7C" w:rsidRPr="002124E2" w:rsidRDefault="00690C7C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1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3D00AB51" w14:textId="77777777" w:rsidR="00690C7C" w:rsidRPr="002124E2" w:rsidRDefault="00690C7C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5</w:t>
            </w:r>
          </w:p>
        </w:tc>
        <w:tc>
          <w:tcPr>
            <w:tcW w:w="672" w:type="dxa"/>
            <w:tcBorders>
              <w:left w:val="nil"/>
              <w:right w:val="nil"/>
            </w:tcBorders>
          </w:tcPr>
          <w:p w14:paraId="5DB919CA" w14:textId="77777777" w:rsidR="00690C7C" w:rsidRPr="002124E2" w:rsidRDefault="00690C7C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0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211F52A5" w14:textId="77777777" w:rsidR="00690C7C" w:rsidRPr="002124E2" w:rsidRDefault="00690C7C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5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49B24BDF" w14:textId="77777777" w:rsidR="00690C7C" w:rsidRPr="002124E2" w:rsidRDefault="00690C7C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0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5815923C" w14:textId="77777777" w:rsidR="00690C7C" w:rsidRPr="002124E2" w:rsidRDefault="00690C7C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2</w:t>
            </w:r>
          </w:p>
        </w:tc>
        <w:tc>
          <w:tcPr>
            <w:tcW w:w="649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4E97FB09" w14:textId="77777777" w:rsidR="00690C7C" w:rsidRPr="002124E2" w:rsidRDefault="00690C7C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1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3786700C" w14:textId="77777777" w:rsidR="00690C7C" w:rsidRPr="002124E2" w:rsidRDefault="00690C7C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0</w:t>
            </w:r>
          </w:p>
        </w:tc>
      </w:tr>
      <w:tr w:rsidR="007C69D0" w:rsidRPr="002124E2" w14:paraId="05289B0A" w14:textId="77777777" w:rsidTr="00690C7C">
        <w:trPr>
          <w:jc w:val="center"/>
        </w:trPr>
        <w:tc>
          <w:tcPr>
            <w:tcW w:w="778" w:type="dxa"/>
            <w:tcBorders>
              <w:bottom w:val="single" w:sz="4" w:space="0" w:color="auto"/>
              <w:right w:val="nil"/>
            </w:tcBorders>
            <w:vAlign w:val="center"/>
          </w:tcPr>
          <w:p w14:paraId="02D33087" w14:textId="77777777" w:rsidR="00690C7C" w:rsidRPr="002124E2" w:rsidRDefault="00690C7C" w:rsidP="00192FE3">
            <w:pPr>
              <w:spacing w:line="240" w:lineRule="auto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E</w:t>
            </w:r>
            <w:r w:rsidRPr="002124E2">
              <w:rPr>
                <w:rFonts w:cs="Times New Roman"/>
                <w:kern w:val="0"/>
                <w:sz w:val="16"/>
                <w:szCs w:val="16"/>
                <w:vertAlign w:val="subscript"/>
              </w:rPr>
              <w:t>r4</w:t>
            </w:r>
          </w:p>
        </w:tc>
        <w:tc>
          <w:tcPr>
            <w:tcW w:w="673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7AF94BDC" w14:textId="77777777" w:rsidR="00690C7C" w:rsidRPr="002124E2" w:rsidRDefault="00690C7C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22</w:t>
            </w:r>
          </w:p>
        </w:tc>
        <w:tc>
          <w:tcPr>
            <w:tcW w:w="672" w:type="dxa"/>
            <w:tcBorders>
              <w:left w:val="nil"/>
              <w:bottom w:val="single" w:sz="4" w:space="0" w:color="auto"/>
              <w:right w:val="nil"/>
            </w:tcBorders>
          </w:tcPr>
          <w:p w14:paraId="48E02631" w14:textId="77777777" w:rsidR="00690C7C" w:rsidRPr="002124E2" w:rsidRDefault="00690C7C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0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5A260C87" w14:textId="77777777" w:rsidR="00690C7C" w:rsidRPr="002124E2" w:rsidRDefault="00690C7C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22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00BB7203" w14:textId="77777777" w:rsidR="00690C7C" w:rsidRPr="002124E2" w:rsidRDefault="00690C7C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7</w:t>
            </w:r>
          </w:p>
        </w:tc>
        <w:tc>
          <w:tcPr>
            <w:tcW w:w="672" w:type="dxa"/>
            <w:tcBorders>
              <w:left w:val="nil"/>
              <w:bottom w:val="single" w:sz="4" w:space="0" w:color="auto"/>
              <w:right w:val="nil"/>
            </w:tcBorders>
          </w:tcPr>
          <w:p w14:paraId="32117DD6" w14:textId="77777777" w:rsidR="00690C7C" w:rsidRPr="002124E2" w:rsidRDefault="00690C7C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2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64153CAE" w14:textId="77777777" w:rsidR="00690C7C" w:rsidRPr="002124E2" w:rsidRDefault="00690C7C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7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1DC5BE8F" w14:textId="77777777" w:rsidR="00690C7C" w:rsidRPr="002124E2" w:rsidRDefault="00690C7C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2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462C3FED" w14:textId="77777777" w:rsidR="00690C7C" w:rsidRPr="002124E2" w:rsidRDefault="00690C7C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0</w:t>
            </w:r>
          </w:p>
        </w:tc>
        <w:tc>
          <w:tcPr>
            <w:tcW w:w="649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2A9D47FB" w14:textId="77777777" w:rsidR="00690C7C" w:rsidRPr="002124E2" w:rsidRDefault="00690C7C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22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6EDF3CB3" w14:textId="77777777" w:rsidR="00690C7C" w:rsidRPr="002124E2" w:rsidRDefault="00690C7C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2</w:t>
            </w:r>
          </w:p>
        </w:tc>
      </w:tr>
    </w:tbl>
    <w:p w14:paraId="01D0736D" w14:textId="35BAB618" w:rsidR="00690C7C" w:rsidRPr="002124E2" w:rsidRDefault="00254EBA" w:rsidP="00CB197B">
      <w:pPr>
        <w:pStyle w:val="2"/>
        <w:rPr>
          <w:rFonts w:cs="Times New Roman"/>
        </w:rPr>
      </w:pPr>
      <w:r w:rsidRPr="002124E2">
        <w:rPr>
          <w:rFonts w:cs="Times New Roman"/>
        </w:rPr>
        <w:t>Parameters</w:t>
      </w:r>
      <w:r w:rsidR="003111EF" w:rsidRPr="002124E2">
        <w:rPr>
          <w:rFonts w:cs="Times New Roman"/>
        </w:rPr>
        <w:t xml:space="preserve"> </w:t>
      </w:r>
      <w:r w:rsidR="009A1686" w:rsidRPr="002124E2">
        <w:rPr>
          <w:rFonts w:cs="Times New Roman"/>
        </w:rPr>
        <w:t xml:space="preserve">of </w:t>
      </w:r>
      <w:r w:rsidR="006462C5" w:rsidRPr="002124E2">
        <w:rPr>
          <w:rFonts w:cs="Times New Roman"/>
        </w:rPr>
        <w:t>r</w:t>
      </w:r>
      <w:r w:rsidR="009A1686" w:rsidRPr="002124E2">
        <w:rPr>
          <w:rFonts w:cs="Times New Roman"/>
        </w:rPr>
        <w:t>and</w:t>
      </w:r>
      <w:r w:rsidR="00D3240A" w:rsidRPr="002124E2">
        <w:rPr>
          <w:rFonts w:cs="Times New Roman"/>
        </w:rPr>
        <w:t>-</w:t>
      </w:r>
      <w:r w:rsidR="00A000A9" w:rsidRPr="002124E2">
        <w:rPr>
          <w:rFonts w:cs="Times New Roman"/>
        </w:rPr>
        <w:t>3</w:t>
      </w:r>
      <w:r w:rsidR="00690C7C" w:rsidRPr="002124E2">
        <w:rPr>
          <w:rFonts w:cs="Times New Roman"/>
        </w:rPr>
        <w:t xml:space="preserve"> </w:t>
      </w:r>
    </w:p>
    <w:p w14:paraId="34E8D731" w14:textId="4937E260" w:rsidR="00285714" w:rsidRPr="002124E2" w:rsidRDefault="009A1686" w:rsidP="006D3139">
      <w:pPr>
        <w:rPr>
          <w:rFonts w:cs="Times New Roman"/>
        </w:rPr>
      </w:pPr>
      <w:r w:rsidRPr="002124E2">
        <w:rPr>
          <w:rFonts w:cs="Times New Roman"/>
        </w:rPr>
        <w:t>Rand</w:t>
      </w:r>
      <w:r w:rsidR="00D3240A" w:rsidRPr="002124E2">
        <w:rPr>
          <w:rFonts w:cs="Times New Roman"/>
        </w:rPr>
        <w:t>-</w:t>
      </w:r>
      <w:r w:rsidR="00285714" w:rsidRPr="002124E2">
        <w:rPr>
          <w:rFonts w:cs="Times New Roman"/>
        </w:rPr>
        <w:t>3 includes six bus lines (Lines r1, r2, r3, r4, r5, and r6) and four depots (E</w:t>
      </w:r>
      <w:r w:rsidR="00285714" w:rsidRPr="002124E2">
        <w:rPr>
          <w:rFonts w:cs="Times New Roman"/>
          <w:vertAlign w:val="subscript"/>
        </w:rPr>
        <w:t>r1</w:t>
      </w:r>
      <w:r w:rsidR="00285714" w:rsidRPr="002124E2">
        <w:rPr>
          <w:rFonts w:cs="Times New Roman"/>
        </w:rPr>
        <w:t>, E</w:t>
      </w:r>
      <w:r w:rsidR="00285714" w:rsidRPr="002124E2">
        <w:rPr>
          <w:rFonts w:cs="Times New Roman"/>
          <w:vertAlign w:val="subscript"/>
        </w:rPr>
        <w:t>r2</w:t>
      </w:r>
      <w:r w:rsidR="00285714" w:rsidRPr="002124E2">
        <w:rPr>
          <w:rFonts w:cs="Times New Roman"/>
        </w:rPr>
        <w:t>, E</w:t>
      </w:r>
      <w:r w:rsidR="00285714" w:rsidRPr="002124E2">
        <w:rPr>
          <w:rFonts w:cs="Times New Roman"/>
          <w:vertAlign w:val="subscript"/>
        </w:rPr>
        <w:t>r3</w:t>
      </w:r>
      <w:r w:rsidR="00285714" w:rsidRPr="002124E2">
        <w:rPr>
          <w:rFonts w:cs="Times New Roman"/>
        </w:rPr>
        <w:t>, and E</w:t>
      </w:r>
      <w:r w:rsidR="00285714" w:rsidRPr="002124E2">
        <w:rPr>
          <w:rFonts w:cs="Times New Roman"/>
          <w:vertAlign w:val="subscript"/>
        </w:rPr>
        <w:t>r</w:t>
      </w:r>
      <w:r w:rsidR="002F281D" w:rsidRPr="002124E2">
        <w:rPr>
          <w:rFonts w:cs="Times New Roman"/>
          <w:vertAlign w:val="subscript"/>
        </w:rPr>
        <w:t>4</w:t>
      </w:r>
      <w:r w:rsidR="00285714" w:rsidRPr="002124E2">
        <w:rPr>
          <w:rFonts w:cs="Times New Roman"/>
        </w:rPr>
        <w:t xml:space="preserve">). Table </w:t>
      </w:r>
      <w:r w:rsidR="00163E3E" w:rsidRPr="002124E2">
        <w:rPr>
          <w:rFonts w:cs="Times New Roman"/>
        </w:rPr>
        <w:t>1</w:t>
      </w:r>
      <w:r w:rsidR="00A476F0" w:rsidRPr="002124E2">
        <w:rPr>
          <w:rFonts w:cs="Times New Roman"/>
        </w:rPr>
        <w:t>4</w:t>
      </w:r>
      <w:r w:rsidR="00285714" w:rsidRPr="002124E2">
        <w:rPr>
          <w:rFonts w:cs="Times New Roman"/>
        </w:rPr>
        <w:t xml:space="preserve"> shows the information of the </w:t>
      </w:r>
      <w:r w:rsidR="00D41E30" w:rsidRPr="002124E2">
        <w:rPr>
          <w:rFonts w:cs="Times New Roman"/>
        </w:rPr>
        <w:t>six</w:t>
      </w:r>
      <w:r w:rsidR="00285714" w:rsidRPr="002124E2">
        <w:rPr>
          <w:rFonts w:cs="Times New Roman"/>
        </w:rPr>
        <w:t xml:space="preserve"> bus lines and four depots. Note </w:t>
      </w:r>
      <w:r w:rsidR="00285714" w:rsidRPr="002124E2">
        <w:rPr>
          <w:rFonts w:cs="Times New Roman"/>
        </w:rPr>
        <w:lastRenderedPageBreak/>
        <w:t>that Lines r1, r2</w:t>
      </w:r>
      <w:r w:rsidR="000A7C3D" w:rsidRPr="002124E2">
        <w:rPr>
          <w:rFonts w:cs="Times New Roman"/>
        </w:rPr>
        <w:t>,</w:t>
      </w:r>
      <w:r w:rsidR="00285714" w:rsidRPr="002124E2">
        <w:rPr>
          <w:rFonts w:cs="Times New Roman"/>
        </w:rPr>
        <w:t xml:space="preserve"> and r5 share the same CP, </w:t>
      </w:r>
      <w:r w:rsidR="00CE6D1F" w:rsidRPr="002124E2">
        <w:rPr>
          <w:rFonts w:cs="Times New Roman"/>
          <w:position w:val="-10"/>
        </w:rPr>
        <w:object w:dxaOrig="420" w:dyaOrig="340" w14:anchorId="072B97DE">
          <v:shape id="_x0000_i1172" type="#_x0000_t75" style="width:21pt;height:16.5pt" o:ole="">
            <v:imagedata r:id="rId180" o:title=""/>
          </v:shape>
          <o:OLEObject Type="Embed" ProgID="Equation.DSMT4" ShapeID="_x0000_i1172" DrawAspect="Content" ObjectID="_1742621256" r:id="rId181"/>
        </w:object>
      </w:r>
      <w:r w:rsidR="00285714" w:rsidRPr="002124E2">
        <w:rPr>
          <w:rFonts w:cs="Times New Roman"/>
        </w:rPr>
        <w:t>, and the same depot, E</w:t>
      </w:r>
      <w:r w:rsidR="00285714" w:rsidRPr="002124E2">
        <w:rPr>
          <w:rFonts w:cs="Times New Roman"/>
          <w:vertAlign w:val="subscript"/>
        </w:rPr>
        <w:t>r1</w:t>
      </w:r>
      <w:r w:rsidR="00285714" w:rsidRPr="002124E2">
        <w:rPr>
          <w:rFonts w:cs="Times New Roman"/>
        </w:rPr>
        <w:t>. Lines r1</w:t>
      </w:r>
      <w:r w:rsidR="00D41E30" w:rsidRPr="002124E2">
        <w:rPr>
          <w:rFonts w:cs="Times New Roman"/>
        </w:rPr>
        <w:t>, r4</w:t>
      </w:r>
      <w:r w:rsidR="000A7C3D" w:rsidRPr="002124E2">
        <w:rPr>
          <w:rFonts w:cs="Times New Roman"/>
        </w:rPr>
        <w:t>,</w:t>
      </w:r>
      <w:r w:rsidR="00285714" w:rsidRPr="002124E2">
        <w:rPr>
          <w:rFonts w:cs="Times New Roman"/>
        </w:rPr>
        <w:t xml:space="preserve"> and r</w:t>
      </w:r>
      <w:r w:rsidR="00D41E30" w:rsidRPr="002124E2">
        <w:rPr>
          <w:rFonts w:cs="Times New Roman"/>
        </w:rPr>
        <w:t>6</w:t>
      </w:r>
      <w:r w:rsidR="00285714" w:rsidRPr="002124E2">
        <w:rPr>
          <w:rFonts w:cs="Times New Roman"/>
        </w:rPr>
        <w:t xml:space="preserve"> share the same CP, </w:t>
      </w:r>
      <w:r w:rsidR="00CE6D1F" w:rsidRPr="002124E2">
        <w:rPr>
          <w:rFonts w:cs="Times New Roman"/>
          <w:position w:val="-10"/>
        </w:rPr>
        <w:object w:dxaOrig="420" w:dyaOrig="340" w14:anchorId="2E6DE1E3">
          <v:shape id="_x0000_i1173" type="#_x0000_t75" style="width:21pt;height:16.5pt" o:ole="">
            <v:imagedata r:id="rId182" o:title=""/>
          </v:shape>
          <o:OLEObject Type="Embed" ProgID="Equation.DSMT4" ShapeID="_x0000_i1173" DrawAspect="Content" ObjectID="_1742621257" r:id="rId183"/>
        </w:object>
      </w:r>
      <w:r w:rsidR="00285714" w:rsidRPr="002124E2">
        <w:rPr>
          <w:rFonts w:cs="Times New Roman"/>
        </w:rPr>
        <w:t>, and the same depot, E</w:t>
      </w:r>
      <w:r w:rsidR="00285714" w:rsidRPr="002124E2">
        <w:rPr>
          <w:rFonts w:cs="Times New Roman"/>
          <w:vertAlign w:val="subscript"/>
        </w:rPr>
        <w:t>r4</w:t>
      </w:r>
      <w:r w:rsidR="00285714" w:rsidRPr="002124E2">
        <w:rPr>
          <w:rFonts w:cs="Times New Roman"/>
        </w:rPr>
        <w:t>. Lines r2</w:t>
      </w:r>
      <w:r w:rsidR="00D41E30" w:rsidRPr="002124E2">
        <w:rPr>
          <w:rFonts w:cs="Times New Roman"/>
        </w:rPr>
        <w:t xml:space="preserve">, r3, </w:t>
      </w:r>
      <w:r w:rsidR="00285714" w:rsidRPr="002124E2">
        <w:rPr>
          <w:rFonts w:cs="Times New Roman"/>
        </w:rPr>
        <w:t>and r</w:t>
      </w:r>
      <w:r w:rsidR="00D41E30" w:rsidRPr="002124E2">
        <w:rPr>
          <w:rFonts w:cs="Times New Roman"/>
        </w:rPr>
        <w:t>6</w:t>
      </w:r>
      <w:r w:rsidR="00285714" w:rsidRPr="002124E2">
        <w:rPr>
          <w:rFonts w:cs="Times New Roman"/>
        </w:rPr>
        <w:t xml:space="preserve"> share the same CP, </w:t>
      </w:r>
      <w:r w:rsidR="00CE6D1F" w:rsidRPr="002124E2">
        <w:rPr>
          <w:rFonts w:cs="Times New Roman"/>
          <w:position w:val="-10"/>
        </w:rPr>
        <w:object w:dxaOrig="440" w:dyaOrig="340" w14:anchorId="487F9652">
          <v:shape id="_x0000_i1174" type="#_x0000_t75" style="width:21pt;height:16.5pt" o:ole="">
            <v:imagedata r:id="rId184" o:title=""/>
          </v:shape>
          <o:OLEObject Type="Embed" ProgID="Equation.DSMT4" ShapeID="_x0000_i1174" DrawAspect="Content" ObjectID="_1742621258" r:id="rId185"/>
        </w:object>
      </w:r>
      <w:r w:rsidR="00285714" w:rsidRPr="002124E2">
        <w:rPr>
          <w:rFonts w:cs="Times New Roman"/>
        </w:rPr>
        <w:t>, and the same depot, E</w:t>
      </w:r>
      <w:r w:rsidR="00285714" w:rsidRPr="002124E2">
        <w:rPr>
          <w:rFonts w:cs="Times New Roman"/>
          <w:vertAlign w:val="subscript"/>
        </w:rPr>
        <w:t>r2</w:t>
      </w:r>
      <w:r w:rsidR="00285714" w:rsidRPr="002124E2">
        <w:rPr>
          <w:rFonts w:cs="Times New Roman"/>
        </w:rPr>
        <w:t>. Lines r3, r4</w:t>
      </w:r>
      <w:r w:rsidR="000A7C3D" w:rsidRPr="002124E2">
        <w:rPr>
          <w:rFonts w:cs="Times New Roman"/>
        </w:rPr>
        <w:t>,</w:t>
      </w:r>
      <w:r w:rsidR="00285714" w:rsidRPr="002124E2">
        <w:rPr>
          <w:rFonts w:cs="Times New Roman"/>
        </w:rPr>
        <w:t xml:space="preserve"> and r5 share the same CP, </w:t>
      </w:r>
      <w:r w:rsidR="00CE6D1F" w:rsidRPr="002124E2">
        <w:rPr>
          <w:rFonts w:cs="Times New Roman"/>
          <w:position w:val="-10"/>
        </w:rPr>
        <w:object w:dxaOrig="440" w:dyaOrig="340" w14:anchorId="61B6A99B">
          <v:shape id="_x0000_i1175" type="#_x0000_t75" style="width:21pt;height:16.5pt" o:ole="">
            <v:imagedata r:id="rId186" o:title=""/>
          </v:shape>
          <o:OLEObject Type="Embed" ProgID="Equation.DSMT4" ShapeID="_x0000_i1175" DrawAspect="Content" ObjectID="_1742621259" r:id="rId187"/>
        </w:object>
      </w:r>
      <w:r w:rsidR="00285714" w:rsidRPr="002124E2">
        <w:rPr>
          <w:rFonts w:cs="Times New Roman"/>
        </w:rPr>
        <w:t>, and the same depot, E</w:t>
      </w:r>
      <w:r w:rsidR="00285714" w:rsidRPr="002124E2">
        <w:rPr>
          <w:rFonts w:cs="Times New Roman"/>
          <w:vertAlign w:val="subscript"/>
        </w:rPr>
        <w:t>r3</w:t>
      </w:r>
      <w:r w:rsidR="00285714" w:rsidRPr="002124E2">
        <w:rPr>
          <w:rFonts w:cs="Times New Roman"/>
        </w:rPr>
        <w:t xml:space="preserve">. </w:t>
      </w:r>
      <w:r w:rsidR="00192FE3" w:rsidRPr="002124E2">
        <w:rPr>
          <w:rFonts w:cs="Times New Roman"/>
        </w:rPr>
        <w:t>Table 1</w:t>
      </w:r>
      <w:r w:rsidR="00A476F0" w:rsidRPr="002124E2">
        <w:rPr>
          <w:rFonts w:cs="Times New Roman"/>
        </w:rPr>
        <w:t>5</w:t>
      </w:r>
      <w:r w:rsidR="00192FE3" w:rsidRPr="002124E2">
        <w:rPr>
          <w:rFonts w:cs="Times New Roman"/>
        </w:rPr>
        <w:t xml:space="preserve"> gives the deadhead distance among different CPs. </w:t>
      </w:r>
      <w:r w:rsidR="00334B56" w:rsidRPr="002124E2">
        <w:rPr>
          <w:rFonts w:cs="Times New Roman"/>
        </w:rPr>
        <w:t>Table 1</w:t>
      </w:r>
      <w:r w:rsidR="00A476F0" w:rsidRPr="002124E2">
        <w:rPr>
          <w:rFonts w:cs="Times New Roman"/>
        </w:rPr>
        <w:t>6</w:t>
      </w:r>
      <w:r w:rsidR="00334B56" w:rsidRPr="002124E2">
        <w:rPr>
          <w:rFonts w:cs="Times New Roman"/>
        </w:rPr>
        <w:t xml:space="preserve"> gives the deadhead distance among depots and CPs. </w:t>
      </w:r>
    </w:p>
    <w:p w14:paraId="4B8C5568" w14:textId="19C8DDFE" w:rsidR="00690C7C" w:rsidRPr="00265B9E" w:rsidRDefault="00690C7C" w:rsidP="00CC719E">
      <w:pPr>
        <w:widowControl/>
        <w:spacing w:beforeLines="50" w:before="156" w:line="240" w:lineRule="auto"/>
        <w:ind w:firstLineChars="30" w:firstLine="60"/>
        <w:rPr>
          <w:rFonts w:cs="Times New Roman"/>
          <w:kern w:val="0"/>
          <w:sz w:val="20"/>
          <w:szCs w:val="20"/>
        </w:rPr>
      </w:pPr>
      <w:r w:rsidRPr="00265B9E">
        <w:rPr>
          <w:rFonts w:cs="Times New Roman"/>
          <w:b/>
          <w:kern w:val="0"/>
          <w:sz w:val="20"/>
          <w:szCs w:val="20"/>
        </w:rPr>
        <w:t xml:space="preserve">Table </w:t>
      </w:r>
      <w:r w:rsidR="00163E3E" w:rsidRPr="00265B9E">
        <w:rPr>
          <w:rFonts w:cs="Times New Roman"/>
          <w:b/>
          <w:kern w:val="0"/>
          <w:sz w:val="20"/>
          <w:szCs w:val="20"/>
        </w:rPr>
        <w:t>1</w:t>
      </w:r>
      <w:r w:rsidR="00A476F0" w:rsidRPr="00265B9E">
        <w:rPr>
          <w:rFonts w:cs="Times New Roman"/>
          <w:b/>
          <w:kern w:val="0"/>
          <w:sz w:val="20"/>
          <w:szCs w:val="20"/>
        </w:rPr>
        <w:t>4</w:t>
      </w:r>
      <w:r w:rsidR="00A40760" w:rsidRPr="00265B9E">
        <w:rPr>
          <w:rFonts w:cs="Times New Roman"/>
          <w:b/>
          <w:kern w:val="0"/>
          <w:sz w:val="20"/>
          <w:szCs w:val="20"/>
        </w:rPr>
        <w:t>.</w:t>
      </w:r>
      <w:r w:rsidRPr="00265B9E">
        <w:rPr>
          <w:rFonts w:cs="Times New Roman"/>
          <w:b/>
          <w:kern w:val="0"/>
          <w:sz w:val="20"/>
          <w:szCs w:val="20"/>
        </w:rPr>
        <w:t xml:space="preserve"> </w:t>
      </w:r>
      <w:r w:rsidRPr="00265B9E">
        <w:rPr>
          <w:rFonts w:cs="Times New Roman"/>
          <w:kern w:val="0"/>
          <w:sz w:val="20"/>
          <w:szCs w:val="20"/>
        </w:rPr>
        <w:t xml:space="preserve">Information of the bus lines and depots in </w:t>
      </w:r>
      <w:r w:rsidR="006462C5" w:rsidRPr="00265B9E">
        <w:rPr>
          <w:rFonts w:cs="Times New Roman"/>
          <w:kern w:val="0"/>
          <w:sz w:val="20"/>
          <w:szCs w:val="20"/>
        </w:rPr>
        <w:t>r</w:t>
      </w:r>
      <w:r w:rsidR="009A1686" w:rsidRPr="00265B9E">
        <w:rPr>
          <w:rFonts w:cs="Times New Roman"/>
          <w:kern w:val="0"/>
          <w:sz w:val="20"/>
          <w:szCs w:val="20"/>
        </w:rPr>
        <w:t>and</w:t>
      </w:r>
      <w:r w:rsidR="00D3240A" w:rsidRPr="00265B9E">
        <w:rPr>
          <w:rFonts w:cs="Times New Roman"/>
          <w:kern w:val="0"/>
          <w:sz w:val="20"/>
          <w:szCs w:val="20"/>
        </w:rPr>
        <w:t>-</w:t>
      </w:r>
      <w:r w:rsidRPr="00265B9E">
        <w:rPr>
          <w:rFonts w:cs="Times New Roman"/>
          <w:kern w:val="0"/>
          <w:sz w:val="20"/>
          <w:szCs w:val="20"/>
        </w:rPr>
        <w:t xml:space="preserve">3. </w:t>
      </w:r>
    </w:p>
    <w:tbl>
      <w:tblPr>
        <w:tblStyle w:val="11"/>
        <w:tblW w:w="0" w:type="auto"/>
        <w:jc w:val="center"/>
        <w:tblBorders>
          <w:left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3386"/>
        <w:gridCol w:w="820"/>
        <w:gridCol w:w="820"/>
        <w:gridCol w:w="820"/>
        <w:gridCol w:w="820"/>
        <w:gridCol w:w="820"/>
        <w:gridCol w:w="820"/>
      </w:tblGrid>
      <w:tr w:rsidR="007C69D0" w:rsidRPr="002124E2" w14:paraId="71604725" w14:textId="77777777" w:rsidTr="00192FE3">
        <w:trPr>
          <w:jc w:val="center"/>
        </w:trPr>
        <w:tc>
          <w:tcPr>
            <w:tcW w:w="3386" w:type="dxa"/>
            <w:tcBorders>
              <w:right w:val="nil"/>
            </w:tcBorders>
            <w:vAlign w:val="center"/>
          </w:tcPr>
          <w:p w14:paraId="61B55F87" w14:textId="77777777" w:rsidR="00690C7C" w:rsidRPr="002124E2" w:rsidRDefault="00690C7C" w:rsidP="008A4AD2">
            <w:pPr>
              <w:spacing w:line="300" w:lineRule="atLeast"/>
              <w:rPr>
                <w:rFonts w:eastAsia="等线" w:cs="Times New Roman"/>
                <w:kern w:val="0"/>
                <w:sz w:val="16"/>
                <w:szCs w:val="16"/>
              </w:rPr>
            </w:pPr>
          </w:p>
        </w:tc>
        <w:tc>
          <w:tcPr>
            <w:tcW w:w="820" w:type="dxa"/>
            <w:tcBorders>
              <w:top w:val="single" w:sz="4" w:space="0" w:color="auto"/>
              <w:left w:val="nil"/>
              <w:right w:val="nil"/>
            </w:tcBorders>
            <w:vAlign w:val="center"/>
          </w:tcPr>
          <w:p w14:paraId="061EBBB4" w14:textId="77777777" w:rsidR="00690C7C" w:rsidRPr="002124E2" w:rsidRDefault="00690C7C" w:rsidP="008A4AD2">
            <w:pPr>
              <w:spacing w:line="300" w:lineRule="atLeast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Line r1</w:t>
            </w:r>
          </w:p>
        </w:tc>
        <w:tc>
          <w:tcPr>
            <w:tcW w:w="820" w:type="dxa"/>
            <w:tcBorders>
              <w:top w:val="single" w:sz="4" w:space="0" w:color="auto"/>
              <w:left w:val="nil"/>
              <w:right w:val="nil"/>
            </w:tcBorders>
            <w:vAlign w:val="center"/>
          </w:tcPr>
          <w:p w14:paraId="64138CF4" w14:textId="77777777" w:rsidR="00690C7C" w:rsidRPr="002124E2" w:rsidRDefault="00690C7C" w:rsidP="008A4AD2">
            <w:pPr>
              <w:spacing w:line="300" w:lineRule="atLeast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Line r2</w:t>
            </w:r>
          </w:p>
        </w:tc>
        <w:tc>
          <w:tcPr>
            <w:tcW w:w="820" w:type="dxa"/>
            <w:tcBorders>
              <w:top w:val="single" w:sz="4" w:space="0" w:color="auto"/>
              <w:left w:val="nil"/>
              <w:right w:val="nil"/>
            </w:tcBorders>
            <w:vAlign w:val="center"/>
          </w:tcPr>
          <w:p w14:paraId="5D135F0E" w14:textId="77777777" w:rsidR="00690C7C" w:rsidRPr="002124E2" w:rsidRDefault="00690C7C" w:rsidP="008A4AD2">
            <w:pPr>
              <w:spacing w:line="300" w:lineRule="atLeast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Line r3</w:t>
            </w:r>
          </w:p>
        </w:tc>
        <w:tc>
          <w:tcPr>
            <w:tcW w:w="820" w:type="dxa"/>
            <w:tcBorders>
              <w:top w:val="single" w:sz="4" w:space="0" w:color="auto"/>
              <w:left w:val="nil"/>
              <w:right w:val="nil"/>
            </w:tcBorders>
            <w:vAlign w:val="center"/>
          </w:tcPr>
          <w:p w14:paraId="4B3283F0" w14:textId="77777777" w:rsidR="00690C7C" w:rsidRPr="002124E2" w:rsidRDefault="00690C7C" w:rsidP="008A4AD2">
            <w:pPr>
              <w:spacing w:line="300" w:lineRule="atLeast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Line r4</w:t>
            </w:r>
          </w:p>
        </w:tc>
        <w:tc>
          <w:tcPr>
            <w:tcW w:w="820" w:type="dxa"/>
            <w:tcBorders>
              <w:top w:val="single" w:sz="4" w:space="0" w:color="auto"/>
              <w:left w:val="nil"/>
              <w:right w:val="nil"/>
            </w:tcBorders>
          </w:tcPr>
          <w:p w14:paraId="6BFC5E95" w14:textId="77777777" w:rsidR="00690C7C" w:rsidRPr="002124E2" w:rsidRDefault="00690C7C" w:rsidP="008A4AD2">
            <w:pPr>
              <w:spacing w:line="300" w:lineRule="atLeast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Line r5</w:t>
            </w:r>
          </w:p>
        </w:tc>
        <w:tc>
          <w:tcPr>
            <w:tcW w:w="820" w:type="dxa"/>
            <w:tcBorders>
              <w:top w:val="single" w:sz="4" w:space="0" w:color="auto"/>
              <w:left w:val="nil"/>
              <w:right w:val="nil"/>
            </w:tcBorders>
          </w:tcPr>
          <w:p w14:paraId="4BC57682" w14:textId="77777777" w:rsidR="00690C7C" w:rsidRPr="002124E2" w:rsidRDefault="00690C7C" w:rsidP="00690C7C">
            <w:pPr>
              <w:spacing w:line="300" w:lineRule="atLeast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Line r6</w:t>
            </w:r>
          </w:p>
        </w:tc>
      </w:tr>
      <w:tr w:rsidR="007C69D0" w:rsidRPr="002124E2" w14:paraId="2DF44C3E" w14:textId="77777777" w:rsidTr="00192FE3">
        <w:trPr>
          <w:jc w:val="center"/>
        </w:trPr>
        <w:tc>
          <w:tcPr>
            <w:tcW w:w="3386" w:type="dxa"/>
            <w:tcBorders>
              <w:top w:val="single" w:sz="4" w:space="0" w:color="auto"/>
              <w:right w:val="nil"/>
            </w:tcBorders>
            <w:vAlign w:val="center"/>
          </w:tcPr>
          <w:p w14:paraId="15964231" w14:textId="77777777" w:rsidR="00690C7C" w:rsidRPr="002124E2" w:rsidRDefault="00690C7C" w:rsidP="008A4AD2">
            <w:pPr>
              <w:spacing w:line="300" w:lineRule="atLeast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CP1</w:t>
            </w:r>
          </w:p>
        </w:tc>
        <w:tc>
          <w:tcPr>
            <w:tcW w:w="820" w:type="dxa"/>
            <w:tcBorders>
              <w:top w:val="single" w:sz="4" w:space="0" w:color="auto"/>
              <w:left w:val="nil"/>
              <w:right w:val="nil"/>
            </w:tcBorders>
            <w:vAlign w:val="center"/>
          </w:tcPr>
          <w:p w14:paraId="40760D12" w14:textId="77777777" w:rsidR="00690C7C" w:rsidRPr="002124E2" w:rsidRDefault="00690C7C" w:rsidP="008A4AD2">
            <w:pPr>
              <w:spacing w:line="300" w:lineRule="atLeast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position w:val="-10"/>
                <w:sz w:val="20"/>
                <w:szCs w:val="20"/>
              </w:rPr>
              <w:object w:dxaOrig="340" w:dyaOrig="300" w14:anchorId="3795915A">
                <v:shape id="_x0000_i1176" type="#_x0000_t75" style="width:18pt;height:15pt" o:ole="">
                  <v:imagedata r:id="rId96" o:title=""/>
                </v:shape>
                <o:OLEObject Type="Embed" ProgID="Equation.DSMT4" ShapeID="_x0000_i1176" DrawAspect="Content" ObjectID="_1742621260" r:id="rId188"/>
              </w:object>
            </w:r>
          </w:p>
        </w:tc>
        <w:tc>
          <w:tcPr>
            <w:tcW w:w="820" w:type="dxa"/>
            <w:tcBorders>
              <w:top w:val="single" w:sz="4" w:space="0" w:color="auto"/>
              <w:left w:val="nil"/>
              <w:right w:val="nil"/>
            </w:tcBorders>
            <w:vAlign w:val="center"/>
          </w:tcPr>
          <w:p w14:paraId="0BE03905" w14:textId="77777777" w:rsidR="00690C7C" w:rsidRPr="002124E2" w:rsidRDefault="00690C7C" w:rsidP="008A4AD2">
            <w:pPr>
              <w:spacing w:line="300" w:lineRule="atLeast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position w:val="-10"/>
                <w:sz w:val="20"/>
                <w:szCs w:val="20"/>
              </w:rPr>
              <w:object w:dxaOrig="340" w:dyaOrig="300" w14:anchorId="7FF5EEB3">
                <v:shape id="_x0000_i1177" type="#_x0000_t75" style="width:18pt;height:15pt" o:ole="">
                  <v:imagedata r:id="rId96" o:title=""/>
                </v:shape>
                <o:OLEObject Type="Embed" ProgID="Equation.DSMT4" ShapeID="_x0000_i1177" DrawAspect="Content" ObjectID="_1742621261" r:id="rId189"/>
              </w:object>
            </w:r>
          </w:p>
        </w:tc>
        <w:tc>
          <w:tcPr>
            <w:tcW w:w="820" w:type="dxa"/>
            <w:tcBorders>
              <w:top w:val="single" w:sz="4" w:space="0" w:color="auto"/>
              <w:left w:val="nil"/>
              <w:right w:val="nil"/>
            </w:tcBorders>
            <w:vAlign w:val="center"/>
          </w:tcPr>
          <w:p w14:paraId="33F82140" w14:textId="77777777" w:rsidR="00690C7C" w:rsidRPr="002124E2" w:rsidRDefault="00690C7C" w:rsidP="008A4AD2">
            <w:pPr>
              <w:spacing w:line="300" w:lineRule="atLeast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position w:val="-10"/>
                <w:sz w:val="20"/>
                <w:szCs w:val="20"/>
              </w:rPr>
              <w:object w:dxaOrig="340" w:dyaOrig="300" w14:anchorId="18D35466">
                <v:shape id="_x0000_i1178" type="#_x0000_t75" style="width:18pt;height:15pt" o:ole="">
                  <v:imagedata r:id="rId99" o:title=""/>
                </v:shape>
                <o:OLEObject Type="Embed" ProgID="Equation.DSMT4" ShapeID="_x0000_i1178" DrawAspect="Content" ObjectID="_1742621262" r:id="rId190"/>
              </w:object>
            </w:r>
          </w:p>
        </w:tc>
        <w:tc>
          <w:tcPr>
            <w:tcW w:w="820" w:type="dxa"/>
            <w:tcBorders>
              <w:top w:val="single" w:sz="4" w:space="0" w:color="auto"/>
              <w:left w:val="nil"/>
              <w:right w:val="nil"/>
            </w:tcBorders>
            <w:vAlign w:val="center"/>
          </w:tcPr>
          <w:p w14:paraId="51206313" w14:textId="77777777" w:rsidR="00690C7C" w:rsidRPr="002124E2" w:rsidRDefault="00690C7C" w:rsidP="008A4AD2">
            <w:pPr>
              <w:spacing w:line="300" w:lineRule="atLeast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position w:val="-10"/>
                <w:sz w:val="20"/>
                <w:szCs w:val="20"/>
              </w:rPr>
              <w:object w:dxaOrig="340" w:dyaOrig="300" w14:anchorId="7E597AD5">
                <v:shape id="_x0000_i1179" type="#_x0000_t75" style="width:18pt;height:15pt" o:ole="">
                  <v:imagedata r:id="rId99" o:title=""/>
                </v:shape>
                <o:OLEObject Type="Embed" ProgID="Equation.DSMT4" ShapeID="_x0000_i1179" DrawAspect="Content" ObjectID="_1742621263" r:id="rId191"/>
              </w:object>
            </w:r>
          </w:p>
        </w:tc>
        <w:tc>
          <w:tcPr>
            <w:tcW w:w="820" w:type="dxa"/>
            <w:tcBorders>
              <w:top w:val="single" w:sz="4" w:space="0" w:color="auto"/>
              <w:left w:val="nil"/>
              <w:right w:val="nil"/>
            </w:tcBorders>
          </w:tcPr>
          <w:p w14:paraId="6285AD09" w14:textId="77777777" w:rsidR="00690C7C" w:rsidRPr="002124E2" w:rsidRDefault="00690C7C" w:rsidP="008A4AD2">
            <w:pPr>
              <w:spacing w:line="300" w:lineRule="atLeast"/>
              <w:rPr>
                <w:rFonts w:cs="Times New Roman"/>
                <w:sz w:val="20"/>
                <w:szCs w:val="20"/>
              </w:rPr>
            </w:pPr>
            <w:r w:rsidRPr="002124E2">
              <w:rPr>
                <w:rFonts w:cs="Times New Roman"/>
                <w:position w:val="-10"/>
                <w:sz w:val="20"/>
                <w:szCs w:val="20"/>
              </w:rPr>
              <w:object w:dxaOrig="340" w:dyaOrig="300" w14:anchorId="49CA3CE8">
                <v:shape id="_x0000_i1180" type="#_x0000_t75" style="width:18pt;height:15pt" o:ole="">
                  <v:imagedata r:id="rId96" o:title=""/>
                </v:shape>
                <o:OLEObject Type="Embed" ProgID="Equation.DSMT4" ShapeID="_x0000_i1180" DrawAspect="Content" ObjectID="_1742621264" r:id="rId192"/>
              </w:object>
            </w:r>
          </w:p>
        </w:tc>
        <w:tc>
          <w:tcPr>
            <w:tcW w:w="820" w:type="dxa"/>
            <w:tcBorders>
              <w:top w:val="single" w:sz="4" w:space="0" w:color="auto"/>
              <w:left w:val="nil"/>
              <w:right w:val="nil"/>
            </w:tcBorders>
          </w:tcPr>
          <w:p w14:paraId="3D4C2A01" w14:textId="77777777" w:rsidR="00690C7C" w:rsidRPr="002124E2" w:rsidRDefault="00690C7C" w:rsidP="008A4AD2">
            <w:pPr>
              <w:spacing w:line="300" w:lineRule="atLeast"/>
              <w:rPr>
                <w:rFonts w:cs="Times New Roman"/>
                <w:sz w:val="20"/>
                <w:szCs w:val="20"/>
              </w:rPr>
            </w:pPr>
            <w:r w:rsidRPr="002124E2">
              <w:rPr>
                <w:rFonts w:cs="Times New Roman"/>
                <w:position w:val="-10"/>
                <w:sz w:val="20"/>
                <w:szCs w:val="20"/>
              </w:rPr>
              <w:object w:dxaOrig="340" w:dyaOrig="300" w14:anchorId="6E8F701D">
                <v:shape id="_x0000_i1181" type="#_x0000_t75" style="width:18pt;height:15pt" o:ole="">
                  <v:imagedata r:id="rId102" o:title=""/>
                </v:shape>
                <o:OLEObject Type="Embed" ProgID="Equation.DSMT4" ShapeID="_x0000_i1181" DrawAspect="Content" ObjectID="_1742621265" r:id="rId193"/>
              </w:object>
            </w:r>
          </w:p>
        </w:tc>
      </w:tr>
      <w:tr w:rsidR="007C69D0" w:rsidRPr="002124E2" w14:paraId="7D389008" w14:textId="77777777" w:rsidTr="00192FE3">
        <w:trPr>
          <w:jc w:val="center"/>
        </w:trPr>
        <w:tc>
          <w:tcPr>
            <w:tcW w:w="3386" w:type="dxa"/>
            <w:tcBorders>
              <w:bottom w:val="single" w:sz="4" w:space="0" w:color="auto"/>
              <w:right w:val="nil"/>
            </w:tcBorders>
            <w:vAlign w:val="center"/>
          </w:tcPr>
          <w:p w14:paraId="101DC53C" w14:textId="77777777" w:rsidR="00690C7C" w:rsidRPr="002124E2" w:rsidRDefault="00690C7C" w:rsidP="008A4AD2">
            <w:pPr>
              <w:spacing w:line="300" w:lineRule="atLeast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CP2</w:t>
            </w:r>
          </w:p>
        </w:tc>
        <w:tc>
          <w:tcPr>
            <w:tcW w:w="820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6124590D" w14:textId="77777777" w:rsidR="00690C7C" w:rsidRPr="002124E2" w:rsidRDefault="00690C7C" w:rsidP="008A4AD2">
            <w:pPr>
              <w:spacing w:line="300" w:lineRule="atLeast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position w:val="-10"/>
                <w:sz w:val="20"/>
                <w:szCs w:val="20"/>
              </w:rPr>
              <w:object w:dxaOrig="340" w:dyaOrig="300" w14:anchorId="0FCCEE97">
                <v:shape id="_x0000_i1182" type="#_x0000_t75" style="width:18pt;height:15pt" o:ole="">
                  <v:imagedata r:id="rId102" o:title=""/>
                </v:shape>
                <o:OLEObject Type="Embed" ProgID="Equation.DSMT4" ShapeID="_x0000_i1182" DrawAspect="Content" ObjectID="_1742621266" r:id="rId194"/>
              </w:object>
            </w:r>
          </w:p>
        </w:tc>
        <w:tc>
          <w:tcPr>
            <w:tcW w:w="820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4A7921C9" w14:textId="77777777" w:rsidR="00690C7C" w:rsidRPr="002124E2" w:rsidRDefault="00690C7C" w:rsidP="008A4AD2">
            <w:pPr>
              <w:spacing w:line="300" w:lineRule="atLeast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position w:val="-10"/>
                <w:sz w:val="20"/>
                <w:szCs w:val="20"/>
              </w:rPr>
              <w:object w:dxaOrig="340" w:dyaOrig="300" w14:anchorId="43E9D99E">
                <v:shape id="_x0000_i1183" type="#_x0000_t75" style="width:18pt;height:15pt" o:ole="">
                  <v:imagedata r:id="rId104" o:title=""/>
                </v:shape>
                <o:OLEObject Type="Embed" ProgID="Equation.DSMT4" ShapeID="_x0000_i1183" DrawAspect="Content" ObjectID="_1742621267" r:id="rId195"/>
              </w:object>
            </w:r>
          </w:p>
        </w:tc>
        <w:tc>
          <w:tcPr>
            <w:tcW w:w="820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24120299" w14:textId="77777777" w:rsidR="00690C7C" w:rsidRPr="002124E2" w:rsidRDefault="00690C7C" w:rsidP="008A4AD2">
            <w:pPr>
              <w:spacing w:line="300" w:lineRule="atLeast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position w:val="-10"/>
                <w:sz w:val="20"/>
                <w:szCs w:val="20"/>
              </w:rPr>
              <w:object w:dxaOrig="340" w:dyaOrig="300" w14:anchorId="7D4E562A">
                <v:shape id="_x0000_i1184" type="#_x0000_t75" style="width:18pt;height:15pt" o:ole="">
                  <v:imagedata r:id="rId104" o:title=""/>
                </v:shape>
                <o:OLEObject Type="Embed" ProgID="Equation.DSMT4" ShapeID="_x0000_i1184" DrawAspect="Content" ObjectID="_1742621268" r:id="rId196"/>
              </w:object>
            </w:r>
          </w:p>
        </w:tc>
        <w:tc>
          <w:tcPr>
            <w:tcW w:w="820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61FA749B" w14:textId="77777777" w:rsidR="00690C7C" w:rsidRPr="002124E2" w:rsidRDefault="00690C7C" w:rsidP="008A4AD2">
            <w:pPr>
              <w:spacing w:line="300" w:lineRule="atLeast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position w:val="-10"/>
                <w:sz w:val="20"/>
                <w:szCs w:val="20"/>
              </w:rPr>
              <w:object w:dxaOrig="340" w:dyaOrig="300" w14:anchorId="414C8C4F">
                <v:shape id="_x0000_i1185" type="#_x0000_t75" style="width:18pt;height:15pt" o:ole="">
                  <v:imagedata r:id="rId102" o:title=""/>
                </v:shape>
                <o:OLEObject Type="Embed" ProgID="Equation.DSMT4" ShapeID="_x0000_i1185" DrawAspect="Content" ObjectID="_1742621269" r:id="rId197"/>
              </w:object>
            </w:r>
          </w:p>
        </w:tc>
        <w:tc>
          <w:tcPr>
            <w:tcW w:w="820" w:type="dxa"/>
            <w:tcBorders>
              <w:left w:val="nil"/>
              <w:bottom w:val="single" w:sz="4" w:space="0" w:color="auto"/>
              <w:right w:val="nil"/>
            </w:tcBorders>
          </w:tcPr>
          <w:p w14:paraId="60585405" w14:textId="77777777" w:rsidR="00690C7C" w:rsidRPr="002124E2" w:rsidRDefault="00690C7C" w:rsidP="008A4AD2">
            <w:pPr>
              <w:spacing w:line="300" w:lineRule="atLeast"/>
              <w:rPr>
                <w:rFonts w:cs="Times New Roman"/>
                <w:sz w:val="20"/>
                <w:szCs w:val="20"/>
              </w:rPr>
            </w:pPr>
            <w:r w:rsidRPr="002124E2">
              <w:rPr>
                <w:rFonts w:cs="Times New Roman"/>
                <w:position w:val="-10"/>
                <w:sz w:val="20"/>
                <w:szCs w:val="20"/>
              </w:rPr>
              <w:object w:dxaOrig="340" w:dyaOrig="300" w14:anchorId="30AF80B3">
                <v:shape id="_x0000_i1186" type="#_x0000_t75" style="width:18pt;height:15pt" o:ole="">
                  <v:imagedata r:id="rId99" o:title=""/>
                </v:shape>
                <o:OLEObject Type="Embed" ProgID="Equation.DSMT4" ShapeID="_x0000_i1186" DrawAspect="Content" ObjectID="_1742621270" r:id="rId198"/>
              </w:object>
            </w:r>
          </w:p>
        </w:tc>
        <w:tc>
          <w:tcPr>
            <w:tcW w:w="820" w:type="dxa"/>
            <w:tcBorders>
              <w:left w:val="nil"/>
              <w:bottom w:val="single" w:sz="4" w:space="0" w:color="auto"/>
              <w:right w:val="nil"/>
            </w:tcBorders>
          </w:tcPr>
          <w:p w14:paraId="379C2B5E" w14:textId="77777777" w:rsidR="00690C7C" w:rsidRPr="002124E2" w:rsidRDefault="00690C7C" w:rsidP="008A4AD2">
            <w:pPr>
              <w:spacing w:line="300" w:lineRule="atLeast"/>
              <w:rPr>
                <w:rFonts w:cs="Times New Roman"/>
                <w:sz w:val="20"/>
                <w:szCs w:val="20"/>
              </w:rPr>
            </w:pPr>
            <w:r w:rsidRPr="002124E2">
              <w:rPr>
                <w:rFonts w:cs="Times New Roman"/>
                <w:position w:val="-10"/>
                <w:sz w:val="20"/>
                <w:szCs w:val="20"/>
              </w:rPr>
              <w:object w:dxaOrig="340" w:dyaOrig="300" w14:anchorId="57E9303D">
                <v:shape id="_x0000_i1187" type="#_x0000_t75" style="width:18pt;height:15pt" o:ole="">
                  <v:imagedata r:id="rId104" o:title=""/>
                </v:shape>
                <o:OLEObject Type="Embed" ProgID="Equation.DSMT4" ShapeID="_x0000_i1187" DrawAspect="Content" ObjectID="_1742621271" r:id="rId199"/>
              </w:object>
            </w:r>
          </w:p>
        </w:tc>
      </w:tr>
      <w:tr w:rsidR="007C69D0" w:rsidRPr="002124E2" w14:paraId="5DB1FDB0" w14:textId="77777777" w:rsidTr="00192FE3">
        <w:trPr>
          <w:jc w:val="center"/>
        </w:trPr>
        <w:tc>
          <w:tcPr>
            <w:tcW w:w="3386" w:type="dxa"/>
            <w:tcBorders>
              <w:bottom w:val="single" w:sz="4" w:space="0" w:color="auto"/>
              <w:right w:val="nil"/>
            </w:tcBorders>
            <w:vAlign w:val="center"/>
          </w:tcPr>
          <w:p w14:paraId="7DFA8FC5" w14:textId="77777777" w:rsidR="00690C7C" w:rsidRPr="002124E2" w:rsidRDefault="00690C7C" w:rsidP="008A4AD2">
            <w:pPr>
              <w:spacing w:line="300" w:lineRule="atLeast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Number of time points in the timetable of CP1</w:t>
            </w:r>
          </w:p>
        </w:tc>
        <w:tc>
          <w:tcPr>
            <w:tcW w:w="820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106A64FE" w14:textId="77777777" w:rsidR="00690C7C" w:rsidRPr="002124E2" w:rsidRDefault="00690C7C" w:rsidP="00690C7C">
            <w:pPr>
              <w:spacing w:line="300" w:lineRule="atLeast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122</w:t>
            </w:r>
          </w:p>
        </w:tc>
        <w:tc>
          <w:tcPr>
            <w:tcW w:w="820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5CB11174" w14:textId="77777777" w:rsidR="00690C7C" w:rsidRPr="002124E2" w:rsidRDefault="00690C7C" w:rsidP="00690C7C">
            <w:pPr>
              <w:spacing w:line="300" w:lineRule="atLeast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25</w:t>
            </w:r>
          </w:p>
        </w:tc>
        <w:tc>
          <w:tcPr>
            <w:tcW w:w="820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0FF77D4A" w14:textId="77777777" w:rsidR="00690C7C" w:rsidRPr="002124E2" w:rsidRDefault="00690C7C" w:rsidP="00690C7C">
            <w:pPr>
              <w:spacing w:line="300" w:lineRule="atLeast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127</w:t>
            </w:r>
          </w:p>
        </w:tc>
        <w:tc>
          <w:tcPr>
            <w:tcW w:w="820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248E33CF" w14:textId="77777777" w:rsidR="00690C7C" w:rsidRPr="002124E2" w:rsidRDefault="00690C7C" w:rsidP="00690C7C">
            <w:pPr>
              <w:spacing w:line="300" w:lineRule="atLeast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26</w:t>
            </w:r>
          </w:p>
        </w:tc>
        <w:tc>
          <w:tcPr>
            <w:tcW w:w="820" w:type="dxa"/>
            <w:tcBorders>
              <w:left w:val="nil"/>
              <w:bottom w:val="single" w:sz="4" w:space="0" w:color="auto"/>
              <w:right w:val="nil"/>
            </w:tcBorders>
          </w:tcPr>
          <w:p w14:paraId="7E666150" w14:textId="77777777" w:rsidR="00690C7C" w:rsidRPr="002124E2" w:rsidRDefault="00690C7C" w:rsidP="00690C7C">
            <w:pPr>
              <w:spacing w:line="300" w:lineRule="atLeast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29</w:t>
            </w:r>
          </w:p>
        </w:tc>
        <w:tc>
          <w:tcPr>
            <w:tcW w:w="820" w:type="dxa"/>
            <w:tcBorders>
              <w:left w:val="nil"/>
              <w:bottom w:val="single" w:sz="4" w:space="0" w:color="auto"/>
              <w:right w:val="nil"/>
            </w:tcBorders>
          </w:tcPr>
          <w:p w14:paraId="38B04774" w14:textId="77777777" w:rsidR="00690C7C" w:rsidRPr="002124E2" w:rsidRDefault="00690C7C" w:rsidP="00690C7C">
            <w:pPr>
              <w:spacing w:line="300" w:lineRule="atLeast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16</w:t>
            </w:r>
          </w:p>
        </w:tc>
      </w:tr>
      <w:tr w:rsidR="007C69D0" w:rsidRPr="002124E2" w14:paraId="72B57547" w14:textId="77777777" w:rsidTr="00192FE3">
        <w:trPr>
          <w:jc w:val="center"/>
        </w:trPr>
        <w:tc>
          <w:tcPr>
            <w:tcW w:w="3386" w:type="dxa"/>
            <w:tcBorders>
              <w:bottom w:val="single" w:sz="4" w:space="0" w:color="auto"/>
              <w:right w:val="nil"/>
            </w:tcBorders>
            <w:vAlign w:val="center"/>
          </w:tcPr>
          <w:p w14:paraId="105E2CE5" w14:textId="77777777" w:rsidR="00690C7C" w:rsidRPr="002124E2" w:rsidRDefault="00690C7C" w:rsidP="008A4AD2">
            <w:pPr>
              <w:spacing w:line="300" w:lineRule="atLeast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Number of time points in the timetable of CP2</w:t>
            </w:r>
          </w:p>
        </w:tc>
        <w:tc>
          <w:tcPr>
            <w:tcW w:w="820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07ED0C82" w14:textId="77777777" w:rsidR="00690C7C" w:rsidRPr="002124E2" w:rsidRDefault="00690C7C" w:rsidP="00690C7C">
            <w:pPr>
              <w:spacing w:line="300" w:lineRule="atLeast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122</w:t>
            </w:r>
          </w:p>
        </w:tc>
        <w:tc>
          <w:tcPr>
            <w:tcW w:w="820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2C059D5C" w14:textId="77777777" w:rsidR="00690C7C" w:rsidRPr="002124E2" w:rsidRDefault="00690C7C" w:rsidP="00690C7C">
            <w:pPr>
              <w:spacing w:line="300" w:lineRule="atLeast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25</w:t>
            </w:r>
          </w:p>
        </w:tc>
        <w:tc>
          <w:tcPr>
            <w:tcW w:w="820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6E72ACDC" w14:textId="77777777" w:rsidR="00690C7C" w:rsidRPr="002124E2" w:rsidRDefault="00690C7C" w:rsidP="00690C7C">
            <w:pPr>
              <w:spacing w:line="300" w:lineRule="atLeast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127</w:t>
            </w:r>
          </w:p>
        </w:tc>
        <w:tc>
          <w:tcPr>
            <w:tcW w:w="820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405E56FA" w14:textId="77777777" w:rsidR="00690C7C" w:rsidRPr="002124E2" w:rsidRDefault="00690C7C" w:rsidP="00690C7C">
            <w:pPr>
              <w:spacing w:line="300" w:lineRule="atLeast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26</w:t>
            </w:r>
          </w:p>
        </w:tc>
        <w:tc>
          <w:tcPr>
            <w:tcW w:w="820" w:type="dxa"/>
            <w:tcBorders>
              <w:left w:val="nil"/>
              <w:bottom w:val="single" w:sz="4" w:space="0" w:color="auto"/>
              <w:right w:val="nil"/>
            </w:tcBorders>
          </w:tcPr>
          <w:p w14:paraId="7E3B93C0" w14:textId="77777777" w:rsidR="00690C7C" w:rsidRPr="002124E2" w:rsidRDefault="00690C7C" w:rsidP="00690C7C">
            <w:pPr>
              <w:spacing w:line="300" w:lineRule="atLeast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29</w:t>
            </w:r>
          </w:p>
        </w:tc>
        <w:tc>
          <w:tcPr>
            <w:tcW w:w="820" w:type="dxa"/>
            <w:tcBorders>
              <w:left w:val="nil"/>
              <w:bottom w:val="single" w:sz="4" w:space="0" w:color="auto"/>
              <w:right w:val="nil"/>
            </w:tcBorders>
          </w:tcPr>
          <w:p w14:paraId="4EA03246" w14:textId="77777777" w:rsidR="00690C7C" w:rsidRPr="002124E2" w:rsidRDefault="00690C7C" w:rsidP="00690C7C">
            <w:pPr>
              <w:spacing w:line="300" w:lineRule="atLeast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16</w:t>
            </w:r>
          </w:p>
        </w:tc>
      </w:tr>
      <w:tr w:rsidR="007C69D0" w:rsidRPr="002124E2" w14:paraId="3F5A407A" w14:textId="77777777" w:rsidTr="00192FE3">
        <w:trPr>
          <w:jc w:val="center"/>
        </w:trPr>
        <w:tc>
          <w:tcPr>
            <w:tcW w:w="3386" w:type="dxa"/>
            <w:tcBorders>
              <w:bottom w:val="single" w:sz="4" w:space="0" w:color="auto"/>
              <w:right w:val="nil"/>
            </w:tcBorders>
            <w:vAlign w:val="center"/>
          </w:tcPr>
          <w:p w14:paraId="36611A6E" w14:textId="63EFDC5E" w:rsidR="00690C7C" w:rsidRPr="002124E2" w:rsidRDefault="00690C7C" w:rsidP="008A4AD2">
            <w:pPr>
              <w:spacing w:line="300" w:lineRule="atLeast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Travel time between CP1 and CP2</w:t>
            </w:r>
            <w:r w:rsidRPr="002124E2">
              <w:rPr>
                <w:rFonts w:cs="Times New Roman"/>
                <w:kern w:val="0"/>
                <w:sz w:val="16"/>
                <w:szCs w:val="16"/>
                <w:vertAlign w:val="superscript"/>
              </w:rPr>
              <w:t xml:space="preserve"> </w:t>
            </w:r>
            <w:r w:rsidRPr="002124E2">
              <w:rPr>
                <w:rFonts w:cs="Times New Roman"/>
                <w:kern w:val="0"/>
                <w:sz w:val="16"/>
                <w:szCs w:val="16"/>
              </w:rPr>
              <w:t>(</w:t>
            </w:r>
            <w:r w:rsidR="00AD26D2" w:rsidRPr="002124E2">
              <w:rPr>
                <w:rFonts w:cs="Times New Roman"/>
                <w:kern w:val="0"/>
                <w:sz w:val="16"/>
                <w:szCs w:val="16"/>
              </w:rPr>
              <w:t xml:space="preserve">unit: </w:t>
            </w:r>
            <w:r w:rsidRPr="002124E2">
              <w:rPr>
                <w:rFonts w:cs="Times New Roman"/>
                <w:kern w:val="0"/>
                <w:sz w:val="16"/>
                <w:szCs w:val="16"/>
              </w:rPr>
              <w:t>minutes)</w:t>
            </w:r>
          </w:p>
        </w:tc>
        <w:tc>
          <w:tcPr>
            <w:tcW w:w="820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463FCEB1" w14:textId="77777777" w:rsidR="00690C7C" w:rsidRPr="002124E2" w:rsidRDefault="00690C7C" w:rsidP="008A4AD2">
            <w:pPr>
              <w:spacing w:line="300" w:lineRule="atLeast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45</w:t>
            </w:r>
          </w:p>
        </w:tc>
        <w:tc>
          <w:tcPr>
            <w:tcW w:w="820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18E94940" w14:textId="77777777" w:rsidR="00690C7C" w:rsidRPr="002124E2" w:rsidRDefault="00690C7C" w:rsidP="008A4AD2">
            <w:pPr>
              <w:spacing w:line="300" w:lineRule="atLeast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42</w:t>
            </w:r>
          </w:p>
        </w:tc>
        <w:tc>
          <w:tcPr>
            <w:tcW w:w="820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48ABD3C6" w14:textId="77777777" w:rsidR="00690C7C" w:rsidRPr="002124E2" w:rsidRDefault="00690C7C" w:rsidP="008A4AD2">
            <w:pPr>
              <w:spacing w:line="300" w:lineRule="atLeast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35</w:t>
            </w:r>
          </w:p>
        </w:tc>
        <w:tc>
          <w:tcPr>
            <w:tcW w:w="820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02E81D43" w14:textId="77777777" w:rsidR="00690C7C" w:rsidRPr="002124E2" w:rsidRDefault="00690C7C" w:rsidP="008A4AD2">
            <w:pPr>
              <w:spacing w:line="300" w:lineRule="atLeast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38</w:t>
            </w:r>
          </w:p>
        </w:tc>
        <w:tc>
          <w:tcPr>
            <w:tcW w:w="820" w:type="dxa"/>
            <w:tcBorders>
              <w:left w:val="nil"/>
              <w:bottom w:val="single" w:sz="4" w:space="0" w:color="auto"/>
              <w:right w:val="nil"/>
            </w:tcBorders>
          </w:tcPr>
          <w:p w14:paraId="1DB74E03" w14:textId="77777777" w:rsidR="00690C7C" w:rsidRPr="002124E2" w:rsidRDefault="00690C7C" w:rsidP="008A4AD2">
            <w:pPr>
              <w:spacing w:line="300" w:lineRule="atLeast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45</w:t>
            </w:r>
          </w:p>
        </w:tc>
        <w:tc>
          <w:tcPr>
            <w:tcW w:w="820" w:type="dxa"/>
            <w:tcBorders>
              <w:left w:val="nil"/>
              <w:bottom w:val="single" w:sz="4" w:space="0" w:color="auto"/>
              <w:right w:val="nil"/>
            </w:tcBorders>
          </w:tcPr>
          <w:p w14:paraId="1C388530" w14:textId="77777777" w:rsidR="00690C7C" w:rsidRPr="002124E2" w:rsidRDefault="00690C7C" w:rsidP="008A4AD2">
            <w:pPr>
              <w:spacing w:line="300" w:lineRule="atLeast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50</w:t>
            </w:r>
          </w:p>
        </w:tc>
      </w:tr>
      <w:tr w:rsidR="007C69D0" w:rsidRPr="002124E2" w14:paraId="510F181F" w14:textId="77777777" w:rsidTr="00192FE3">
        <w:trPr>
          <w:jc w:val="center"/>
        </w:trPr>
        <w:tc>
          <w:tcPr>
            <w:tcW w:w="3386" w:type="dxa"/>
            <w:tcBorders>
              <w:bottom w:val="single" w:sz="4" w:space="0" w:color="auto"/>
              <w:right w:val="nil"/>
            </w:tcBorders>
            <w:vAlign w:val="center"/>
          </w:tcPr>
          <w:p w14:paraId="04687173" w14:textId="77777777" w:rsidR="00690C7C" w:rsidRPr="002124E2" w:rsidRDefault="00690C7C" w:rsidP="008C4425">
            <w:pPr>
              <w:spacing w:line="300" w:lineRule="exact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Depot near CP1</w:t>
            </w:r>
          </w:p>
        </w:tc>
        <w:tc>
          <w:tcPr>
            <w:tcW w:w="820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35D4F62F" w14:textId="77777777" w:rsidR="00690C7C" w:rsidRPr="002124E2" w:rsidRDefault="00690C7C" w:rsidP="008C4425">
            <w:pPr>
              <w:widowControl/>
              <w:spacing w:line="300" w:lineRule="exact"/>
              <w:jc w:val="left"/>
              <w:rPr>
                <w:rFonts w:eastAsia="等线" w:cs="Times New Roman"/>
                <w:sz w:val="16"/>
                <w:szCs w:val="16"/>
              </w:rPr>
            </w:pPr>
            <w:r w:rsidRPr="002124E2">
              <w:rPr>
                <w:rFonts w:eastAsia="等线" w:cs="Times New Roman"/>
                <w:sz w:val="16"/>
                <w:szCs w:val="16"/>
              </w:rPr>
              <w:t>E</w:t>
            </w:r>
            <w:r w:rsidRPr="002124E2">
              <w:rPr>
                <w:rFonts w:eastAsia="等线" w:cs="Times New Roman"/>
                <w:sz w:val="16"/>
                <w:szCs w:val="16"/>
                <w:vertAlign w:val="subscript"/>
              </w:rPr>
              <w:t>r1</w:t>
            </w:r>
          </w:p>
        </w:tc>
        <w:tc>
          <w:tcPr>
            <w:tcW w:w="820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45F545C3" w14:textId="77777777" w:rsidR="00690C7C" w:rsidRPr="002124E2" w:rsidRDefault="00690C7C" w:rsidP="008C4425">
            <w:pPr>
              <w:spacing w:line="300" w:lineRule="exact"/>
              <w:rPr>
                <w:rFonts w:eastAsia="等线" w:cs="Times New Roman"/>
                <w:sz w:val="16"/>
                <w:szCs w:val="16"/>
              </w:rPr>
            </w:pPr>
            <w:r w:rsidRPr="002124E2">
              <w:rPr>
                <w:rFonts w:eastAsia="等线" w:cs="Times New Roman"/>
                <w:sz w:val="16"/>
                <w:szCs w:val="16"/>
              </w:rPr>
              <w:t>E</w:t>
            </w:r>
            <w:r w:rsidRPr="002124E2">
              <w:rPr>
                <w:rFonts w:eastAsia="等线" w:cs="Times New Roman"/>
                <w:sz w:val="16"/>
                <w:szCs w:val="16"/>
                <w:vertAlign w:val="subscript"/>
              </w:rPr>
              <w:t>r1</w:t>
            </w:r>
          </w:p>
        </w:tc>
        <w:tc>
          <w:tcPr>
            <w:tcW w:w="820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6D8217C3" w14:textId="77777777" w:rsidR="00690C7C" w:rsidRPr="002124E2" w:rsidRDefault="00690C7C" w:rsidP="008C4425">
            <w:pPr>
              <w:spacing w:line="300" w:lineRule="exact"/>
              <w:rPr>
                <w:rFonts w:eastAsia="等线" w:cs="Times New Roman"/>
                <w:sz w:val="16"/>
                <w:szCs w:val="16"/>
              </w:rPr>
            </w:pPr>
            <w:r w:rsidRPr="002124E2">
              <w:rPr>
                <w:rFonts w:eastAsia="等线" w:cs="Times New Roman"/>
                <w:sz w:val="16"/>
                <w:szCs w:val="16"/>
              </w:rPr>
              <w:t>E</w:t>
            </w:r>
            <w:r w:rsidRPr="002124E2">
              <w:rPr>
                <w:rFonts w:eastAsia="等线" w:cs="Times New Roman"/>
                <w:sz w:val="16"/>
                <w:szCs w:val="16"/>
                <w:vertAlign w:val="subscript"/>
              </w:rPr>
              <w:t>r3</w:t>
            </w:r>
          </w:p>
        </w:tc>
        <w:tc>
          <w:tcPr>
            <w:tcW w:w="820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32D69072" w14:textId="77777777" w:rsidR="00690C7C" w:rsidRPr="002124E2" w:rsidRDefault="00690C7C" w:rsidP="008C4425">
            <w:pPr>
              <w:spacing w:line="300" w:lineRule="exact"/>
              <w:rPr>
                <w:rFonts w:eastAsia="等线" w:cs="Times New Roman"/>
                <w:sz w:val="16"/>
                <w:szCs w:val="16"/>
              </w:rPr>
            </w:pPr>
            <w:r w:rsidRPr="002124E2">
              <w:rPr>
                <w:rFonts w:eastAsia="等线" w:cs="Times New Roman"/>
                <w:sz w:val="16"/>
                <w:szCs w:val="16"/>
              </w:rPr>
              <w:t>E</w:t>
            </w:r>
            <w:r w:rsidRPr="002124E2">
              <w:rPr>
                <w:rFonts w:eastAsia="等线" w:cs="Times New Roman"/>
                <w:sz w:val="16"/>
                <w:szCs w:val="16"/>
                <w:vertAlign w:val="subscript"/>
              </w:rPr>
              <w:t>r3</w:t>
            </w:r>
          </w:p>
        </w:tc>
        <w:tc>
          <w:tcPr>
            <w:tcW w:w="820" w:type="dxa"/>
            <w:tcBorders>
              <w:left w:val="nil"/>
              <w:bottom w:val="single" w:sz="4" w:space="0" w:color="auto"/>
              <w:right w:val="nil"/>
            </w:tcBorders>
          </w:tcPr>
          <w:p w14:paraId="6C7041F3" w14:textId="77777777" w:rsidR="00690C7C" w:rsidRPr="002124E2" w:rsidRDefault="00690C7C" w:rsidP="008C4425">
            <w:pPr>
              <w:spacing w:line="300" w:lineRule="exact"/>
              <w:rPr>
                <w:rFonts w:eastAsia="等线" w:cs="Times New Roman"/>
                <w:sz w:val="16"/>
                <w:szCs w:val="16"/>
              </w:rPr>
            </w:pPr>
            <w:r w:rsidRPr="002124E2">
              <w:rPr>
                <w:rFonts w:eastAsia="等线" w:cs="Times New Roman"/>
                <w:sz w:val="16"/>
                <w:szCs w:val="16"/>
              </w:rPr>
              <w:t>E</w:t>
            </w:r>
            <w:r w:rsidRPr="002124E2">
              <w:rPr>
                <w:rFonts w:eastAsia="等线" w:cs="Times New Roman"/>
                <w:sz w:val="16"/>
                <w:szCs w:val="16"/>
                <w:vertAlign w:val="subscript"/>
              </w:rPr>
              <w:t>r1</w:t>
            </w:r>
          </w:p>
        </w:tc>
        <w:tc>
          <w:tcPr>
            <w:tcW w:w="820" w:type="dxa"/>
            <w:tcBorders>
              <w:left w:val="nil"/>
              <w:bottom w:val="single" w:sz="4" w:space="0" w:color="auto"/>
              <w:right w:val="nil"/>
            </w:tcBorders>
          </w:tcPr>
          <w:p w14:paraId="299EEDA2" w14:textId="77777777" w:rsidR="00690C7C" w:rsidRPr="002124E2" w:rsidRDefault="00690C7C" w:rsidP="008C4425">
            <w:pPr>
              <w:spacing w:line="300" w:lineRule="exact"/>
              <w:rPr>
                <w:rFonts w:eastAsia="等线" w:cs="Times New Roman"/>
                <w:sz w:val="16"/>
                <w:szCs w:val="16"/>
              </w:rPr>
            </w:pPr>
            <w:r w:rsidRPr="002124E2">
              <w:rPr>
                <w:rFonts w:eastAsia="等线" w:cs="Times New Roman"/>
                <w:sz w:val="16"/>
                <w:szCs w:val="16"/>
              </w:rPr>
              <w:t>E</w:t>
            </w:r>
            <w:r w:rsidRPr="002124E2">
              <w:rPr>
                <w:rFonts w:eastAsia="等线" w:cs="Times New Roman"/>
                <w:sz w:val="16"/>
                <w:szCs w:val="16"/>
                <w:vertAlign w:val="subscript"/>
              </w:rPr>
              <w:t>r</w:t>
            </w:r>
            <w:r w:rsidR="00E920FC" w:rsidRPr="002124E2">
              <w:rPr>
                <w:rFonts w:eastAsia="等线" w:cs="Times New Roman"/>
                <w:sz w:val="16"/>
                <w:szCs w:val="16"/>
                <w:vertAlign w:val="subscript"/>
              </w:rPr>
              <w:t>4</w:t>
            </w:r>
          </w:p>
        </w:tc>
      </w:tr>
      <w:tr w:rsidR="007C69D0" w:rsidRPr="002124E2" w14:paraId="78CF1317" w14:textId="77777777" w:rsidTr="00192FE3">
        <w:trPr>
          <w:jc w:val="center"/>
        </w:trPr>
        <w:tc>
          <w:tcPr>
            <w:tcW w:w="3386" w:type="dxa"/>
            <w:tcBorders>
              <w:bottom w:val="single" w:sz="4" w:space="0" w:color="auto"/>
              <w:right w:val="nil"/>
            </w:tcBorders>
            <w:vAlign w:val="center"/>
          </w:tcPr>
          <w:p w14:paraId="4B1D46E9" w14:textId="77777777" w:rsidR="00690C7C" w:rsidRPr="002124E2" w:rsidRDefault="00690C7C" w:rsidP="008C4425">
            <w:pPr>
              <w:spacing w:line="300" w:lineRule="exact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Depot near CP2</w:t>
            </w:r>
          </w:p>
        </w:tc>
        <w:tc>
          <w:tcPr>
            <w:tcW w:w="820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3D3636D4" w14:textId="77777777" w:rsidR="00690C7C" w:rsidRPr="002124E2" w:rsidRDefault="00690C7C" w:rsidP="008C4425">
            <w:pPr>
              <w:widowControl/>
              <w:spacing w:line="300" w:lineRule="exact"/>
              <w:jc w:val="left"/>
              <w:rPr>
                <w:rFonts w:eastAsia="等线" w:cs="Times New Roman"/>
                <w:sz w:val="16"/>
                <w:szCs w:val="16"/>
              </w:rPr>
            </w:pPr>
            <w:r w:rsidRPr="002124E2">
              <w:rPr>
                <w:rFonts w:eastAsia="等线" w:cs="Times New Roman"/>
                <w:sz w:val="16"/>
                <w:szCs w:val="16"/>
              </w:rPr>
              <w:t>E</w:t>
            </w:r>
            <w:r w:rsidRPr="002124E2">
              <w:rPr>
                <w:rFonts w:eastAsia="等线" w:cs="Times New Roman"/>
                <w:sz w:val="16"/>
                <w:szCs w:val="16"/>
                <w:vertAlign w:val="subscript"/>
              </w:rPr>
              <w:t>r4</w:t>
            </w:r>
          </w:p>
        </w:tc>
        <w:tc>
          <w:tcPr>
            <w:tcW w:w="820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63E24937" w14:textId="77777777" w:rsidR="00690C7C" w:rsidRPr="002124E2" w:rsidRDefault="00690C7C" w:rsidP="008C4425">
            <w:pPr>
              <w:spacing w:line="300" w:lineRule="exact"/>
              <w:rPr>
                <w:rFonts w:eastAsia="等线" w:cs="Times New Roman"/>
                <w:sz w:val="16"/>
                <w:szCs w:val="16"/>
              </w:rPr>
            </w:pPr>
            <w:r w:rsidRPr="002124E2">
              <w:rPr>
                <w:rFonts w:eastAsia="等线" w:cs="Times New Roman"/>
                <w:sz w:val="16"/>
                <w:szCs w:val="16"/>
              </w:rPr>
              <w:t>E</w:t>
            </w:r>
            <w:r w:rsidRPr="002124E2">
              <w:rPr>
                <w:rFonts w:eastAsia="等线" w:cs="Times New Roman"/>
                <w:sz w:val="16"/>
                <w:szCs w:val="16"/>
                <w:vertAlign w:val="subscript"/>
              </w:rPr>
              <w:t>r2</w:t>
            </w:r>
          </w:p>
        </w:tc>
        <w:tc>
          <w:tcPr>
            <w:tcW w:w="820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7B1FB9E3" w14:textId="77777777" w:rsidR="00690C7C" w:rsidRPr="002124E2" w:rsidRDefault="00690C7C" w:rsidP="008C4425">
            <w:pPr>
              <w:spacing w:line="300" w:lineRule="exact"/>
              <w:rPr>
                <w:rFonts w:eastAsia="等线" w:cs="Times New Roman"/>
                <w:sz w:val="16"/>
                <w:szCs w:val="16"/>
              </w:rPr>
            </w:pPr>
            <w:r w:rsidRPr="002124E2">
              <w:rPr>
                <w:rFonts w:eastAsia="等线" w:cs="Times New Roman"/>
                <w:sz w:val="16"/>
                <w:szCs w:val="16"/>
              </w:rPr>
              <w:t>E</w:t>
            </w:r>
            <w:r w:rsidRPr="002124E2">
              <w:rPr>
                <w:rFonts w:eastAsia="等线" w:cs="Times New Roman"/>
                <w:sz w:val="16"/>
                <w:szCs w:val="16"/>
                <w:vertAlign w:val="subscript"/>
              </w:rPr>
              <w:t>r2</w:t>
            </w:r>
          </w:p>
        </w:tc>
        <w:tc>
          <w:tcPr>
            <w:tcW w:w="820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0B2B43C9" w14:textId="77777777" w:rsidR="00690C7C" w:rsidRPr="002124E2" w:rsidRDefault="00690C7C" w:rsidP="008C4425">
            <w:pPr>
              <w:spacing w:line="300" w:lineRule="exact"/>
              <w:rPr>
                <w:rFonts w:eastAsia="等线" w:cs="Times New Roman"/>
                <w:sz w:val="16"/>
                <w:szCs w:val="16"/>
              </w:rPr>
            </w:pPr>
            <w:r w:rsidRPr="002124E2">
              <w:rPr>
                <w:rFonts w:eastAsia="等线" w:cs="Times New Roman"/>
                <w:sz w:val="16"/>
                <w:szCs w:val="16"/>
              </w:rPr>
              <w:t>E</w:t>
            </w:r>
            <w:r w:rsidRPr="002124E2">
              <w:rPr>
                <w:rFonts w:eastAsia="等线" w:cs="Times New Roman"/>
                <w:sz w:val="16"/>
                <w:szCs w:val="16"/>
                <w:vertAlign w:val="subscript"/>
              </w:rPr>
              <w:t>r4</w:t>
            </w:r>
          </w:p>
        </w:tc>
        <w:tc>
          <w:tcPr>
            <w:tcW w:w="820" w:type="dxa"/>
            <w:tcBorders>
              <w:left w:val="nil"/>
              <w:bottom w:val="single" w:sz="4" w:space="0" w:color="auto"/>
              <w:right w:val="nil"/>
            </w:tcBorders>
          </w:tcPr>
          <w:p w14:paraId="15D4357D" w14:textId="77777777" w:rsidR="00690C7C" w:rsidRPr="002124E2" w:rsidRDefault="00690C7C" w:rsidP="008C4425">
            <w:pPr>
              <w:spacing w:line="300" w:lineRule="exact"/>
              <w:rPr>
                <w:rFonts w:eastAsia="等线" w:cs="Times New Roman"/>
                <w:sz w:val="16"/>
                <w:szCs w:val="16"/>
              </w:rPr>
            </w:pPr>
            <w:r w:rsidRPr="002124E2">
              <w:rPr>
                <w:rFonts w:eastAsia="等线" w:cs="Times New Roman"/>
                <w:sz w:val="16"/>
                <w:szCs w:val="16"/>
              </w:rPr>
              <w:t>E</w:t>
            </w:r>
            <w:r w:rsidRPr="002124E2">
              <w:rPr>
                <w:rFonts w:eastAsia="等线" w:cs="Times New Roman"/>
                <w:sz w:val="16"/>
                <w:szCs w:val="16"/>
                <w:vertAlign w:val="subscript"/>
              </w:rPr>
              <w:t>r3</w:t>
            </w:r>
          </w:p>
        </w:tc>
        <w:tc>
          <w:tcPr>
            <w:tcW w:w="820" w:type="dxa"/>
            <w:tcBorders>
              <w:left w:val="nil"/>
              <w:bottom w:val="single" w:sz="4" w:space="0" w:color="auto"/>
              <w:right w:val="nil"/>
            </w:tcBorders>
          </w:tcPr>
          <w:p w14:paraId="0914AA1F" w14:textId="77777777" w:rsidR="00690C7C" w:rsidRPr="002124E2" w:rsidRDefault="00690C7C" w:rsidP="008C4425">
            <w:pPr>
              <w:spacing w:line="300" w:lineRule="exact"/>
              <w:rPr>
                <w:rFonts w:eastAsia="等线" w:cs="Times New Roman"/>
                <w:sz w:val="16"/>
                <w:szCs w:val="16"/>
              </w:rPr>
            </w:pPr>
            <w:r w:rsidRPr="002124E2">
              <w:rPr>
                <w:rFonts w:eastAsia="等线" w:cs="Times New Roman"/>
                <w:sz w:val="16"/>
                <w:szCs w:val="16"/>
              </w:rPr>
              <w:t>E</w:t>
            </w:r>
            <w:r w:rsidRPr="002124E2">
              <w:rPr>
                <w:rFonts w:eastAsia="等线" w:cs="Times New Roman"/>
                <w:sz w:val="16"/>
                <w:szCs w:val="16"/>
                <w:vertAlign w:val="subscript"/>
              </w:rPr>
              <w:t>r</w:t>
            </w:r>
            <w:r w:rsidR="00D41E30" w:rsidRPr="002124E2">
              <w:rPr>
                <w:rFonts w:eastAsia="等线" w:cs="Times New Roman"/>
                <w:sz w:val="16"/>
                <w:szCs w:val="16"/>
                <w:vertAlign w:val="subscript"/>
              </w:rPr>
              <w:t>2</w:t>
            </w:r>
          </w:p>
        </w:tc>
      </w:tr>
      <w:tr w:rsidR="007C69D0" w:rsidRPr="002124E2" w14:paraId="208B7DE9" w14:textId="77777777" w:rsidTr="00192FE3">
        <w:trPr>
          <w:jc w:val="center"/>
        </w:trPr>
        <w:tc>
          <w:tcPr>
            <w:tcW w:w="3386" w:type="dxa"/>
            <w:tcBorders>
              <w:right w:val="nil"/>
            </w:tcBorders>
            <w:vAlign w:val="center"/>
          </w:tcPr>
          <w:p w14:paraId="3B1C6386" w14:textId="77777777" w:rsidR="004861DF" w:rsidRPr="002124E2" w:rsidRDefault="004861DF" w:rsidP="004861DF">
            <w:pPr>
              <w:spacing w:line="300" w:lineRule="atLeast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Capacity of the depot near CP1</w:t>
            </w:r>
          </w:p>
        </w:tc>
        <w:tc>
          <w:tcPr>
            <w:tcW w:w="820" w:type="dxa"/>
            <w:tcBorders>
              <w:left w:val="nil"/>
              <w:right w:val="nil"/>
            </w:tcBorders>
            <w:vAlign w:val="center"/>
          </w:tcPr>
          <w:p w14:paraId="4B22E36C" w14:textId="77777777" w:rsidR="004861DF" w:rsidRPr="002124E2" w:rsidRDefault="004861DF" w:rsidP="004861DF">
            <w:pPr>
              <w:spacing w:line="300" w:lineRule="atLeast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80</w:t>
            </w:r>
          </w:p>
        </w:tc>
        <w:tc>
          <w:tcPr>
            <w:tcW w:w="820" w:type="dxa"/>
            <w:tcBorders>
              <w:left w:val="nil"/>
              <w:right w:val="nil"/>
            </w:tcBorders>
            <w:vAlign w:val="center"/>
          </w:tcPr>
          <w:p w14:paraId="147B749D" w14:textId="77777777" w:rsidR="004861DF" w:rsidRPr="002124E2" w:rsidRDefault="004861DF" w:rsidP="004861DF">
            <w:pPr>
              <w:spacing w:line="300" w:lineRule="atLeast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80</w:t>
            </w:r>
          </w:p>
        </w:tc>
        <w:tc>
          <w:tcPr>
            <w:tcW w:w="820" w:type="dxa"/>
            <w:tcBorders>
              <w:left w:val="nil"/>
              <w:right w:val="nil"/>
            </w:tcBorders>
            <w:vAlign w:val="center"/>
          </w:tcPr>
          <w:p w14:paraId="5F355E5C" w14:textId="77777777" w:rsidR="004861DF" w:rsidRPr="002124E2" w:rsidRDefault="004861DF" w:rsidP="004861DF">
            <w:pPr>
              <w:spacing w:line="300" w:lineRule="atLeast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80</w:t>
            </w:r>
          </w:p>
        </w:tc>
        <w:tc>
          <w:tcPr>
            <w:tcW w:w="820" w:type="dxa"/>
            <w:tcBorders>
              <w:left w:val="nil"/>
              <w:right w:val="nil"/>
            </w:tcBorders>
            <w:vAlign w:val="center"/>
          </w:tcPr>
          <w:p w14:paraId="1D71D986" w14:textId="77777777" w:rsidR="004861DF" w:rsidRPr="002124E2" w:rsidRDefault="004861DF" w:rsidP="004861DF">
            <w:pPr>
              <w:spacing w:line="300" w:lineRule="atLeast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80</w:t>
            </w:r>
          </w:p>
        </w:tc>
        <w:tc>
          <w:tcPr>
            <w:tcW w:w="820" w:type="dxa"/>
            <w:tcBorders>
              <w:left w:val="nil"/>
              <w:right w:val="nil"/>
            </w:tcBorders>
            <w:vAlign w:val="center"/>
          </w:tcPr>
          <w:p w14:paraId="33B2A4F3" w14:textId="77777777" w:rsidR="004861DF" w:rsidRPr="002124E2" w:rsidRDefault="004861DF" w:rsidP="004861DF">
            <w:pPr>
              <w:spacing w:line="300" w:lineRule="atLeast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80</w:t>
            </w:r>
          </w:p>
        </w:tc>
        <w:tc>
          <w:tcPr>
            <w:tcW w:w="820" w:type="dxa"/>
            <w:tcBorders>
              <w:left w:val="nil"/>
              <w:right w:val="nil"/>
            </w:tcBorders>
            <w:vAlign w:val="center"/>
          </w:tcPr>
          <w:p w14:paraId="676ECBC0" w14:textId="77777777" w:rsidR="004861DF" w:rsidRPr="002124E2" w:rsidRDefault="004861DF" w:rsidP="004861DF">
            <w:pPr>
              <w:spacing w:line="300" w:lineRule="atLeast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60</w:t>
            </w:r>
          </w:p>
        </w:tc>
      </w:tr>
      <w:tr w:rsidR="007C69D0" w:rsidRPr="002124E2" w14:paraId="70AEE0E1" w14:textId="77777777" w:rsidTr="00192FE3">
        <w:trPr>
          <w:jc w:val="center"/>
        </w:trPr>
        <w:tc>
          <w:tcPr>
            <w:tcW w:w="3386" w:type="dxa"/>
            <w:tcBorders>
              <w:bottom w:val="single" w:sz="4" w:space="0" w:color="auto"/>
              <w:right w:val="nil"/>
            </w:tcBorders>
            <w:vAlign w:val="center"/>
          </w:tcPr>
          <w:p w14:paraId="226A2279" w14:textId="77777777" w:rsidR="004861DF" w:rsidRPr="002124E2" w:rsidRDefault="004861DF" w:rsidP="004861DF">
            <w:pPr>
              <w:spacing w:line="300" w:lineRule="atLeast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Capacity of the depot near CP2</w:t>
            </w:r>
          </w:p>
        </w:tc>
        <w:tc>
          <w:tcPr>
            <w:tcW w:w="820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5CB932BA" w14:textId="77777777" w:rsidR="004861DF" w:rsidRPr="002124E2" w:rsidRDefault="004861DF" w:rsidP="004861DF">
            <w:pPr>
              <w:spacing w:line="300" w:lineRule="atLeast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60</w:t>
            </w:r>
          </w:p>
        </w:tc>
        <w:tc>
          <w:tcPr>
            <w:tcW w:w="820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47DC014E" w14:textId="77777777" w:rsidR="004861DF" w:rsidRPr="002124E2" w:rsidRDefault="004861DF" w:rsidP="004861DF">
            <w:pPr>
              <w:spacing w:line="300" w:lineRule="atLeast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60</w:t>
            </w:r>
          </w:p>
        </w:tc>
        <w:tc>
          <w:tcPr>
            <w:tcW w:w="820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5E2AF137" w14:textId="77777777" w:rsidR="004861DF" w:rsidRPr="002124E2" w:rsidRDefault="004861DF" w:rsidP="004861DF">
            <w:pPr>
              <w:spacing w:line="300" w:lineRule="atLeast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60</w:t>
            </w:r>
          </w:p>
        </w:tc>
        <w:tc>
          <w:tcPr>
            <w:tcW w:w="820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3074A9B1" w14:textId="77777777" w:rsidR="004861DF" w:rsidRPr="002124E2" w:rsidRDefault="004861DF" w:rsidP="004861DF">
            <w:pPr>
              <w:spacing w:line="300" w:lineRule="atLeast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60</w:t>
            </w:r>
          </w:p>
        </w:tc>
        <w:tc>
          <w:tcPr>
            <w:tcW w:w="820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069EB58F" w14:textId="77777777" w:rsidR="004861DF" w:rsidRPr="002124E2" w:rsidRDefault="004861DF" w:rsidP="004861DF">
            <w:pPr>
              <w:spacing w:line="300" w:lineRule="atLeast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80</w:t>
            </w:r>
          </w:p>
        </w:tc>
        <w:tc>
          <w:tcPr>
            <w:tcW w:w="820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11A7E2A7" w14:textId="77777777" w:rsidR="004861DF" w:rsidRPr="002124E2" w:rsidRDefault="004861DF" w:rsidP="004861DF">
            <w:pPr>
              <w:spacing w:line="300" w:lineRule="atLeast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60</w:t>
            </w:r>
          </w:p>
        </w:tc>
      </w:tr>
    </w:tbl>
    <w:p w14:paraId="2D2EEAFA" w14:textId="74D4F79D" w:rsidR="00192FE3" w:rsidRPr="00265B9E" w:rsidRDefault="00192FE3" w:rsidP="00192FE3">
      <w:pPr>
        <w:widowControl/>
        <w:spacing w:beforeLines="50" w:before="156" w:line="240" w:lineRule="auto"/>
        <w:ind w:firstLineChars="30" w:firstLine="60"/>
        <w:rPr>
          <w:rFonts w:cs="Times New Roman"/>
          <w:b/>
          <w:kern w:val="0"/>
          <w:sz w:val="20"/>
          <w:szCs w:val="20"/>
        </w:rPr>
      </w:pPr>
      <w:r w:rsidRPr="00265B9E">
        <w:rPr>
          <w:rFonts w:cs="Times New Roman"/>
          <w:b/>
          <w:kern w:val="0"/>
          <w:sz w:val="20"/>
          <w:szCs w:val="20"/>
        </w:rPr>
        <w:t>Table 1</w:t>
      </w:r>
      <w:r w:rsidR="00A476F0" w:rsidRPr="00265B9E">
        <w:rPr>
          <w:rFonts w:cs="Times New Roman"/>
          <w:b/>
          <w:kern w:val="0"/>
          <w:sz w:val="20"/>
          <w:szCs w:val="20"/>
        </w:rPr>
        <w:t>5</w:t>
      </w:r>
      <w:r w:rsidRPr="00265B9E">
        <w:rPr>
          <w:rFonts w:cs="Times New Roman"/>
          <w:b/>
          <w:kern w:val="0"/>
          <w:sz w:val="20"/>
          <w:szCs w:val="20"/>
        </w:rPr>
        <w:t xml:space="preserve">. </w:t>
      </w:r>
      <w:r w:rsidRPr="00265B9E">
        <w:rPr>
          <w:rFonts w:cs="Times New Roman"/>
          <w:kern w:val="0"/>
          <w:sz w:val="20"/>
          <w:szCs w:val="20"/>
        </w:rPr>
        <w:t xml:space="preserve">Deadhead distance among CPs in rand-3 (unit: km). </w:t>
      </w:r>
    </w:p>
    <w:tbl>
      <w:tblPr>
        <w:tblStyle w:val="11"/>
        <w:tblW w:w="8222" w:type="dxa"/>
        <w:jc w:val="center"/>
        <w:tblBorders>
          <w:top w:val="single" w:sz="12" w:space="0" w:color="auto"/>
          <w:left w:val="none" w:sz="0" w:space="0" w:color="auto"/>
          <w:bottom w:val="single" w:sz="12" w:space="0" w:color="auto"/>
          <w:right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851"/>
        <w:gridCol w:w="651"/>
        <w:gridCol w:w="625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425"/>
      </w:tblGrid>
      <w:tr w:rsidR="00192FE3" w:rsidRPr="002124E2" w14:paraId="136D6EA0" w14:textId="77777777" w:rsidTr="00265B9E">
        <w:trPr>
          <w:trHeight w:val="227"/>
          <w:jc w:val="center"/>
        </w:trPr>
        <w:tc>
          <w:tcPr>
            <w:tcW w:w="1502" w:type="dxa"/>
            <w:gridSpan w:val="2"/>
            <w:vMerge w:val="restart"/>
            <w:tcBorders>
              <w:top w:val="single" w:sz="4" w:space="0" w:color="auto"/>
              <w:bottom w:val="single" w:sz="4" w:space="0" w:color="auto"/>
              <w:right w:val="nil"/>
            </w:tcBorders>
            <w:vAlign w:val="center"/>
          </w:tcPr>
          <w:p w14:paraId="7BF9312A" w14:textId="77777777" w:rsidR="00192FE3" w:rsidRPr="002124E2" w:rsidRDefault="00192FE3" w:rsidP="00265B9E">
            <w:pPr>
              <w:spacing w:line="300" w:lineRule="exact"/>
              <w:jc w:val="left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Bus lines and CPs</w:t>
            </w:r>
          </w:p>
        </w:tc>
        <w:tc>
          <w:tcPr>
            <w:tcW w:w="1192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21E008E1" w14:textId="77777777" w:rsidR="00192FE3" w:rsidRPr="002124E2" w:rsidRDefault="00192FE3" w:rsidP="00265B9E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Line r1</w:t>
            </w:r>
          </w:p>
        </w:tc>
        <w:tc>
          <w:tcPr>
            <w:tcW w:w="1134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2AC15384" w14:textId="77777777" w:rsidR="00192FE3" w:rsidRPr="002124E2" w:rsidRDefault="00192FE3" w:rsidP="00265B9E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Line r2</w:t>
            </w:r>
          </w:p>
        </w:tc>
        <w:tc>
          <w:tcPr>
            <w:tcW w:w="1134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55ADB622" w14:textId="77777777" w:rsidR="00192FE3" w:rsidRPr="002124E2" w:rsidRDefault="00192FE3" w:rsidP="00265B9E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Line r3</w:t>
            </w:r>
          </w:p>
        </w:tc>
        <w:tc>
          <w:tcPr>
            <w:tcW w:w="1134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043125A0" w14:textId="77777777" w:rsidR="00192FE3" w:rsidRPr="002124E2" w:rsidRDefault="00192FE3" w:rsidP="00265B9E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Line r4</w:t>
            </w:r>
          </w:p>
        </w:tc>
        <w:tc>
          <w:tcPr>
            <w:tcW w:w="1134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6C7D147C" w14:textId="77777777" w:rsidR="00192FE3" w:rsidRPr="002124E2" w:rsidRDefault="00192FE3" w:rsidP="00265B9E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Line r5</w:t>
            </w:r>
          </w:p>
        </w:tc>
        <w:tc>
          <w:tcPr>
            <w:tcW w:w="992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1587BD14" w14:textId="77777777" w:rsidR="00192FE3" w:rsidRPr="002124E2" w:rsidRDefault="00192FE3" w:rsidP="00265B9E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Line r6</w:t>
            </w:r>
          </w:p>
        </w:tc>
      </w:tr>
      <w:tr w:rsidR="00192FE3" w:rsidRPr="002124E2" w14:paraId="79EF5B3E" w14:textId="77777777" w:rsidTr="00265B9E">
        <w:trPr>
          <w:trHeight w:val="198"/>
          <w:jc w:val="center"/>
        </w:trPr>
        <w:tc>
          <w:tcPr>
            <w:tcW w:w="1502" w:type="dxa"/>
            <w:gridSpan w:val="2"/>
            <w:vMerge/>
            <w:tcBorders>
              <w:top w:val="single" w:sz="4" w:space="0" w:color="auto"/>
              <w:right w:val="nil"/>
            </w:tcBorders>
            <w:vAlign w:val="center"/>
          </w:tcPr>
          <w:p w14:paraId="6839B91A" w14:textId="77777777" w:rsidR="00192FE3" w:rsidRPr="002124E2" w:rsidRDefault="00192FE3" w:rsidP="00265B9E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</w:p>
        </w:tc>
        <w:tc>
          <w:tcPr>
            <w:tcW w:w="6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097F1781" w14:textId="77777777" w:rsidR="00192FE3" w:rsidRPr="002124E2" w:rsidRDefault="00192FE3" w:rsidP="00265B9E">
            <w:pPr>
              <w:spacing w:line="240" w:lineRule="auto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position w:val="-10"/>
                <w:sz w:val="20"/>
                <w:szCs w:val="20"/>
              </w:rPr>
              <w:object w:dxaOrig="340" w:dyaOrig="300" w14:anchorId="6ADB8428">
                <v:shape id="_x0000_i1188" type="#_x0000_t75" style="width:18pt;height:15pt" o:ole="">
                  <v:imagedata r:id="rId96" o:title=""/>
                </v:shape>
                <o:OLEObject Type="Embed" ProgID="Equation.DSMT4" ShapeID="_x0000_i1188" DrawAspect="Content" ObjectID="_1742621272" r:id="rId200"/>
              </w:objec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6BB56968" w14:textId="77777777" w:rsidR="00192FE3" w:rsidRPr="002124E2" w:rsidRDefault="00192FE3" w:rsidP="00265B9E">
            <w:pPr>
              <w:spacing w:line="240" w:lineRule="auto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position w:val="-10"/>
                <w:sz w:val="20"/>
                <w:szCs w:val="20"/>
              </w:rPr>
              <w:object w:dxaOrig="340" w:dyaOrig="300" w14:anchorId="0269DEA8">
                <v:shape id="_x0000_i1189" type="#_x0000_t75" style="width:18pt;height:15pt" o:ole="">
                  <v:imagedata r:id="rId102" o:title=""/>
                </v:shape>
                <o:OLEObject Type="Embed" ProgID="Equation.DSMT4" ShapeID="_x0000_i1189" DrawAspect="Content" ObjectID="_1742621273" r:id="rId201"/>
              </w:objec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2999A7CE" w14:textId="77777777" w:rsidR="00192FE3" w:rsidRPr="002124E2" w:rsidRDefault="00192FE3" w:rsidP="00265B9E">
            <w:pPr>
              <w:spacing w:line="240" w:lineRule="auto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position w:val="-10"/>
                <w:sz w:val="20"/>
                <w:szCs w:val="20"/>
              </w:rPr>
              <w:object w:dxaOrig="340" w:dyaOrig="300" w14:anchorId="328F8AB4">
                <v:shape id="_x0000_i1190" type="#_x0000_t75" style="width:18pt;height:15pt" o:ole="">
                  <v:imagedata r:id="rId96" o:title=""/>
                </v:shape>
                <o:OLEObject Type="Embed" ProgID="Equation.DSMT4" ShapeID="_x0000_i1190" DrawAspect="Content" ObjectID="_1742621274" r:id="rId202"/>
              </w:objec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06C74868" w14:textId="77777777" w:rsidR="00192FE3" w:rsidRPr="002124E2" w:rsidRDefault="00192FE3" w:rsidP="00265B9E">
            <w:pPr>
              <w:spacing w:line="240" w:lineRule="auto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position w:val="-10"/>
                <w:sz w:val="20"/>
                <w:szCs w:val="20"/>
              </w:rPr>
              <w:object w:dxaOrig="340" w:dyaOrig="300" w14:anchorId="47C8F3A9">
                <v:shape id="_x0000_i1191" type="#_x0000_t75" style="width:18pt;height:15pt" o:ole="">
                  <v:imagedata r:id="rId104" o:title=""/>
                </v:shape>
                <o:OLEObject Type="Embed" ProgID="Equation.DSMT4" ShapeID="_x0000_i1191" DrawAspect="Content" ObjectID="_1742621275" r:id="rId203"/>
              </w:objec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26316499" w14:textId="77777777" w:rsidR="00192FE3" w:rsidRPr="002124E2" w:rsidRDefault="00192FE3" w:rsidP="00265B9E">
            <w:pPr>
              <w:spacing w:line="240" w:lineRule="auto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position w:val="-10"/>
                <w:sz w:val="20"/>
                <w:szCs w:val="20"/>
              </w:rPr>
              <w:object w:dxaOrig="340" w:dyaOrig="300" w14:anchorId="033863D4">
                <v:shape id="_x0000_i1192" type="#_x0000_t75" style="width:18pt;height:15pt" o:ole="">
                  <v:imagedata r:id="rId99" o:title=""/>
                </v:shape>
                <o:OLEObject Type="Embed" ProgID="Equation.DSMT4" ShapeID="_x0000_i1192" DrawAspect="Content" ObjectID="_1742621276" r:id="rId204"/>
              </w:objec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4FECF881" w14:textId="77777777" w:rsidR="00192FE3" w:rsidRPr="002124E2" w:rsidRDefault="00192FE3" w:rsidP="00265B9E">
            <w:pPr>
              <w:spacing w:line="240" w:lineRule="auto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position w:val="-10"/>
                <w:sz w:val="20"/>
                <w:szCs w:val="20"/>
              </w:rPr>
              <w:object w:dxaOrig="340" w:dyaOrig="300" w14:anchorId="255A6FCB">
                <v:shape id="_x0000_i1193" type="#_x0000_t75" style="width:18pt;height:15pt" o:ole="">
                  <v:imagedata r:id="rId104" o:title=""/>
                </v:shape>
                <o:OLEObject Type="Embed" ProgID="Equation.DSMT4" ShapeID="_x0000_i1193" DrawAspect="Content" ObjectID="_1742621277" r:id="rId205"/>
              </w:objec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51064C2C" w14:textId="77777777" w:rsidR="00192FE3" w:rsidRPr="002124E2" w:rsidRDefault="00192FE3" w:rsidP="00265B9E">
            <w:pPr>
              <w:spacing w:line="240" w:lineRule="auto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position w:val="-10"/>
                <w:sz w:val="20"/>
                <w:szCs w:val="20"/>
              </w:rPr>
              <w:object w:dxaOrig="340" w:dyaOrig="300" w14:anchorId="197F85EF">
                <v:shape id="_x0000_i1194" type="#_x0000_t75" style="width:18pt;height:15pt" o:ole="">
                  <v:imagedata r:id="rId99" o:title=""/>
                </v:shape>
                <o:OLEObject Type="Embed" ProgID="Equation.DSMT4" ShapeID="_x0000_i1194" DrawAspect="Content" ObjectID="_1742621278" r:id="rId206"/>
              </w:objec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79A50F9E" w14:textId="77777777" w:rsidR="00192FE3" w:rsidRPr="002124E2" w:rsidRDefault="00192FE3" w:rsidP="00265B9E">
            <w:pPr>
              <w:spacing w:line="240" w:lineRule="auto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position w:val="-10"/>
                <w:sz w:val="20"/>
                <w:szCs w:val="20"/>
              </w:rPr>
              <w:object w:dxaOrig="340" w:dyaOrig="300" w14:anchorId="4C41DB5E">
                <v:shape id="_x0000_i1195" type="#_x0000_t75" style="width:18pt;height:15pt" o:ole="">
                  <v:imagedata r:id="rId102" o:title=""/>
                </v:shape>
                <o:OLEObject Type="Embed" ProgID="Equation.DSMT4" ShapeID="_x0000_i1195" DrawAspect="Content" ObjectID="_1742621279" r:id="rId207"/>
              </w:objec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4C552638" w14:textId="77777777" w:rsidR="00192FE3" w:rsidRPr="002124E2" w:rsidRDefault="00192FE3" w:rsidP="00265B9E">
            <w:pPr>
              <w:spacing w:line="240" w:lineRule="auto"/>
              <w:rPr>
                <w:rFonts w:cs="Times New Roman"/>
                <w:sz w:val="20"/>
                <w:szCs w:val="20"/>
              </w:rPr>
            </w:pPr>
            <w:r w:rsidRPr="002124E2">
              <w:rPr>
                <w:rFonts w:cs="Times New Roman"/>
                <w:position w:val="-10"/>
                <w:sz w:val="20"/>
                <w:szCs w:val="20"/>
              </w:rPr>
              <w:object w:dxaOrig="340" w:dyaOrig="300" w14:anchorId="1589922C">
                <v:shape id="_x0000_i1196" type="#_x0000_t75" style="width:18pt;height:15pt" o:ole="">
                  <v:imagedata r:id="rId96" o:title=""/>
                </v:shape>
                <o:OLEObject Type="Embed" ProgID="Equation.DSMT4" ShapeID="_x0000_i1196" DrawAspect="Content" ObjectID="_1742621280" r:id="rId208"/>
              </w:objec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79A81C10" w14:textId="77777777" w:rsidR="00192FE3" w:rsidRPr="002124E2" w:rsidRDefault="00192FE3" w:rsidP="00265B9E">
            <w:pPr>
              <w:spacing w:line="240" w:lineRule="auto"/>
              <w:rPr>
                <w:rFonts w:cs="Times New Roman"/>
                <w:sz w:val="20"/>
                <w:szCs w:val="20"/>
              </w:rPr>
            </w:pPr>
            <w:r w:rsidRPr="002124E2">
              <w:rPr>
                <w:rFonts w:cs="Times New Roman"/>
                <w:position w:val="-10"/>
                <w:sz w:val="20"/>
                <w:szCs w:val="20"/>
              </w:rPr>
              <w:object w:dxaOrig="340" w:dyaOrig="300" w14:anchorId="59B96079">
                <v:shape id="_x0000_i1197" type="#_x0000_t75" style="width:18pt;height:15pt" o:ole="">
                  <v:imagedata r:id="rId99" o:title=""/>
                </v:shape>
                <o:OLEObject Type="Embed" ProgID="Equation.DSMT4" ShapeID="_x0000_i1197" DrawAspect="Content" ObjectID="_1742621281" r:id="rId209"/>
              </w:objec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41499D54" w14:textId="77777777" w:rsidR="00192FE3" w:rsidRPr="002124E2" w:rsidRDefault="00192FE3" w:rsidP="00265B9E">
            <w:pPr>
              <w:spacing w:line="240" w:lineRule="auto"/>
              <w:rPr>
                <w:rFonts w:cs="Times New Roman"/>
                <w:sz w:val="20"/>
                <w:szCs w:val="20"/>
              </w:rPr>
            </w:pPr>
            <w:r w:rsidRPr="002124E2">
              <w:rPr>
                <w:rFonts w:cs="Times New Roman"/>
                <w:position w:val="-10"/>
                <w:sz w:val="20"/>
                <w:szCs w:val="20"/>
              </w:rPr>
              <w:object w:dxaOrig="340" w:dyaOrig="300" w14:anchorId="37B6EE87">
                <v:shape id="_x0000_i1198" type="#_x0000_t75" style="width:18pt;height:15pt" o:ole="">
                  <v:imagedata r:id="rId102" o:title=""/>
                </v:shape>
                <o:OLEObject Type="Embed" ProgID="Equation.DSMT4" ShapeID="_x0000_i1198" DrawAspect="Content" ObjectID="_1742621282" r:id="rId210"/>
              </w:objec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402581BF" w14:textId="77777777" w:rsidR="00192FE3" w:rsidRPr="002124E2" w:rsidRDefault="00192FE3" w:rsidP="00265B9E">
            <w:pPr>
              <w:spacing w:line="240" w:lineRule="auto"/>
              <w:rPr>
                <w:rFonts w:cs="Times New Roman"/>
                <w:sz w:val="20"/>
                <w:szCs w:val="20"/>
              </w:rPr>
            </w:pPr>
            <w:r w:rsidRPr="002124E2">
              <w:rPr>
                <w:rFonts w:cs="Times New Roman"/>
                <w:position w:val="-10"/>
                <w:sz w:val="20"/>
                <w:szCs w:val="20"/>
              </w:rPr>
              <w:object w:dxaOrig="340" w:dyaOrig="300" w14:anchorId="7FE99272">
                <v:shape id="_x0000_i1199" type="#_x0000_t75" style="width:18pt;height:15pt" o:ole="">
                  <v:imagedata r:id="rId104" o:title=""/>
                </v:shape>
                <o:OLEObject Type="Embed" ProgID="Equation.DSMT4" ShapeID="_x0000_i1199" DrawAspect="Content" ObjectID="_1742621283" r:id="rId211"/>
              </w:object>
            </w:r>
          </w:p>
        </w:tc>
      </w:tr>
      <w:tr w:rsidR="00192FE3" w:rsidRPr="002124E2" w14:paraId="4CA483E5" w14:textId="77777777" w:rsidTr="00265B9E">
        <w:trPr>
          <w:jc w:val="center"/>
        </w:trPr>
        <w:tc>
          <w:tcPr>
            <w:tcW w:w="851" w:type="dxa"/>
            <w:vMerge w:val="restart"/>
            <w:tcBorders>
              <w:right w:val="nil"/>
            </w:tcBorders>
            <w:vAlign w:val="center"/>
          </w:tcPr>
          <w:p w14:paraId="6E8C5813" w14:textId="77777777" w:rsidR="00192FE3" w:rsidRPr="002124E2" w:rsidRDefault="00192FE3" w:rsidP="00265B9E">
            <w:pPr>
              <w:spacing w:line="300" w:lineRule="exact"/>
              <w:jc w:val="left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Line r1</w:t>
            </w:r>
          </w:p>
        </w:tc>
        <w:tc>
          <w:tcPr>
            <w:tcW w:w="651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191BC92A" w14:textId="77777777" w:rsidR="00192FE3" w:rsidRPr="002124E2" w:rsidRDefault="00192FE3" w:rsidP="00265B9E">
            <w:pPr>
              <w:spacing w:line="240" w:lineRule="auto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position w:val="-10"/>
                <w:sz w:val="20"/>
                <w:szCs w:val="20"/>
              </w:rPr>
              <w:object w:dxaOrig="340" w:dyaOrig="300" w14:anchorId="3EA424B6">
                <v:shape id="_x0000_i1200" type="#_x0000_t75" style="width:18pt;height:15pt" o:ole="">
                  <v:imagedata r:id="rId96" o:title=""/>
                </v:shape>
                <o:OLEObject Type="Embed" ProgID="Equation.DSMT4" ShapeID="_x0000_i1200" DrawAspect="Content" ObjectID="_1742621284" r:id="rId212"/>
              </w:object>
            </w:r>
          </w:p>
        </w:tc>
        <w:tc>
          <w:tcPr>
            <w:tcW w:w="6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5A011843" w14:textId="77777777" w:rsidR="00192FE3" w:rsidRPr="002124E2" w:rsidRDefault="00192FE3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0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770CB188" w14:textId="77777777" w:rsidR="00192FE3" w:rsidRPr="002124E2" w:rsidRDefault="00192FE3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22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3D039D87" w14:textId="77777777" w:rsidR="00192FE3" w:rsidRPr="002124E2" w:rsidRDefault="00192FE3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0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4EBF05E8" w14:textId="77777777" w:rsidR="00192FE3" w:rsidRPr="002124E2" w:rsidRDefault="00192FE3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9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11526229" w14:textId="77777777" w:rsidR="00192FE3" w:rsidRPr="002124E2" w:rsidRDefault="00192FE3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1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208C804F" w14:textId="77777777" w:rsidR="00192FE3" w:rsidRPr="002124E2" w:rsidRDefault="00192FE3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9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49232021" w14:textId="77777777" w:rsidR="00192FE3" w:rsidRPr="002124E2" w:rsidRDefault="00192FE3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1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63946C20" w14:textId="77777777" w:rsidR="00192FE3" w:rsidRPr="002124E2" w:rsidRDefault="00192FE3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22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5004F52B" w14:textId="77777777" w:rsidR="00192FE3" w:rsidRPr="002124E2" w:rsidRDefault="00192FE3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0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693E61E3" w14:textId="77777777" w:rsidR="00192FE3" w:rsidRPr="002124E2" w:rsidRDefault="00192FE3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1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193E378E" w14:textId="77777777" w:rsidR="00192FE3" w:rsidRPr="002124E2" w:rsidRDefault="00192FE3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22</w: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02E60042" w14:textId="77777777" w:rsidR="00192FE3" w:rsidRPr="002124E2" w:rsidRDefault="00192FE3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9</w:t>
            </w:r>
          </w:p>
        </w:tc>
      </w:tr>
      <w:tr w:rsidR="00192FE3" w:rsidRPr="002124E2" w14:paraId="69B48B1C" w14:textId="77777777" w:rsidTr="00265B9E">
        <w:trPr>
          <w:jc w:val="center"/>
        </w:trPr>
        <w:tc>
          <w:tcPr>
            <w:tcW w:w="851" w:type="dxa"/>
            <w:vMerge/>
            <w:tcBorders>
              <w:right w:val="nil"/>
            </w:tcBorders>
            <w:vAlign w:val="center"/>
          </w:tcPr>
          <w:p w14:paraId="5E64D091" w14:textId="77777777" w:rsidR="00192FE3" w:rsidRPr="002124E2" w:rsidRDefault="00192FE3" w:rsidP="00265B9E">
            <w:pPr>
              <w:spacing w:line="300" w:lineRule="exact"/>
              <w:jc w:val="left"/>
              <w:rPr>
                <w:rFonts w:cs="Times New Roman"/>
                <w:sz w:val="16"/>
                <w:szCs w:val="16"/>
              </w:rPr>
            </w:pPr>
          </w:p>
        </w:tc>
        <w:tc>
          <w:tcPr>
            <w:tcW w:w="651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5CA23C7E" w14:textId="77777777" w:rsidR="00192FE3" w:rsidRPr="002124E2" w:rsidRDefault="00192FE3" w:rsidP="00265B9E">
            <w:pPr>
              <w:spacing w:line="240" w:lineRule="auto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position w:val="-10"/>
                <w:sz w:val="20"/>
                <w:szCs w:val="20"/>
              </w:rPr>
              <w:object w:dxaOrig="340" w:dyaOrig="300" w14:anchorId="3A21395A">
                <v:shape id="_x0000_i1201" type="#_x0000_t75" style="width:18pt;height:15pt" o:ole="">
                  <v:imagedata r:id="rId102" o:title=""/>
                </v:shape>
                <o:OLEObject Type="Embed" ProgID="Equation.DSMT4" ShapeID="_x0000_i1201" DrawAspect="Content" ObjectID="_1742621285" r:id="rId213"/>
              </w:object>
            </w:r>
          </w:p>
        </w:tc>
        <w:tc>
          <w:tcPr>
            <w:tcW w:w="6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56F7843D" w14:textId="77777777" w:rsidR="00192FE3" w:rsidRPr="002124E2" w:rsidRDefault="00192FE3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22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70990986" w14:textId="77777777" w:rsidR="00192FE3" w:rsidRPr="002124E2" w:rsidRDefault="00192FE3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0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3A0F5310" w14:textId="77777777" w:rsidR="00192FE3" w:rsidRPr="002124E2" w:rsidRDefault="00192FE3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22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78F2708A" w14:textId="77777777" w:rsidR="00192FE3" w:rsidRPr="002124E2" w:rsidRDefault="00192FE3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7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07D45546" w14:textId="77777777" w:rsidR="00192FE3" w:rsidRPr="002124E2" w:rsidRDefault="00192FE3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2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77D80AB6" w14:textId="77777777" w:rsidR="00192FE3" w:rsidRPr="002124E2" w:rsidRDefault="00192FE3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7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361FCF5F" w14:textId="77777777" w:rsidR="00192FE3" w:rsidRPr="002124E2" w:rsidRDefault="00192FE3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2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7D632EAC" w14:textId="77777777" w:rsidR="00192FE3" w:rsidRPr="002124E2" w:rsidRDefault="00192FE3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0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61028168" w14:textId="77777777" w:rsidR="00192FE3" w:rsidRPr="002124E2" w:rsidRDefault="00192FE3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22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382B559D" w14:textId="77777777" w:rsidR="00192FE3" w:rsidRPr="002124E2" w:rsidRDefault="00192FE3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2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718031E9" w14:textId="77777777" w:rsidR="00192FE3" w:rsidRPr="002124E2" w:rsidRDefault="00192FE3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0</w: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5E07BB97" w14:textId="77777777" w:rsidR="00192FE3" w:rsidRPr="002124E2" w:rsidRDefault="00192FE3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7</w:t>
            </w:r>
          </w:p>
        </w:tc>
      </w:tr>
      <w:tr w:rsidR="00192FE3" w:rsidRPr="002124E2" w14:paraId="6DC8A2A4" w14:textId="77777777" w:rsidTr="00265B9E">
        <w:trPr>
          <w:jc w:val="center"/>
        </w:trPr>
        <w:tc>
          <w:tcPr>
            <w:tcW w:w="851" w:type="dxa"/>
            <w:vMerge w:val="restart"/>
            <w:tcBorders>
              <w:right w:val="nil"/>
            </w:tcBorders>
            <w:vAlign w:val="center"/>
          </w:tcPr>
          <w:p w14:paraId="4E49A9A8" w14:textId="77777777" w:rsidR="00192FE3" w:rsidRPr="002124E2" w:rsidRDefault="00192FE3" w:rsidP="00265B9E">
            <w:pPr>
              <w:spacing w:line="300" w:lineRule="exact"/>
              <w:jc w:val="left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Line r2</w:t>
            </w:r>
          </w:p>
        </w:tc>
        <w:tc>
          <w:tcPr>
            <w:tcW w:w="651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7AFE6EDD" w14:textId="77777777" w:rsidR="00192FE3" w:rsidRPr="002124E2" w:rsidRDefault="00192FE3" w:rsidP="00265B9E">
            <w:pPr>
              <w:spacing w:line="240" w:lineRule="auto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position w:val="-10"/>
                <w:sz w:val="20"/>
                <w:szCs w:val="20"/>
              </w:rPr>
              <w:object w:dxaOrig="340" w:dyaOrig="300" w14:anchorId="27A2065E">
                <v:shape id="_x0000_i1202" type="#_x0000_t75" style="width:18pt;height:15pt" o:ole="">
                  <v:imagedata r:id="rId96" o:title=""/>
                </v:shape>
                <o:OLEObject Type="Embed" ProgID="Equation.DSMT4" ShapeID="_x0000_i1202" DrawAspect="Content" ObjectID="_1742621286" r:id="rId214"/>
              </w:object>
            </w:r>
          </w:p>
        </w:tc>
        <w:tc>
          <w:tcPr>
            <w:tcW w:w="6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0DF01684" w14:textId="77777777" w:rsidR="00192FE3" w:rsidRPr="002124E2" w:rsidRDefault="00192FE3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0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4E9C6DBD" w14:textId="77777777" w:rsidR="00192FE3" w:rsidRPr="002124E2" w:rsidRDefault="00192FE3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22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622AD6CE" w14:textId="77777777" w:rsidR="00192FE3" w:rsidRPr="002124E2" w:rsidRDefault="00192FE3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0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207F934D" w14:textId="77777777" w:rsidR="00192FE3" w:rsidRPr="002124E2" w:rsidRDefault="00192FE3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9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5942AB1E" w14:textId="77777777" w:rsidR="00192FE3" w:rsidRPr="002124E2" w:rsidRDefault="00192FE3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1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6DAB75F0" w14:textId="77777777" w:rsidR="00192FE3" w:rsidRPr="002124E2" w:rsidRDefault="00192FE3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9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65D8626F" w14:textId="77777777" w:rsidR="00192FE3" w:rsidRPr="002124E2" w:rsidRDefault="00192FE3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1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39452C0B" w14:textId="77777777" w:rsidR="00192FE3" w:rsidRPr="002124E2" w:rsidRDefault="00192FE3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22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2DB7752B" w14:textId="77777777" w:rsidR="00192FE3" w:rsidRPr="002124E2" w:rsidRDefault="00192FE3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0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7216BDEC" w14:textId="77777777" w:rsidR="00192FE3" w:rsidRPr="002124E2" w:rsidRDefault="00192FE3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1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6D80F5A0" w14:textId="77777777" w:rsidR="00192FE3" w:rsidRPr="002124E2" w:rsidRDefault="00192FE3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22</w: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075BF4BD" w14:textId="77777777" w:rsidR="00192FE3" w:rsidRPr="002124E2" w:rsidRDefault="00192FE3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9</w:t>
            </w:r>
          </w:p>
        </w:tc>
      </w:tr>
      <w:tr w:rsidR="00192FE3" w:rsidRPr="002124E2" w14:paraId="471FE4B5" w14:textId="77777777" w:rsidTr="00265B9E">
        <w:trPr>
          <w:jc w:val="center"/>
        </w:trPr>
        <w:tc>
          <w:tcPr>
            <w:tcW w:w="851" w:type="dxa"/>
            <w:vMerge/>
            <w:tcBorders>
              <w:bottom w:val="single" w:sz="4" w:space="0" w:color="auto"/>
              <w:right w:val="nil"/>
            </w:tcBorders>
            <w:vAlign w:val="center"/>
          </w:tcPr>
          <w:p w14:paraId="45145F52" w14:textId="77777777" w:rsidR="00192FE3" w:rsidRPr="002124E2" w:rsidRDefault="00192FE3" w:rsidP="00265B9E">
            <w:pPr>
              <w:spacing w:line="300" w:lineRule="exact"/>
              <w:jc w:val="left"/>
              <w:rPr>
                <w:rFonts w:cs="Times New Roman"/>
                <w:sz w:val="16"/>
                <w:szCs w:val="16"/>
              </w:rPr>
            </w:pPr>
          </w:p>
        </w:tc>
        <w:tc>
          <w:tcPr>
            <w:tcW w:w="651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39999C70" w14:textId="77777777" w:rsidR="00192FE3" w:rsidRPr="002124E2" w:rsidRDefault="00192FE3" w:rsidP="00265B9E">
            <w:pPr>
              <w:spacing w:line="240" w:lineRule="auto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position w:val="-10"/>
                <w:sz w:val="20"/>
                <w:szCs w:val="20"/>
              </w:rPr>
              <w:object w:dxaOrig="340" w:dyaOrig="300" w14:anchorId="0DDB015E">
                <v:shape id="_x0000_i1203" type="#_x0000_t75" style="width:18pt;height:15pt" o:ole="">
                  <v:imagedata r:id="rId104" o:title=""/>
                </v:shape>
                <o:OLEObject Type="Embed" ProgID="Equation.DSMT4" ShapeID="_x0000_i1203" DrawAspect="Content" ObjectID="_1742621287" r:id="rId215"/>
              </w:object>
            </w:r>
          </w:p>
        </w:tc>
        <w:tc>
          <w:tcPr>
            <w:tcW w:w="6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551351BF" w14:textId="77777777" w:rsidR="00192FE3" w:rsidRPr="002124E2" w:rsidRDefault="00192FE3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9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6133FD27" w14:textId="77777777" w:rsidR="00192FE3" w:rsidRPr="002124E2" w:rsidRDefault="00192FE3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7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2283A92C" w14:textId="77777777" w:rsidR="00192FE3" w:rsidRPr="002124E2" w:rsidRDefault="00192FE3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9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2FFDB4F5" w14:textId="77777777" w:rsidR="00192FE3" w:rsidRPr="002124E2" w:rsidRDefault="00192FE3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0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3313E8C8" w14:textId="77777777" w:rsidR="00192FE3" w:rsidRPr="002124E2" w:rsidRDefault="00192FE3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5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1DD608F7" w14:textId="77777777" w:rsidR="00192FE3" w:rsidRPr="002124E2" w:rsidRDefault="00192FE3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0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3722AA12" w14:textId="77777777" w:rsidR="00192FE3" w:rsidRPr="002124E2" w:rsidRDefault="00192FE3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5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47E3532C" w14:textId="77777777" w:rsidR="00192FE3" w:rsidRPr="002124E2" w:rsidRDefault="00192FE3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7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76FAA8A1" w14:textId="77777777" w:rsidR="00192FE3" w:rsidRPr="002124E2" w:rsidRDefault="00192FE3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9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09242D0A" w14:textId="77777777" w:rsidR="00192FE3" w:rsidRPr="002124E2" w:rsidRDefault="00192FE3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5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4BE0988C" w14:textId="77777777" w:rsidR="00192FE3" w:rsidRPr="002124E2" w:rsidRDefault="00192FE3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7</w: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02490A61" w14:textId="77777777" w:rsidR="00192FE3" w:rsidRPr="002124E2" w:rsidRDefault="00192FE3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0</w:t>
            </w:r>
          </w:p>
        </w:tc>
      </w:tr>
      <w:tr w:rsidR="00192FE3" w:rsidRPr="002124E2" w14:paraId="7D951839" w14:textId="77777777" w:rsidTr="00265B9E">
        <w:trPr>
          <w:jc w:val="center"/>
        </w:trPr>
        <w:tc>
          <w:tcPr>
            <w:tcW w:w="851" w:type="dxa"/>
            <w:vMerge w:val="restart"/>
            <w:tcBorders>
              <w:top w:val="single" w:sz="4" w:space="0" w:color="auto"/>
              <w:bottom w:val="single" w:sz="4" w:space="0" w:color="auto"/>
              <w:right w:val="nil"/>
            </w:tcBorders>
            <w:vAlign w:val="center"/>
          </w:tcPr>
          <w:p w14:paraId="2D95D9CF" w14:textId="77777777" w:rsidR="00192FE3" w:rsidRPr="002124E2" w:rsidRDefault="00192FE3" w:rsidP="00265B9E">
            <w:pPr>
              <w:spacing w:line="300" w:lineRule="exact"/>
              <w:jc w:val="left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Line r3</w:t>
            </w:r>
          </w:p>
        </w:tc>
        <w:tc>
          <w:tcPr>
            <w:tcW w:w="651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68D1B3D0" w14:textId="77777777" w:rsidR="00192FE3" w:rsidRPr="002124E2" w:rsidRDefault="00192FE3" w:rsidP="00265B9E">
            <w:pPr>
              <w:spacing w:line="240" w:lineRule="auto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position w:val="-10"/>
                <w:sz w:val="20"/>
                <w:szCs w:val="20"/>
              </w:rPr>
              <w:object w:dxaOrig="340" w:dyaOrig="300" w14:anchorId="25D035FD">
                <v:shape id="_x0000_i1204" type="#_x0000_t75" style="width:18pt;height:15pt" o:ole="">
                  <v:imagedata r:id="rId99" o:title=""/>
                </v:shape>
                <o:OLEObject Type="Embed" ProgID="Equation.DSMT4" ShapeID="_x0000_i1204" DrawAspect="Content" ObjectID="_1742621288" r:id="rId216"/>
              </w:object>
            </w:r>
          </w:p>
        </w:tc>
        <w:tc>
          <w:tcPr>
            <w:tcW w:w="6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4FEC15B1" w14:textId="77777777" w:rsidR="00192FE3" w:rsidRPr="002124E2" w:rsidRDefault="00192FE3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1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2F090D0E" w14:textId="77777777" w:rsidR="00192FE3" w:rsidRPr="002124E2" w:rsidRDefault="00192FE3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2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09469F31" w14:textId="77777777" w:rsidR="00192FE3" w:rsidRPr="002124E2" w:rsidRDefault="00192FE3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1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7555CAC1" w14:textId="77777777" w:rsidR="00192FE3" w:rsidRPr="002124E2" w:rsidRDefault="00192FE3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5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7750318A" w14:textId="77777777" w:rsidR="00192FE3" w:rsidRPr="002124E2" w:rsidRDefault="00192FE3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0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5A897CD5" w14:textId="77777777" w:rsidR="00192FE3" w:rsidRPr="002124E2" w:rsidRDefault="00192FE3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5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6786E166" w14:textId="77777777" w:rsidR="00192FE3" w:rsidRPr="002124E2" w:rsidRDefault="00192FE3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0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3C820715" w14:textId="77777777" w:rsidR="00192FE3" w:rsidRPr="002124E2" w:rsidRDefault="00192FE3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2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63568239" w14:textId="77777777" w:rsidR="00192FE3" w:rsidRPr="002124E2" w:rsidRDefault="00192FE3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1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08CEBD7F" w14:textId="77777777" w:rsidR="00192FE3" w:rsidRPr="002124E2" w:rsidRDefault="00192FE3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0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7E485D1E" w14:textId="77777777" w:rsidR="00192FE3" w:rsidRPr="002124E2" w:rsidRDefault="00192FE3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2</w: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392939A4" w14:textId="77777777" w:rsidR="00192FE3" w:rsidRPr="002124E2" w:rsidRDefault="00192FE3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5</w:t>
            </w:r>
          </w:p>
        </w:tc>
      </w:tr>
      <w:tr w:rsidR="00192FE3" w:rsidRPr="002124E2" w14:paraId="06B3622A" w14:textId="77777777" w:rsidTr="00265B9E">
        <w:trPr>
          <w:jc w:val="center"/>
        </w:trPr>
        <w:tc>
          <w:tcPr>
            <w:tcW w:w="851" w:type="dxa"/>
            <w:vMerge/>
            <w:tcBorders>
              <w:top w:val="single" w:sz="4" w:space="0" w:color="auto"/>
              <w:bottom w:val="single" w:sz="4" w:space="0" w:color="auto"/>
              <w:right w:val="nil"/>
            </w:tcBorders>
            <w:vAlign w:val="center"/>
          </w:tcPr>
          <w:p w14:paraId="5BCF4621" w14:textId="77777777" w:rsidR="00192FE3" w:rsidRPr="002124E2" w:rsidRDefault="00192FE3" w:rsidP="00265B9E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</w:p>
        </w:tc>
        <w:tc>
          <w:tcPr>
            <w:tcW w:w="651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39C250E8" w14:textId="77777777" w:rsidR="00192FE3" w:rsidRPr="002124E2" w:rsidRDefault="00192FE3" w:rsidP="00265B9E">
            <w:pPr>
              <w:spacing w:line="240" w:lineRule="auto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position w:val="-10"/>
                <w:sz w:val="20"/>
                <w:szCs w:val="20"/>
              </w:rPr>
              <w:object w:dxaOrig="340" w:dyaOrig="300" w14:anchorId="3FB3DF49">
                <v:shape id="_x0000_i1205" type="#_x0000_t75" style="width:18pt;height:15pt" o:ole="">
                  <v:imagedata r:id="rId104" o:title=""/>
                </v:shape>
                <o:OLEObject Type="Embed" ProgID="Equation.DSMT4" ShapeID="_x0000_i1205" DrawAspect="Content" ObjectID="_1742621289" r:id="rId217"/>
              </w:object>
            </w:r>
          </w:p>
        </w:tc>
        <w:tc>
          <w:tcPr>
            <w:tcW w:w="6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6EA6A3DA" w14:textId="77777777" w:rsidR="00192FE3" w:rsidRPr="002124E2" w:rsidRDefault="00192FE3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9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09E8DEA8" w14:textId="77777777" w:rsidR="00192FE3" w:rsidRPr="002124E2" w:rsidRDefault="00192FE3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7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45B27B45" w14:textId="77777777" w:rsidR="00192FE3" w:rsidRPr="002124E2" w:rsidRDefault="00192FE3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9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6B2FCE4C" w14:textId="77777777" w:rsidR="00192FE3" w:rsidRPr="002124E2" w:rsidRDefault="00192FE3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0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240A1759" w14:textId="77777777" w:rsidR="00192FE3" w:rsidRPr="002124E2" w:rsidRDefault="00192FE3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5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322E6DCD" w14:textId="77777777" w:rsidR="00192FE3" w:rsidRPr="002124E2" w:rsidRDefault="00192FE3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0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3A371B5A" w14:textId="77777777" w:rsidR="00192FE3" w:rsidRPr="002124E2" w:rsidRDefault="00192FE3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5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6F212947" w14:textId="77777777" w:rsidR="00192FE3" w:rsidRPr="002124E2" w:rsidRDefault="00192FE3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7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663983F9" w14:textId="77777777" w:rsidR="00192FE3" w:rsidRPr="002124E2" w:rsidRDefault="00192FE3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9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4788D8F9" w14:textId="77777777" w:rsidR="00192FE3" w:rsidRPr="002124E2" w:rsidRDefault="00192FE3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5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67F8A96A" w14:textId="77777777" w:rsidR="00192FE3" w:rsidRPr="002124E2" w:rsidRDefault="00192FE3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7</w: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498822FF" w14:textId="77777777" w:rsidR="00192FE3" w:rsidRPr="002124E2" w:rsidRDefault="00192FE3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0</w:t>
            </w:r>
          </w:p>
        </w:tc>
      </w:tr>
      <w:tr w:rsidR="00192FE3" w:rsidRPr="002124E2" w14:paraId="43E93F47" w14:textId="77777777" w:rsidTr="00265B9E">
        <w:trPr>
          <w:jc w:val="center"/>
        </w:trPr>
        <w:tc>
          <w:tcPr>
            <w:tcW w:w="851" w:type="dxa"/>
            <w:vMerge w:val="restart"/>
            <w:tcBorders>
              <w:top w:val="single" w:sz="4" w:space="0" w:color="auto"/>
              <w:right w:val="nil"/>
            </w:tcBorders>
            <w:vAlign w:val="center"/>
          </w:tcPr>
          <w:p w14:paraId="2AC98A59" w14:textId="77777777" w:rsidR="00192FE3" w:rsidRPr="002124E2" w:rsidRDefault="00192FE3" w:rsidP="00265B9E">
            <w:pPr>
              <w:spacing w:line="300" w:lineRule="exact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Line r4</w:t>
            </w:r>
          </w:p>
        </w:tc>
        <w:tc>
          <w:tcPr>
            <w:tcW w:w="651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10CD4ECD" w14:textId="77777777" w:rsidR="00192FE3" w:rsidRPr="002124E2" w:rsidRDefault="00192FE3" w:rsidP="00265B9E">
            <w:pPr>
              <w:spacing w:line="240" w:lineRule="auto"/>
              <w:jc w:val="center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position w:val="-10"/>
                <w:sz w:val="20"/>
                <w:szCs w:val="20"/>
              </w:rPr>
              <w:object w:dxaOrig="340" w:dyaOrig="300" w14:anchorId="7289CC15">
                <v:shape id="_x0000_i1206" type="#_x0000_t75" style="width:18pt;height:15pt" o:ole="">
                  <v:imagedata r:id="rId99" o:title=""/>
                </v:shape>
                <o:OLEObject Type="Embed" ProgID="Equation.DSMT4" ShapeID="_x0000_i1206" DrawAspect="Content" ObjectID="_1742621290" r:id="rId218"/>
              </w:object>
            </w:r>
          </w:p>
        </w:tc>
        <w:tc>
          <w:tcPr>
            <w:tcW w:w="6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2F54D97A" w14:textId="77777777" w:rsidR="00192FE3" w:rsidRPr="002124E2" w:rsidRDefault="00192FE3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1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6527F057" w14:textId="77777777" w:rsidR="00192FE3" w:rsidRPr="002124E2" w:rsidRDefault="00192FE3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2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483C1D56" w14:textId="77777777" w:rsidR="00192FE3" w:rsidRPr="002124E2" w:rsidRDefault="00192FE3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1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453E3D04" w14:textId="77777777" w:rsidR="00192FE3" w:rsidRPr="002124E2" w:rsidRDefault="00192FE3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5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7FB794F2" w14:textId="77777777" w:rsidR="00192FE3" w:rsidRPr="002124E2" w:rsidRDefault="00192FE3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0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40DA0798" w14:textId="77777777" w:rsidR="00192FE3" w:rsidRPr="002124E2" w:rsidRDefault="00192FE3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5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0762197B" w14:textId="77777777" w:rsidR="00192FE3" w:rsidRPr="002124E2" w:rsidRDefault="00192FE3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0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59782D31" w14:textId="77777777" w:rsidR="00192FE3" w:rsidRPr="002124E2" w:rsidRDefault="00192FE3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2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726AA2C4" w14:textId="77777777" w:rsidR="00192FE3" w:rsidRPr="002124E2" w:rsidRDefault="00192FE3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1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7FF31D9A" w14:textId="77777777" w:rsidR="00192FE3" w:rsidRPr="002124E2" w:rsidRDefault="00192FE3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0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2CC3AC6F" w14:textId="77777777" w:rsidR="00192FE3" w:rsidRPr="002124E2" w:rsidRDefault="00192FE3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2</w: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69BAF22B" w14:textId="77777777" w:rsidR="00192FE3" w:rsidRPr="002124E2" w:rsidRDefault="00192FE3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5</w:t>
            </w:r>
          </w:p>
        </w:tc>
      </w:tr>
      <w:tr w:rsidR="00192FE3" w:rsidRPr="002124E2" w14:paraId="7EE09AD3" w14:textId="77777777" w:rsidTr="00265B9E">
        <w:trPr>
          <w:jc w:val="center"/>
        </w:trPr>
        <w:tc>
          <w:tcPr>
            <w:tcW w:w="851" w:type="dxa"/>
            <w:vMerge/>
            <w:tcBorders>
              <w:right w:val="nil"/>
            </w:tcBorders>
            <w:vAlign w:val="center"/>
          </w:tcPr>
          <w:p w14:paraId="662D5098" w14:textId="77777777" w:rsidR="00192FE3" w:rsidRPr="002124E2" w:rsidRDefault="00192FE3" w:rsidP="00265B9E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</w:p>
        </w:tc>
        <w:tc>
          <w:tcPr>
            <w:tcW w:w="651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7379D432" w14:textId="77777777" w:rsidR="00192FE3" w:rsidRPr="002124E2" w:rsidRDefault="00192FE3" w:rsidP="00265B9E">
            <w:pPr>
              <w:spacing w:line="240" w:lineRule="auto"/>
              <w:jc w:val="center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position w:val="-10"/>
                <w:sz w:val="20"/>
                <w:szCs w:val="20"/>
              </w:rPr>
              <w:object w:dxaOrig="340" w:dyaOrig="300" w14:anchorId="2B67364B">
                <v:shape id="_x0000_i1207" type="#_x0000_t75" style="width:18pt;height:15pt" o:ole="">
                  <v:imagedata r:id="rId102" o:title=""/>
                </v:shape>
                <o:OLEObject Type="Embed" ProgID="Equation.DSMT4" ShapeID="_x0000_i1207" DrawAspect="Content" ObjectID="_1742621291" r:id="rId219"/>
              </w:object>
            </w:r>
          </w:p>
        </w:tc>
        <w:tc>
          <w:tcPr>
            <w:tcW w:w="6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23CE8178" w14:textId="77777777" w:rsidR="00192FE3" w:rsidRPr="002124E2" w:rsidRDefault="00192FE3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22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4449A372" w14:textId="77777777" w:rsidR="00192FE3" w:rsidRPr="002124E2" w:rsidRDefault="00192FE3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0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581037DC" w14:textId="77777777" w:rsidR="00192FE3" w:rsidRPr="002124E2" w:rsidRDefault="00192FE3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22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013BDEE6" w14:textId="77777777" w:rsidR="00192FE3" w:rsidRPr="002124E2" w:rsidRDefault="00192FE3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7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70E2C736" w14:textId="77777777" w:rsidR="00192FE3" w:rsidRPr="002124E2" w:rsidRDefault="00192FE3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2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47016285" w14:textId="77777777" w:rsidR="00192FE3" w:rsidRPr="002124E2" w:rsidRDefault="00192FE3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7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1B2D7018" w14:textId="77777777" w:rsidR="00192FE3" w:rsidRPr="002124E2" w:rsidRDefault="00192FE3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2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39321226" w14:textId="77777777" w:rsidR="00192FE3" w:rsidRPr="002124E2" w:rsidRDefault="00192FE3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0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50EF15F1" w14:textId="77777777" w:rsidR="00192FE3" w:rsidRPr="002124E2" w:rsidRDefault="00192FE3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22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7F29AC18" w14:textId="77777777" w:rsidR="00192FE3" w:rsidRPr="002124E2" w:rsidRDefault="00192FE3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2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7CBC03FC" w14:textId="77777777" w:rsidR="00192FE3" w:rsidRPr="002124E2" w:rsidRDefault="00192FE3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0</w: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53F1D0B5" w14:textId="77777777" w:rsidR="00192FE3" w:rsidRPr="002124E2" w:rsidRDefault="00192FE3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7</w:t>
            </w:r>
          </w:p>
        </w:tc>
      </w:tr>
      <w:tr w:rsidR="00192FE3" w:rsidRPr="002124E2" w14:paraId="20EB0E68" w14:textId="77777777" w:rsidTr="00265B9E">
        <w:trPr>
          <w:jc w:val="center"/>
        </w:trPr>
        <w:tc>
          <w:tcPr>
            <w:tcW w:w="851" w:type="dxa"/>
            <w:vMerge w:val="restart"/>
            <w:tcBorders>
              <w:right w:val="nil"/>
            </w:tcBorders>
            <w:vAlign w:val="center"/>
          </w:tcPr>
          <w:p w14:paraId="09A08026" w14:textId="77777777" w:rsidR="00192FE3" w:rsidRPr="002124E2" w:rsidRDefault="00192FE3" w:rsidP="00265B9E">
            <w:pPr>
              <w:spacing w:line="300" w:lineRule="exact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Line r5</w:t>
            </w:r>
          </w:p>
        </w:tc>
        <w:tc>
          <w:tcPr>
            <w:tcW w:w="651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6D60F011" w14:textId="77777777" w:rsidR="00192FE3" w:rsidRPr="002124E2" w:rsidRDefault="00192FE3" w:rsidP="00265B9E">
            <w:pPr>
              <w:spacing w:line="240" w:lineRule="auto"/>
              <w:jc w:val="center"/>
              <w:rPr>
                <w:rFonts w:cs="Times New Roman"/>
                <w:sz w:val="20"/>
                <w:szCs w:val="20"/>
              </w:rPr>
            </w:pPr>
            <w:r w:rsidRPr="002124E2">
              <w:rPr>
                <w:rFonts w:cs="Times New Roman"/>
                <w:position w:val="-10"/>
                <w:sz w:val="20"/>
                <w:szCs w:val="20"/>
              </w:rPr>
              <w:object w:dxaOrig="340" w:dyaOrig="300" w14:anchorId="319AAE0B">
                <v:shape id="_x0000_i1208" type="#_x0000_t75" style="width:18pt;height:15pt" o:ole="">
                  <v:imagedata r:id="rId96" o:title=""/>
                </v:shape>
                <o:OLEObject Type="Embed" ProgID="Equation.DSMT4" ShapeID="_x0000_i1208" DrawAspect="Content" ObjectID="_1742621292" r:id="rId220"/>
              </w:object>
            </w:r>
          </w:p>
        </w:tc>
        <w:tc>
          <w:tcPr>
            <w:tcW w:w="6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3AE6BA35" w14:textId="77777777" w:rsidR="00192FE3" w:rsidRPr="002124E2" w:rsidRDefault="00192FE3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0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40824AD0" w14:textId="77777777" w:rsidR="00192FE3" w:rsidRPr="002124E2" w:rsidRDefault="00192FE3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22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617CD2F2" w14:textId="77777777" w:rsidR="00192FE3" w:rsidRPr="002124E2" w:rsidRDefault="00192FE3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0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0CB56F66" w14:textId="77777777" w:rsidR="00192FE3" w:rsidRPr="002124E2" w:rsidRDefault="00192FE3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9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277F5B99" w14:textId="77777777" w:rsidR="00192FE3" w:rsidRPr="002124E2" w:rsidRDefault="00192FE3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1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5BE9B141" w14:textId="77777777" w:rsidR="00192FE3" w:rsidRPr="002124E2" w:rsidRDefault="00192FE3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9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2F41FF0E" w14:textId="77777777" w:rsidR="00192FE3" w:rsidRPr="002124E2" w:rsidRDefault="00192FE3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1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11E279E8" w14:textId="77777777" w:rsidR="00192FE3" w:rsidRPr="002124E2" w:rsidRDefault="00192FE3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22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386B6723" w14:textId="77777777" w:rsidR="00192FE3" w:rsidRPr="002124E2" w:rsidRDefault="00192FE3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0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0B6089DA" w14:textId="77777777" w:rsidR="00192FE3" w:rsidRPr="002124E2" w:rsidRDefault="00192FE3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1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11952566" w14:textId="77777777" w:rsidR="00192FE3" w:rsidRPr="002124E2" w:rsidRDefault="00192FE3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22</w: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21C86C2F" w14:textId="77777777" w:rsidR="00192FE3" w:rsidRPr="002124E2" w:rsidRDefault="00192FE3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9</w:t>
            </w:r>
          </w:p>
        </w:tc>
      </w:tr>
      <w:tr w:rsidR="00192FE3" w:rsidRPr="002124E2" w14:paraId="03C0E6C8" w14:textId="77777777" w:rsidTr="00265B9E">
        <w:trPr>
          <w:jc w:val="center"/>
        </w:trPr>
        <w:tc>
          <w:tcPr>
            <w:tcW w:w="851" w:type="dxa"/>
            <w:vMerge/>
            <w:tcBorders>
              <w:right w:val="nil"/>
            </w:tcBorders>
            <w:vAlign w:val="center"/>
          </w:tcPr>
          <w:p w14:paraId="7494829F" w14:textId="77777777" w:rsidR="00192FE3" w:rsidRPr="002124E2" w:rsidRDefault="00192FE3" w:rsidP="00265B9E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</w:p>
        </w:tc>
        <w:tc>
          <w:tcPr>
            <w:tcW w:w="651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0063FB9C" w14:textId="77777777" w:rsidR="00192FE3" w:rsidRPr="002124E2" w:rsidRDefault="00192FE3" w:rsidP="00265B9E">
            <w:pPr>
              <w:spacing w:line="240" w:lineRule="auto"/>
              <w:jc w:val="center"/>
              <w:rPr>
                <w:rFonts w:cs="Times New Roman"/>
                <w:sz w:val="20"/>
                <w:szCs w:val="20"/>
              </w:rPr>
            </w:pPr>
            <w:r w:rsidRPr="002124E2">
              <w:rPr>
                <w:rFonts w:cs="Times New Roman"/>
                <w:position w:val="-10"/>
                <w:sz w:val="20"/>
                <w:szCs w:val="20"/>
              </w:rPr>
              <w:object w:dxaOrig="340" w:dyaOrig="300" w14:anchorId="1613AAD3">
                <v:shape id="_x0000_i1209" type="#_x0000_t75" style="width:18pt;height:15pt" o:ole="">
                  <v:imagedata r:id="rId99" o:title=""/>
                </v:shape>
                <o:OLEObject Type="Embed" ProgID="Equation.DSMT4" ShapeID="_x0000_i1209" DrawAspect="Content" ObjectID="_1742621293" r:id="rId221"/>
              </w:object>
            </w:r>
          </w:p>
        </w:tc>
        <w:tc>
          <w:tcPr>
            <w:tcW w:w="6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16B84E3D" w14:textId="77777777" w:rsidR="00192FE3" w:rsidRPr="002124E2" w:rsidRDefault="00192FE3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1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379E4757" w14:textId="77777777" w:rsidR="00192FE3" w:rsidRPr="002124E2" w:rsidRDefault="00192FE3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2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4E2399E5" w14:textId="77777777" w:rsidR="00192FE3" w:rsidRPr="002124E2" w:rsidRDefault="00192FE3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1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46D3C892" w14:textId="77777777" w:rsidR="00192FE3" w:rsidRPr="002124E2" w:rsidRDefault="00192FE3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5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45C275D6" w14:textId="77777777" w:rsidR="00192FE3" w:rsidRPr="002124E2" w:rsidRDefault="00192FE3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0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502F62B1" w14:textId="77777777" w:rsidR="00192FE3" w:rsidRPr="002124E2" w:rsidRDefault="00192FE3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5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44E9F2DF" w14:textId="77777777" w:rsidR="00192FE3" w:rsidRPr="002124E2" w:rsidRDefault="00192FE3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0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5E17354B" w14:textId="77777777" w:rsidR="00192FE3" w:rsidRPr="002124E2" w:rsidRDefault="00192FE3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2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3B6467BF" w14:textId="77777777" w:rsidR="00192FE3" w:rsidRPr="002124E2" w:rsidRDefault="00192FE3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1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15ECDAA3" w14:textId="77777777" w:rsidR="00192FE3" w:rsidRPr="002124E2" w:rsidRDefault="00192FE3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0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3A8C674C" w14:textId="77777777" w:rsidR="00192FE3" w:rsidRPr="002124E2" w:rsidRDefault="00192FE3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2</w: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37639E69" w14:textId="77777777" w:rsidR="00192FE3" w:rsidRPr="002124E2" w:rsidRDefault="00192FE3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5</w:t>
            </w:r>
          </w:p>
        </w:tc>
      </w:tr>
      <w:tr w:rsidR="00192FE3" w:rsidRPr="002124E2" w14:paraId="2154B286" w14:textId="77777777" w:rsidTr="00265B9E">
        <w:trPr>
          <w:jc w:val="center"/>
        </w:trPr>
        <w:tc>
          <w:tcPr>
            <w:tcW w:w="851" w:type="dxa"/>
            <w:vMerge w:val="restart"/>
            <w:tcBorders>
              <w:right w:val="nil"/>
            </w:tcBorders>
            <w:vAlign w:val="center"/>
          </w:tcPr>
          <w:p w14:paraId="1A6248D2" w14:textId="77777777" w:rsidR="00192FE3" w:rsidRPr="002124E2" w:rsidRDefault="00192FE3" w:rsidP="00265B9E">
            <w:pPr>
              <w:spacing w:line="300" w:lineRule="exact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Line r6</w:t>
            </w:r>
          </w:p>
        </w:tc>
        <w:tc>
          <w:tcPr>
            <w:tcW w:w="651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479062AD" w14:textId="77777777" w:rsidR="00192FE3" w:rsidRPr="002124E2" w:rsidRDefault="00192FE3" w:rsidP="00265B9E">
            <w:pPr>
              <w:spacing w:line="240" w:lineRule="auto"/>
              <w:jc w:val="center"/>
              <w:rPr>
                <w:rFonts w:cs="Times New Roman"/>
                <w:sz w:val="20"/>
                <w:szCs w:val="20"/>
              </w:rPr>
            </w:pPr>
            <w:r w:rsidRPr="002124E2">
              <w:rPr>
                <w:rFonts w:cs="Times New Roman"/>
                <w:position w:val="-10"/>
                <w:sz w:val="20"/>
                <w:szCs w:val="20"/>
              </w:rPr>
              <w:object w:dxaOrig="340" w:dyaOrig="300" w14:anchorId="0B8D176E">
                <v:shape id="_x0000_i1210" type="#_x0000_t75" style="width:18pt;height:15pt" o:ole="">
                  <v:imagedata r:id="rId102" o:title=""/>
                </v:shape>
                <o:OLEObject Type="Embed" ProgID="Equation.DSMT4" ShapeID="_x0000_i1210" DrawAspect="Content" ObjectID="_1742621294" r:id="rId222"/>
              </w:object>
            </w:r>
          </w:p>
        </w:tc>
        <w:tc>
          <w:tcPr>
            <w:tcW w:w="6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09265E25" w14:textId="77777777" w:rsidR="00192FE3" w:rsidRPr="002124E2" w:rsidRDefault="00192FE3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22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1FF65602" w14:textId="77777777" w:rsidR="00192FE3" w:rsidRPr="002124E2" w:rsidRDefault="00192FE3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0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484E56C7" w14:textId="77777777" w:rsidR="00192FE3" w:rsidRPr="002124E2" w:rsidRDefault="00192FE3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22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0063F826" w14:textId="77777777" w:rsidR="00192FE3" w:rsidRPr="002124E2" w:rsidRDefault="00192FE3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7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163373D8" w14:textId="77777777" w:rsidR="00192FE3" w:rsidRPr="002124E2" w:rsidRDefault="00192FE3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2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4EEFD520" w14:textId="77777777" w:rsidR="00192FE3" w:rsidRPr="002124E2" w:rsidRDefault="00192FE3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7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61D0028C" w14:textId="77777777" w:rsidR="00192FE3" w:rsidRPr="002124E2" w:rsidRDefault="00192FE3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2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03FEA3AF" w14:textId="77777777" w:rsidR="00192FE3" w:rsidRPr="002124E2" w:rsidRDefault="00192FE3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0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5ADA167D" w14:textId="77777777" w:rsidR="00192FE3" w:rsidRPr="002124E2" w:rsidRDefault="00192FE3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22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7B9D8FCD" w14:textId="77777777" w:rsidR="00192FE3" w:rsidRPr="002124E2" w:rsidRDefault="00192FE3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2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66A295DE" w14:textId="77777777" w:rsidR="00192FE3" w:rsidRPr="002124E2" w:rsidRDefault="00192FE3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0</w: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065C6328" w14:textId="77777777" w:rsidR="00192FE3" w:rsidRPr="002124E2" w:rsidRDefault="00192FE3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7</w:t>
            </w:r>
          </w:p>
        </w:tc>
      </w:tr>
      <w:tr w:rsidR="00192FE3" w:rsidRPr="002124E2" w14:paraId="626F7D38" w14:textId="77777777" w:rsidTr="00265B9E">
        <w:trPr>
          <w:jc w:val="center"/>
        </w:trPr>
        <w:tc>
          <w:tcPr>
            <w:tcW w:w="851" w:type="dxa"/>
            <w:vMerge/>
            <w:tcBorders>
              <w:bottom w:val="single" w:sz="4" w:space="0" w:color="auto"/>
              <w:right w:val="nil"/>
            </w:tcBorders>
            <w:vAlign w:val="center"/>
          </w:tcPr>
          <w:p w14:paraId="495192F9" w14:textId="77777777" w:rsidR="00192FE3" w:rsidRPr="002124E2" w:rsidRDefault="00192FE3" w:rsidP="00265B9E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</w:p>
        </w:tc>
        <w:tc>
          <w:tcPr>
            <w:tcW w:w="651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5980418F" w14:textId="77777777" w:rsidR="00192FE3" w:rsidRPr="002124E2" w:rsidRDefault="00192FE3" w:rsidP="00265B9E">
            <w:pPr>
              <w:spacing w:line="240" w:lineRule="auto"/>
              <w:jc w:val="center"/>
              <w:rPr>
                <w:rFonts w:cs="Times New Roman"/>
                <w:sz w:val="20"/>
                <w:szCs w:val="20"/>
              </w:rPr>
            </w:pPr>
            <w:r w:rsidRPr="002124E2">
              <w:rPr>
                <w:rFonts w:cs="Times New Roman"/>
                <w:position w:val="-10"/>
                <w:sz w:val="20"/>
                <w:szCs w:val="20"/>
              </w:rPr>
              <w:object w:dxaOrig="340" w:dyaOrig="300" w14:anchorId="3EC881F8">
                <v:shape id="_x0000_i1211" type="#_x0000_t75" style="width:18pt;height:15pt" o:ole="">
                  <v:imagedata r:id="rId104" o:title=""/>
                </v:shape>
                <o:OLEObject Type="Embed" ProgID="Equation.DSMT4" ShapeID="_x0000_i1211" DrawAspect="Content" ObjectID="_1742621295" r:id="rId223"/>
              </w:object>
            </w:r>
          </w:p>
        </w:tc>
        <w:tc>
          <w:tcPr>
            <w:tcW w:w="6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285FE264" w14:textId="77777777" w:rsidR="00192FE3" w:rsidRPr="002124E2" w:rsidRDefault="00192FE3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9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017CEF32" w14:textId="77777777" w:rsidR="00192FE3" w:rsidRPr="002124E2" w:rsidRDefault="00192FE3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7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30F114FA" w14:textId="77777777" w:rsidR="00192FE3" w:rsidRPr="002124E2" w:rsidRDefault="00192FE3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9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2BBE7D0F" w14:textId="77777777" w:rsidR="00192FE3" w:rsidRPr="002124E2" w:rsidRDefault="00192FE3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0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45D07D4E" w14:textId="77777777" w:rsidR="00192FE3" w:rsidRPr="002124E2" w:rsidRDefault="00192FE3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5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6A63FB27" w14:textId="77777777" w:rsidR="00192FE3" w:rsidRPr="002124E2" w:rsidRDefault="00192FE3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0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18A6F936" w14:textId="77777777" w:rsidR="00192FE3" w:rsidRPr="002124E2" w:rsidRDefault="00192FE3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5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58B351A0" w14:textId="77777777" w:rsidR="00192FE3" w:rsidRPr="002124E2" w:rsidRDefault="00192FE3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7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724F4C20" w14:textId="77777777" w:rsidR="00192FE3" w:rsidRPr="002124E2" w:rsidRDefault="00192FE3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9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67286221" w14:textId="77777777" w:rsidR="00192FE3" w:rsidRPr="002124E2" w:rsidRDefault="00192FE3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5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13498B98" w14:textId="77777777" w:rsidR="00192FE3" w:rsidRPr="002124E2" w:rsidRDefault="00192FE3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7</w: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077D0683" w14:textId="77777777" w:rsidR="00192FE3" w:rsidRPr="002124E2" w:rsidRDefault="00192FE3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0</w:t>
            </w:r>
          </w:p>
        </w:tc>
      </w:tr>
    </w:tbl>
    <w:p w14:paraId="2463A5C8" w14:textId="77777777" w:rsidR="00192FE3" w:rsidRPr="002124E2" w:rsidRDefault="00192FE3" w:rsidP="00334B56">
      <w:pPr>
        <w:widowControl/>
        <w:spacing w:beforeLines="50" w:before="156" w:line="240" w:lineRule="auto"/>
        <w:rPr>
          <w:rFonts w:cs="Times New Roman"/>
          <w:b/>
          <w:kern w:val="0"/>
          <w:sz w:val="18"/>
          <w:szCs w:val="18"/>
        </w:rPr>
      </w:pPr>
    </w:p>
    <w:p w14:paraId="10D9A87A" w14:textId="77777777" w:rsidR="00192FE3" w:rsidRPr="002124E2" w:rsidRDefault="00192FE3">
      <w:pPr>
        <w:widowControl/>
        <w:spacing w:line="240" w:lineRule="auto"/>
        <w:jc w:val="left"/>
        <w:rPr>
          <w:rFonts w:cs="Times New Roman"/>
          <w:b/>
          <w:kern w:val="0"/>
          <w:sz w:val="18"/>
          <w:szCs w:val="18"/>
        </w:rPr>
      </w:pPr>
      <w:r w:rsidRPr="002124E2">
        <w:rPr>
          <w:rFonts w:cs="Times New Roman"/>
          <w:b/>
          <w:kern w:val="0"/>
          <w:sz w:val="18"/>
          <w:szCs w:val="18"/>
        </w:rPr>
        <w:br w:type="page"/>
      </w:r>
    </w:p>
    <w:p w14:paraId="0E75773F" w14:textId="2157D6F2" w:rsidR="00334B56" w:rsidRPr="00265B9E" w:rsidRDefault="00334B56" w:rsidP="00334B56">
      <w:pPr>
        <w:widowControl/>
        <w:spacing w:beforeLines="50" w:before="156" w:line="240" w:lineRule="auto"/>
        <w:rPr>
          <w:rFonts w:cs="Times New Roman"/>
          <w:sz w:val="20"/>
          <w:szCs w:val="20"/>
        </w:rPr>
      </w:pPr>
      <w:r w:rsidRPr="00265B9E">
        <w:rPr>
          <w:rFonts w:cs="Times New Roman"/>
          <w:b/>
          <w:kern w:val="0"/>
          <w:sz w:val="20"/>
          <w:szCs w:val="20"/>
        </w:rPr>
        <w:lastRenderedPageBreak/>
        <w:t>Table 1</w:t>
      </w:r>
      <w:r w:rsidR="00A476F0" w:rsidRPr="00265B9E">
        <w:rPr>
          <w:rFonts w:cs="Times New Roman"/>
          <w:b/>
          <w:kern w:val="0"/>
          <w:sz w:val="20"/>
          <w:szCs w:val="20"/>
        </w:rPr>
        <w:t>6</w:t>
      </w:r>
      <w:r w:rsidRPr="00265B9E">
        <w:rPr>
          <w:rFonts w:cs="Times New Roman"/>
          <w:b/>
          <w:kern w:val="0"/>
          <w:sz w:val="20"/>
          <w:szCs w:val="20"/>
        </w:rPr>
        <w:t xml:space="preserve">. </w:t>
      </w:r>
      <w:r w:rsidRPr="00265B9E">
        <w:rPr>
          <w:rFonts w:cs="Times New Roman"/>
          <w:kern w:val="0"/>
          <w:sz w:val="20"/>
          <w:szCs w:val="20"/>
        </w:rPr>
        <w:t xml:space="preserve">Deadhead distance among depots and CPs in rand-3 (unit: km). </w:t>
      </w:r>
    </w:p>
    <w:tbl>
      <w:tblPr>
        <w:tblStyle w:val="21"/>
        <w:tblW w:w="8364" w:type="dxa"/>
        <w:jc w:val="center"/>
        <w:tblBorders>
          <w:top w:val="single" w:sz="12" w:space="0" w:color="auto"/>
          <w:left w:val="none" w:sz="0" w:space="0" w:color="auto"/>
          <w:bottom w:val="single" w:sz="12" w:space="0" w:color="auto"/>
          <w:right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778"/>
        <w:gridCol w:w="673"/>
        <w:gridCol w:w="672"/>
        <w:gridCol w:w="672"/>
        <w:gridCol w:w="672"/>
        <w:gridCol w:w="672"/>
        <w:gridCol w:w="672"/>
        <w:gridCol w:w="672"/>
        <w:gridCol w:w="672"/>
        <w:gridCol w:w="649"/>
        <w:gridCol w:w="567"/>
        <w:gridCol w:w="567"/>
        <w:gridCol w:w="426"/>
      </w:tblGrid>
      <w:tr w:rsidR="00334B56" w:rsidRPr="002124E2" w14:paraId="5DC6E443" w14:textId="77777777" w:rsidTr="00265B9E">
        <w:trPr>
          <w:trHeight w:val="227"/>
          <w:jc w:val="center"/>
        </w:trPr>
        <w:tc>
          <w:tcPr>
            <w:tcW w:w="778" w:type="dxa"/>
            <w:vMerge w:val="restart"/>
            <w:tcBorders>
              <w:top w:val="single" w:sz="4" w:space="0" w:color="auto"/>
              <w:right w:val="nil"/>
            </w:tcBorders>
            <w:vAlign w:val="center"/>
          </w:tcPr>
          <w:p w14:paraId="4B6C5E2A" w14:textId="77777777" w:rsidR="00334B56" w:rsidRPr="002124E2" w:rsidRDefault="00334B56" w:rsidP="00265B9E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Depots</w:t>
            </w:r>
          </w:p>
        </w:tc>
        <w:tc>
          <w:tcPr>
            <w:tcW w:w="1345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17654687" w14:textId="77777777" w:rsidR="00334B56" w:rsidRPr="002124E2" w:rsidRDefault="00334B56" w:rsidP="00265B9E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Line r1</w:t>
            </w:r>
          </w:p>
        </w:tc>
        <w:tc>
          <w:tcPr>
            <w:tcW w:w="1344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234F77A5" w14:textId="77777777" w:rsidR="00334B56" w:rsidRPr="002124E2" w:rsidRDefault="00334B56" w:rsidP="00265B9E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Line r2</w:t>
            </w:r>
          </w:p>
        </w:tc>
        <w:tc>
          <w:tcPr>
            <w:tcW w:w="1344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3AADBD2C" w14:textId="77777777" w:rsidR="00334B56" w:rsidRPr="002124E2" w:rsidRDefault="00334B56" w:rsidP="00265B9E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Line r3</w:t>
            </w:r>
          </w:p>
        </w:tc>
        <w:tc>
          <w:tcPr>
            <w:tcW w:w="1344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363F1EB8" w14:textId="77777777" w:rsidR="00334B56" w:rsidRPr="002124E2" w:rsidRDefault="00334B56" w:rsidP="00265B9E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Line r4</w:t>
            </w:r>
          </w:p>
        </w:tc>
        <w:tc>
          <w:tcPr>
            <w:tcW w:w="1216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2E8A5B9A" w14:textId="77777777" w:rsidR="00334B56" w:rsidRPr="002124E2" w:rsidRDefault="00334B56" w:rsidP="00265B9E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Line r5</w:t>
            </w:r>
          </w:p>
        </w:tc>
        <w:tc>
          <w:tcPr>
            <w:tcW w:w="993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0CE8E5DC" w14:textId="77777777" w:rsidR="00334B56" w:rsidRPr="002124E2" w:rsidRDefault="00334B56" w:rsidP="00265B9E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Line r6</w:t>
            </w:r>
          </w:p>
        </w:tc>
      </w:tr>
      <w:tr w:rsidR="00334B56" w:rsidRPr="002124E2" w14:paraId="69D8F773" w14:textId="77777777" w:rsidTr="00265B9E">
        <w:trPr>
          <w:trHeight w:val="198"/>
          <w:jc w:val="center"/>
        </w:trPr>
        <w:tc>
          <w:tcPr>
            <w:tcW w:w="778" w:type="dxa"/>
            <w:vMerge/>
            <w:tcBorders>
              <w:right w:val="nil"/>
            </w:tcBorders>
            <w:vAlign w:val="center"/>
          </w:tcPr>
          <w:p w14:paraId="322FD926" w14:textId="77777777" w:rsidR="00334B56" w:rsidRPr="002124E2" w:rsidRDefault="00334B56" w:rsidP="00265B9E">
            <w:pPr>
              <w:spacing w:line="300" w:lineRule="exact"/>
              <w:jc w:val="center"/>
              <w:rPr>
                <w:rFonts w:cs="Times New Roman"/>
                <w:kern w:val="0"/>
                <w:sz w:val="16"/>
                <w:szCs w:val="16"/>
              </w:rPr>
            </w:pPr>
          </w:p>
        </w:tc>
        <w:tc>
          <w:tcPr>
            <w:tcW w:w="673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70AA557A" w14:textId="77777777" w:rsidR="00334B56" w:rsidRPr="002124E2" w:rsidRDefault="00334B56" w:rsidP="00192FE3">
            <w:pPr>
              <w:spacing w:line="240" w:lineRule="auto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position w:val="-10"/>
                <w:sz w:val="20"/>
                <w:szCs w:val="20"/>
              </w:rPr>
              <w:object w:dxaOrig="340" w:dyaOrig="300" w14:anchorId="66CD9B05">
                <v:shape id="_x0000_i1212" type="#_x0000_t75" style="width:18pt;height:15pt" o:ole="">
                  <v:imagedata r:id="rId96" o:title=""/>
                </v:shape>
                <o:OLEObject Type="Embed" ProgID="Equation.DSMT4" ShapeID="_x0000_i1212" DrawAspect="Content" ObjectID="_1742621296" r:id="rId224"/>
              </w:objec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519E1EE2" w14:textId="77777777" w:rsidR="00334B56" w:rsidRPr="002124E2" w:rsidRDefault="00334B56" w:rsidP="00192FE3">
            <w:pPr>
              <w:spacing w:line="240" w:lineRule="auto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position w:val="-10"/>
                <w:sz w:val="20"/>
                <w:szCs w:val="20"/>
              </w:rPr>
              <w:object w:dxaOrig="340" w:dyaOrig="300" w14:anchorId="78C10E1E">
                <v:shape id="_x0000_i1213" type="#_x0000_t75" style="width:18pt;height:15pt" o:ole="">
                  <v:imagedata r:id="rId102" o:title=""/>
                </v:shape>
                <o:OLEObject Type="Embed" ProgID="Equation.DSMT4" ShapeID="_x0000_i1213" DrawAspect="Content" ObjectID="_1742621297" r:id="rId225"/>
              </w:objec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3A139DCB" w14:textId="77777777" w:rsidR="00334B56" w:rsidRPr="002124E2" w:rsidRDefault="00334B56" w:rsidP="00192FE3">
            <w:pPr>
              <w:spacing w:line="240" w:lineRule="auto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position w:val="-10"/>
                <w:sz w:val="20"/>
                <w:szCs w:val="20"/>
              </w:rPr>
              <w:object w:dxaOrig="340" w:dyaOrig="300" w14:anchorId="2147860B">
                <v:shape id="_x0000_i1214" type="#_x0000_t75" style="width:18pt;height:15pt" o:ole="">
                  <v:imagedata r:id="rId96" o:title=""/>
                </v:shape>
                <o:OLEObject Type="Embed" ProgID="Equation.DSMT4" ShapeID="_x0000_i1214" DrawAspect="Content" ObjectID="_1742621298" r:id="rId226"/>
              </w:objec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1D99387C" w14:textId="77777777" w:rsidR="00334B56" w:rsidRPr="002124E2" w:rsidRDefault="00334B56" w:rsidP="00192FE3">
            <w:pPr>
              <w:spacing w:line="240" w:lineRule="auto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position w:val="-10"/>
                <w:sz w:val="20"/>
                <w:szCs w:val="20"/>
              </w:rPr>
              <w:object w:dxaOrig="340" w:dyaOrig="300" w14:anchorId="4FEE1243">
                <v:shape id="_x0000_i1215" type="#_x0000_t75" style="width:18pt;height:15pt" o:ole="">
                  <v:imagedata r:id="rId104" o:title=""/>
                </v:shape>
                <o:OLEObject Type="Embed" ProgID="Equation.DSMT4" ShapeID="_x0000_i1215" DrawAspect="Content" ObjectID="_1742621299" r:id="rId227"/>
              </w:objec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1A18A851" w14:textId="77777777" w:rsidR="00334B56" w:rsidRPr="002124E2" w:rsidRDefault="00334B56" w:rsidP="00192FE3">
            <w:pPr>
              <w:spacing w:line="240" w:lineRule="auto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position w:val="-10"/>
                <w:sz w:val="20"/>
                <w:szCs w:val="20"/>
              </w:rPr>
              <w:object w:dxaOrig="340" w:dyaOrig="300" w14:anchorId="7B3F6C01">
                <v:shape id="_x0000_i1216" type="#_x0000_t75" style="width:18pt;height:15pt" o:ole="">
                  <v:imagedata r:id="rId99" o:title=""/>
                </v:shape>
                <o:OLEObject Type="Embed" ProgID="Equation.DSMT4" ShapeID="_x0000_i1216" DrawAspect="Content" ObjectID="_1742621300" r:id="rId228"/>
              </w:objec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3EFDF8E7" w14:textId="77777777" w:rsidR="00334B56" w:rsidRPr="002124E2" w:rsidRDefault="00334B56" w:rsidP="00192FE3">
            <w:pPr>
              <w:spacing w:line="240" w:lineRule="auto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position w:val="-10"/>
                <w:sz w:val="20"/>
                <w:szCs w:val="20"/>
              </w:rPr>
              <w:object w:dxaOrig="340" w:dyaOrig="300" w14:anchorId="4B1F5022">
                <v:shape id="_x0000_i1217" type="#_x0000_t75" style="width:18pt;height:15pt" o:ole="">
                  <v:imagedata r:id="rId104" o:title=""/>
                </v:shape>
                <o:OLEObject Type="Embed" ProgID="Equation.DSMT4" ShapeID="_x0000_i1217" DrawAspect="Content" ObjectID="_1742621301" r:id="rId229"/>
              </w:objec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304288B7" w14:textId="77777777" w:rsidR="00334B56" w:rsidRPr="002124E2" w:rsidRDefault="00334B56" w:rsidP="00192FE3">
            <w:pPr>
              <w:spacing w:line="240" w:lineRule="auto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position w:val="-10"/>
                <w:sz w:val="20"/>
                <w:szCs w:val="20"/>
              </w:rPr>
              <w:object w:dxaOrig="340" w:dyaOrig="300" w14:anchorId="0B52063E">
                <v:shape id="_x0000_i1218" type="#_x0000_t75" style="width:18pt;height:15pt" o:ole="">
                  <v:imagedata r:id="rId99" o:title=""/>
                </v:shape>
                <o:OLEObject Type="Embed" ProgID="Equation.DSMT4" ShapeID="_x0000_i1218" DrawAspect="Content" ObjectID="_1742621302" r:id="rId230"/>
              </w:objec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0383A34F" w14:textId="77777777" w:rsidR="00334B56" w:rsidRPr="002124E2" w:rsidRDefault="00334B56" w:rsidP="00192FE3">
            <w:pPr>
              <w:spacing w:line="240" w:lineRule="auto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position w:val="-10"/>
                <w:sz w:val="20"/>
                <w:szCs w:val="20"/>
              </w:rPr>
              <w:object w:dxaOrig="340" w:dyaOrig="300" w14:anchorId="64C61C7D">
                <v:shape id="_x0000_i1219" type="#_x0000_t75" style="width:18pt;height:15pt" o:ole="">
                  <v:imagedata r:id="rId102" o:title=""/>
                </v:shape>
                <o:OLEObject Type="Embed" ProgID="Equation.DSMT4" ShapeID="_x0000_i1219" DrawAspect="Content" ObjectID="_1742621303" r:id="rId231"/>
              </w:object>
            </w:r>
          </w:p>
        </w:tc>
        <w:tc>
          <w:tcPr>
            <w:tcW w:w="649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6C1CC478" w14:textId="77777777" w:rsidR="00334B56" w:rsidRPr="002124E2" w:rsidRDefault="00334B56" w:rsidP="00192FE3">
            <w:pPr>
              <w:spacing w:line="240" w:lineRule="auto"/>
              <w:rPr>
                <w:rFonts w:cs="Times New Roman"/>
                <w:sz w:val="20"/>
                <w:szCs w:val="20"/>
              </w:rPr>
            </w:pPr>
            <w:r w:rsidRPr="002124E2">
              <w:rPr>
                <w:rFonts w:cs="Times New Roman"/>
                <w:position w:val="-10"/>
                <w:sz w:val="20"/>
                <w:szCs w:val="20"/>
              </w:rPr>
              <w:object w:dxaOrig="340" w:dyaOrig="300" w14:anchorId="1F3FC872">
                <v:shape id="_x0000_i1220" type="#_x0000_t75" style="width:18pt;height:15pt" o:ole="">
                  <v:imagedata r:id="rId96" o:title=""/>
                </v:shape>
                <o:OLEObject Type="Embed" ProgID="Equation.DSMT4" ShapeID="_x0000_i1220" DrawAspect="Content" ObjectID="_1742621304" r:id="rId232"/>
              </w:objec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26AA2755" w14:textId="77777777" w:rsidR="00334B56" w:rsidRPr="002124E2" w:rsidRDefault="00334B56" w:rsidP="00192FE3">
            <w:pPr>
              <w:spacing w:line="240" w:lineRule="auto"/>
              <w:rPr>
                <w:rFonts w:cs="Times New Roman"/>
                <w:sz w:val="20"/>
                <w:szCs w:val="20"/>
              </w:rPr>
            </w:pPr>
            <w:r w:rsidRPr="002124E2">
              <w:rPr>
                <w:rFonts w:cs="Times New Roman"/>
                <w:position w:val="-10"/>
                <w:sz w:val="20"/>
                <w:szCs w:val="20"/>
              </w:rPr>
              <w:object w:dxaOrig="340" w:dyaOrig="300" w14:anchorId="6CF97981">
                <v:shape id="_x0000_i1221" type="#_x0000_t75" style="width:18pt;height:15pt" o:ole="">
                  <v:imagedata r:id="rId99" o:title=""/>
                </v:shape>
                <o:OLEObject Type="Embed" ProgID="Equation.DSMT4" ShapeID="_x0000_i1221" DrawAspect="Content" ObjectID="_1742621305" r:id="rId233"/>
              </w:objec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68B3A58B" w14:textId="77777777" w:rsidR="00334B56" w:rsidRPr="002124E2" w:rsidRDefault="00334B56" w:rsidP="00192FE3">
            <w:pPr>
              <w:spacing w:line="240" w:lineRule="auto"/>
              <w:rPr>
                <w:rFonts w:cs="Times New Roman"/>
                <w:sz w:val="20"/>
                <w:szCs w:val="20"/>
              </w:rPr>
            </w:pPr>
            <w:r w:rsidRPr="002124E2">
              <w:rPr>
                <w:rFonts w:cs="Times New Roman"/>
                <w:position w:val="-10"/>
                <w:sz w:val="20"/>
                <w:szCs w:val="20"/>
              </w:rPr>
              <w:object w:dxaOrig="340" w:dyaOrig="300" w14:anchorId="39B73DA1">
                <v:shape id="_x0000_i1222" type="#_x0000_t75" style="width:18pt;height:15pt" o:ole="">
                  <v:imagedata r:id="rId102" o:title=""/>
                </v:shape>
                <o:OLEObject Type="Embed" ProgID="Equation.DSMT4" ShapeID="_x0000_i1222" DrawAspect="Content" ObjectID="_1742621306" r:id="rId234"/>
              </w:object>
            </w:r>
          </w:p>
        </w:tc>
        <w:tc>
          <w:tcPr>
            <w:tcW w:w="42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4EE2B224" w14:textId="77777777" w:rsidR="00334B56" w:rsidRPr="002124E2" w:rsidRDefault="00334B56" w:rsidP="00192FE3">
            <w:pPr>
              <w:spacing w:line="240" w:lineRule="auto"/>
              <w:rPr>
                <w:rFonts w:cs="Times New Roman"/>
                <w:sz w:val="20"/>
                <w:szCs w:val="20"/>
              </w:rPr>
            </w:pPr>
            <w:r w:rsidRPr="002124E2">
              <w:rPr>
                <w:rFonts w:cs="Times New Roman"/>
                <w:position w:val="-10"/>
                <w:sz w:val="20"/>
                <w:szCs w:val="20"/>
              </w:rPr>
              <w:object w:dxaOrig="340" w:dyaOrig="300" w14:anchorId="45C41564">
                <v:shape id="_x0000_i1223" type="#_x0000_t75" style="width:18pt;height:15pt" o:ole="">
                  <v:imagedata r:id="rId104" o:title=""/>
                </v:shape>
                <o:OLEObject Type="Embed" ProgID="Equation.DSMT4" ShapeID="_x0000_i1223" DrawAspect="Content" ObjectID="_1742621307" r:id="rId235"/>
              </w:object>
            </w:r>
          </w:p>
        </w:tc>
      </w:tr>
      <w:tr w:rsidR="00334B56" w:rsidRPr="002124E2" w14:paraId="62E3ECB7" w14:textId="77777777" w:rsidTr="00265B9E">
        <w:trPr>
          <w:jc w:val="center"/>
        </w:trPr>
        <w:tc>
          <w:tcPr>
            <w:tcW w:w="778" w:type="dxa"/>
            <w:tcBorders>
              <w:right w:val="nil"/>
            </w:tcBorders>
            <w:vAlign w:val="center"/>
          </w:tcPr>
          <w:p w14:paraId="4399F7F4" w14:textId="77777777" w:rsidR="00334B56" w:rsidRPr="002124E2" w:rsidRDefault="00334B56" w:rsidP="00192FE3">
            <w:pPr>
              <w:spacing w:line="240" w:lineRule="auto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E</w:t>
            </w:r>
            <w:r w:rsidRPr="002124E2">
              <w:rPr>
                <w:rFonts w:cs="Times New Roman"/>
                <w:kern w:val="0"/>
                <w:sz w:val="16"/>
                <w:szCs w:val="16"/>
                <w:vertAlign w:val="subscript"/>
              </w:rPr>
              <w:t>r1</w:t>
            </w:r>
          </w:p>
        </w:tc>
        <w:tc>
          <w:tcPr>
            <w:tcW w:w="673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04CA2B2E" w14:textId="77777777" w:rsidR="00334B56" w:rsidRPr="002124E2" w:rsidRDefault="00334B56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0</w:t>
            </w:r>
          </w:p>
        </w:tc>
        <w:tc>
          <w:tcPr>
            <w:tcW w:w="672" w:type="dxa"/>
            <w:tcBorders>
              <w:left w:val="nil"/>
              <w:right w:val="nil"/>
            </w:tcBorders>
          </w:tcPr>
          <w:p w14:paraId="5AE72786" w14:textId="77777777" w:rsidR="00334B56" w:rsidRPr="002124E2" w:rsidRDefault="00334B56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22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70E43923" w14:textId="77777777" w:rsidR="00334B56" w:rsidRPr="002124E2" w:rsidRDefault="00334B56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0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7E70DE69" w14:textId="77777777" w:rsidR="00334B56" w:rsidRPr="002124E2" w:rsidRDefault="00334B56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9</w:t>
            </w:r>
          </w:p>
        </w:tc>
        <w:tc>
          <w:tcPr>
            <w:tcW w:w="672" w:type="dxa"/>
            <w:tcBorders>
              <w:left w:val="nil"/>
              <w:right w:val="nil"/>
            </w:tcBorders>
          </w:tcPr>
          <w:p w14:paraId="4B115529" w14:textId="77777777" w:rsidR="00334B56" w:rsidRPr="002124E2" w:rsidRDefault="00334B56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1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72FCD8D6" w14:textId="77777777" w:rsidR="00334B56" w:rsidRPr="002124E2" w:rsidRDefault="00334B56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9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69178CDD" w14:textId="77777777" w:rsidR="00334B56" w:rsidRPr="002124E2" w:rsidRDefault="00334B56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1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4783F5B1" w14:textId="77777777" w:rsidR="00334B56" w:rsidRPr="002124E2" w:rsidRDefault="00334B56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22</w:t>
            </w:r>
          </w:p>
        </w:tc>
        <w:tc>
          <w:tcPr>
            <w:tcW w:w="649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2C75675C" w14:textId="77777777" w:rsidR="00334B56" w:rsidRPr="002124E2" w:rsidRDefault="00334B56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0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2F0B0904" w14:textId="77777777" w:rsidR="00334B56" w:rsidRPr="002124E2" w:rsidRDefault="00334B56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1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5565BB10" w14:textId="77777777" w:rsidR="00334B56" w:rsidRPr="002124E2" w:rsidRDefault="00334B56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22</w:t>
            </w:r>
          </w:p>
        </w:tc>
        <w:tc>
          <w:tcPr>
            <w:tcW w:w="42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3AC64222" w14:textId="77777777" w:rsidR="00334B56" w:rsidRPr="002124E2" w:rsidRDefault="00334B56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9</w:t>
            </w:r>
          </w:p>
        </w:tc>
      </w:tr>
      <w:tr w:rsidR="00334B56" w:rsidRPr="002124E2" w14:paraId="4C39E7B9" w14:textId="77777777" w:rsidTr="00265B9E">
        <w:trPr>
          <w:jc w:val="center"/>
        </w:trPr>
        <w:tc>
          <w:tcPr>
            <w:tcW w:w="778" w:type="dxa"/>
            <w:tcBorders>
              <w:right w:val="nil"/>
            </w:tcBorders>
            <w:vAlign w:val="center"/>
          </w:tcPr>
          <w:p w14:paraId="5CFD0491" w14:textId="77777777" w:rsidR="00334B56" w:rsidRPr="002124E2" w:rsidRDefault="00334B56" w:rsidP="00192FE3">
            <w:pPr>
              <w:spacing w:line="240" w:lineRule="auto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E</w:t>
            </w:r>
            <w:r w:rsidRPr="002124E2">
              <w:rPr>
                <w:rFonts w:cs="Times New Roman"/>
                <w:kern w:val="0"/>
                <w:sz w:val="16"/>
                <w:szCs w:val="16"/>
                <w:vertAlign w:val="subscript"/>
              </w:rPr>
              <w:t>r2</w:t>
            </w:r>
          </w:p>
        </w:tc>
        <w:tc>
          <w:tcPr>
            <w:tcW w:w="673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71A51194" w14:textId="77777777" w:rsidR="00334B56" w:rsidRPr="002124E2" w:rsidRDefault="00334B56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9</w:t>
            </w:r>
          </w:p>
        </w:tc>
        <w:tc>
          <w:tcPr>
            <w:tcW w:w="672" w:type="dxa"/>
            <w:tcBorders>
              <w:left w:val="nil"/>
              <w:right w:val="nil"/>
            </w:tcBorders>
          </w:tcPr>
          <w:p w14:paraId="64A051FA" w14:textId="77777777" w:rsidR="00334B56" w:rsidRPr="002124E2" w:rsidRDefault="00334B56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7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7575BD5B" w14:textId="77777777" w:rsidR="00334B56" w:rsidRPr="002124E2" w:rsidRDefault="00334B56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9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40EE4E95" w14:textId="77777777" w:rsidR="00334B56" w:rsidRPr="002124E2" w:rsidRDefault="00334B56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0</w:t>
            </w:r>
          </w:p>
        </w:tc>
        <w:tc>
          <w:tcPr>
            <w:tcW w:w="672" w:type="dxa"/>
            <w:tcBorders>
              <w:left w:val="nil"/>
              <w:right w:val="nil"/>
            </w:tcBorders>
          </w:tcPr>
          <w:p w14:paraId="11499428" w14:textId="77777777" w:rsidR="00334B56" w:rsidRPr="002124E2" w:rsidRDefault="00334B56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5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4EC576D5" w14:textId="77777777" w:rsidR="00334B56" w:rsidRPr="002124E2" w:rsidRDefault="00334B56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0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086C9AFB" w14:textId="77777777" w:rsidR="00334B56" w:rsidRPr="002124E2" w:rsidRDefault="00334B56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5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49823B3E" w14:textId="77777777" w:rsidR="00334B56" w:rsidRPr="002124E2" w:rsidRDefault="00334B56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7</w:t>
            </w:r>
          </w:p>
        </w:tc>
        <w:tc>
          <w:tcPr>
            <w:tcW w:w="649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24278BDF" w14:textId="77777777" w:rsidR="00334B56" w:rsidRPr="002124E2" w:rsidRDefault="00334B56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9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1C2DB564" w14:textId="77777777" w:rsidR="00334B56" w:rsidRPr="002124E2" w:rsidRDefault="00334B56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5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20948CD4" w14:textId="77777777" w:rsidR="00334B56" w:rsidRPr="002124E2" w:rsidRDefault="00334B56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7</w:t>
            </w:r>
          </w:p>
        </w:tc>
        <w:tc>
          <w:tcPr>
            <w:tcW w:w="42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7DEB7023" w14:textId="77777777" w:rsidR="00334B56" w:rsidRPr="002124E2" w:rsidRDefault="00334B56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0</w:t>
            </w:r>
          </w:p>
        </w:tc>
      </w:tr>
      <w:tr w:rsidR="00334B56" w:rsidRPr="002124E2" w14:paraId="63F0C852" w14:textId="77777777" w:rsidTr="00265B9E">
        <w:trPr>
          <w:jc w:val="center"/>
        </w:trPr>
        <w:tc>
          <w:tcPr>
            <w:tcW w:w="778" w:type="dxa"/>
            <w:tcBorders>
              <w:right w:val="nil"/>
            </w:tcBorders>
            <w:vAlign w:val="center"/>
          </w:tcPr>
          <w:p w14:paraId="647B8B88" w14:textId="77777777" w:rsidR="00334B56" w:rsidRPr="002124E2" w:rsidRDefault="00334B56" w:rsidP="00192FE3">
            <w:pPr>
              <w:spacing w:line="240" w:lineRule="auto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E</w:t>
            </w:r>
            <w:r w:rsidRPr="002124E2">
              <w:rPr>
                <w:rFonts w:cs="Times New Roman"/>
                <w:kern w:val="0"/>
                <w:sz w:val="16"/>
                <w:szCs w:val="16"/>
                <w:vertAlign w:val="subscript"/>
              </w:rPr>
              <w:t>r3</w:t>
            </w:r>
          </w:p>
        </w:tc>
        <w:tc>
          <w:tcPr>
            <w:tcW w:w="673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72A4CCC0" w14:textId="77777777" w:rsidR="00334B56" w:rsidRPr="002124E2" w:rsidRDefault="00334B56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1</w:t>
            </w:r>
          </w:p>
        </w:tc>
        <w:tc>
          <w:tcPr>
            <w:tcW w:w="672" w:type="dxa"/>
            <w:tcBorders>
              <w:left w:val="nil"/>
              <w:right w:val="nil"/>
            </w:tcBorders>
          </w:tcPr>
          <w:p w14:paraId="374FD49E" w14:textId="77777777" w:rsidR="00334B56" w:rsidRPr="002124E2" w:rsidRDefault="00334B56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2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0C9C7669" w14:textId="77777777" w:rsidR="00334B56" w:rsidRPr="002124E2" w:rsidRDefault="00334B56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1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697758C8" w14:textId="77777777" w:rsidR="00334B56" w:rsidRPr="002124E2" w:rsidRDefault="00334B56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5</w:t>
            </w:r>
          </w:p>
        </w:tc>
        <w:tc>
          <w:tcPr>
            <w:tcW w:w="672" w:type="dxa"/>
            <w:tcBorders>
              <w:left w:val="nil"/>
              <w:right w:val="nil"/>
            </w:tcBorders>
          </w:tcPr>
          <w:p w14:paraId="2295EB2B" w14:textId="77777777" w:rsidR="00334B56" w:rsidRPr="002124E2" w:rsidRDefault="00334B56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0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6C6B836C" w14:textId="77777777" w:rsidR="00334B56" w:rsidRPr="002124E2" w:rsidRDefault="00334B56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5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739DA5EA" w14:textId="77777777" w:rsidR="00334B56" w:rsidRPr="002124E2" w:rsidRDefault="00334B56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0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01F30091" w14:textId="77777777" w:rsidR="00334B56" w:rsidRPr="002124E2" w:rsidRDefault="00334B56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2</w:t>
            </w:r>
          </w:p>
        </w:tc>
        <w:tc>
          <w:tcPr>
            <w:tcW w:w="649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62696635" w14:textId="77777777" w:rsidR="00334B56" w:rsidRPr="002124E2" w:rsidRDefault="00334B56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1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0082ED8E" w14:textId="77777777" w:rsidR="00334B56" w:rsidRPr="002124E2" w:rsidRDefault="00334B56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0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39E01317" w14:textId="77777777" w:rsidR="00334B56" w:rsidRPr="002124E2" w:rsidRDefault="00334B56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2</w:t>
            </w:r>
          </w:p>
        </w:tc>
        <w:tc>
          <w:tcPr>
            <w:tcW w:w="42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64491D2A" w14:textId="77777777" w:rsidR="00334B56" w:rsidRPr="002124E2" w:rsidRDefault="00334B56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5</w:t>
            </w:r>
          </w:p>
        </w:tc>
      </w:tr>
      <w:tr w:rsidR="00334B56" w:rsidRPr="002124E2" w14:paraId="17F789CF" w14:textId="77777777" w:rsidTr="00265B9E">
        <w:trPr>
          <w:jc w:val="center"/>
        </w:trPr>
        <w:tc>
          <w:tcPr>
            <w:tcW w:w="778" w:type="dxa"/>
            <w:tcBorders>
              <w:bottom w:val="single" w:sz="4" w:space="0" w:color="auto"/>
              <w:right w:val="nil"/>
            </w:tcBorders>
            <w:vAlign w:val="center"/>
          </w:tcPr>
          <w:p w14:paraId="2741D97E" w14:textId="77777777" w:rsidR="00334B56" w:rsidRPr="002124E2" w:rsidRDefault="00334B56" w:rsidP="00192FE3">
            <w:pPr>
              <w:spacing w:line="240" w:lineRule="auto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E</w:t>
            </w:r>
            <w:r w:rsidRPr="002124E2">
              <w:rPr>
                <w:rFonts w:cs="Times New Roman"/>
                <w:kern w:val="0"/>
                <w:sz w:val="16"/>
                <w:szCs w:val="16"/>
                <w:vertAlign w:val="subscript"/>
              </w:rPr>
              <w:t>r4</w:t>
            </w:r>
          </w:p>
        </w:tc>
        <w:tc>
          <w:tcPr>
            <w:tcW w:w="673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2441793D" w14:textId="77777777" w:rsidR="00334B56" w:rsidRPr="002124E2" w:rsidRDefault="00334B56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22</w:t>
            </w:r>
          </w:p>
        </w:tc>
        <w:tc>
          <w:tcPr>
            <w:tcW w:w="672" w:type="dxa"/>
            <w:tcBorders>
              <w:left w:val="nil"/>
              <w:bottom w:val="single" w:sz="4" w:space="0" w:color="auto"/>
              <w:right w:val="nil"/>
            </w:tcBorders>
          </w:tcPr>
          <w:p w14:paraId="7ED4D10E" w14:textId="77777777" w:rsidR="00334B56" w:rsidRPr="002124E2" w:rsidRDefault="00334B56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0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4564F342" w14:textId="77777777" w:rsidR="00334B56" w:rsidRPr="002124E2" w:rsidRDefault="00334B56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22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4CD4F77A" w14:textId="77777777" w:rsidR="00334B56" w:rsidRPr="002124E2" w:rsidRDefault="00334B56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7</w:t>
            </w:r>
          </w:p>
        </w:tc>
        <w:tc>
          <w:tcPr>
            <w:tcW w:w="672" w:type="dxa"/>
            <w:tcBorders>
              <w:left w:val="nil"/>
              <w:bottom w:val="single" w:sz="4" w:space="0" w:color="auto"/>
              <w:right w:val="nil"/>
            </w:tcBorders>
          </w:tcPr>
          <w:p w14:paraId="2126EE9F" w14:textId="77777777" w:rsidR="00334B56" w:rsidRPr="002124E2" w:rsidRDefault="00334B56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2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6D9D016E" w14:textId="77777777" w:rsidR="00334B56" w:rsidRPr="002124E2" w:rsidRDefault="00334B56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7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3B4CD797" w14:textId="77777777" w:rsidR="00334B56" w:rsidRPr="002124E2" w:rsidRDefault="00334B56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2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0DF794CC" w14:textId="77777777" w:rsidR="00334B56" w:rsidRPr="002124E2" w:rsidRDefault="00334B56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0</w:t>
            </w:r>
          </w:p>
        </w:tc>
        <w:tc>
          <w:tcPr>
            <w:tcW w:w="649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6E1420E3" w14:textId="77777777" w:rsidR="00334B56" w:rsidRPr="002124E2" w:rsidRDefault="00334B56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22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153E88F2" w14:textId="77777777" w:rsidR="00334B56" w:rsidRPr="002124E2" w:rsidRDefault="00334B56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2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1B1875B9" w14:textId="77777777" w:rsidR="00334B56" w:rsidRPr="002124E2" w:rsidRDefault="00334B56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0</w:t>
            </w:r>
          </w:p>
        </w:tc>
        <w:tc>
          <w:tcPr>
            <w:tcW w:w="42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1468EA77" w14:textId="77777777" w:rsidR="00334B56" w:rsidRPr="002124E2" w:rsidRDefault="00334B56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7</w:t>
            </w:r>
          </w:p>
        </w:tc>
      </w:tr>
    </w:tbl>
    <w:p w14:paraId="5F5BB566" w14:textId="1A689C76" w:rsidR="00DB7469" w:rsidRPr="002124E2" w:rsidRDefault="00254EBA" w:rsidP="00CB197B">
      <w:pPr>
        <w:pStyle w:val="2"/>
        <w:rPr>
          <w:rFonts w:cs="Times New Roman"/>
          <w:kern w:val="0"/>
          <w:sz w:val="16"/>
          <w:szCs w:val="16"/>
        </w:rPr>
      </w:pPr>
      <w:r w:rsidRPr="002124E2">
        <w:rPr>
          <w:rFonts w:cs="Times New Roman"/>
        </w:rPr>
        <w:t>Parameters</w:t>
      </w:r>
      <w:r w:rsidR="009A1686" w:rsidRPr="002124E2">
        <w:rPr>
          <w:rFonts w:cs="Times New Roman"/>
        </w:rPr>
        <w:t xml:space="preserve"> of </w:t>
      </w:r>
      <w:r w:rsidR="006462C5" w:rsidRPr="002124E2">
        <w:rPr>
          <w:rFonts w:cs="Times New Roman"/>
        </w:rPr>
        <w:t>r</w:t>
      </w:r>
      <w:r w:rsidR="009A1686" w:rsidRPr="002124E2">
        <w:rPr>
          <w:rFonts w:cs="Times New Roman"/>
        </w:rPr>
        <w:t>and</w:t>
      </w:r>
      <w:r w:rsidR="00D3240A" w:rsidRPr="002124E2">
        <w:rPr>
          <w:rFonts w:cs="Times New Roman"/>
        </w:rPr>
        <w:t>-</w:t>
      </w:r>
      <w:r w:rsidR="00A000A9" w:rsidRPr="002124E2">
        <w:rPr>
          <w:rFonts w:cs="Times New Roman"/>
        </w:rPr>
        <w:t>4</w:t>
      </w:r>
      <w:r w:rsidR="00DB7469" w:rsidRPr="002124E2">
        <w:rPr>
          <w:rFonts w:cs="Times New Roman"/>
        </w:rPr>
        <w:t xml:space="preserve"> </w:t>
      </w:r>
    </w:p>
    <w:p w14:paraId="5C4AEDC8" w14:textId="3DDBCC9F" w:rsidR="00471581" w:rsidRPr="002124E2" w:rsidRDefault="009A1686" w:rsidP="006D3139">
      <w:pPr>
        <w:rPr>
          <w:rFonts w:cs="Times New Roman"/>
        </w:rPr>
      </w:pPr>
      <w:r w:rsidRPr="002124E2">
        <w:rPr>
          <w:rFonts w:cs="Times New Roman"/>
        </w:rPr>
        <w:t>Rand</w:t>
      </w:r>
      <w:r w:rsidR="00D3240A" w:rsidRPr="002124E2">
        <w:rPr>
          <w:rFonts w:cs="Times New Roman"/>
        </w:rPr>
        <w:t>-</w:t>
      </w:r>
      <w:r w:rsidR="007B13BE" w:rsidRPr="002124E2">
        <w:rPr>
          <w:rFonts w:cs="Times New Roman"/>
        </w:rPr>
        <w:t>4 includes seven bus lines (Lines r1, r2, r3, r4, r5, r6, and r7) and five depots (E</w:t>
      </w:r>
      <w:r w:rsidR="007B13BE" w:rsidRPr="002124E2">
        <w:rPr>
          <w:rFonts w:cs="Times New Roman"/>
          <w:vertAlign w:val="subscript"/>
        </w:rPr>
        <w:t>r1</w:t>
      </w:r>
      <w:r w:rsidR="007B13BE" w:rsidRPr="002124E2">
        <w:rPr>
          <w:rFonts w:cs="Times New Roman"/>
        </w:rPr>
        <w:t>, E</w:t>
      </w:r>
      <w:r w:rsidR="007B13BE" w:rsidRPr="002124E2">
        <w:rPr>
          <w:rFonts w:cs="Times New Roman"/>
          <w:vertAlign w:val="subscript"/>
        </w:rPr>
        <w:t>r2</w:t>
      </w:r>
      <w:r w:rsidR="007B13BE" w:rsidRPr="002124E2">
        <w:rPr>
          <w:rFonts w:cs="Times New Roman"/>
        </w:rPr>
        <w:t>, E</w:t>
      </w:r>
      <w:r w:rsidR="007B13BE" w:rsidRPr="002124E2">
        <w:rPr>
          <w:rFonts w:cs="Times New Roman"/>
          <w:vertAlign w:val="subscript"/>
        </w:rPr>
        <w:t>r3</w:t>
      </w:r>
      <w:r w:rsidR="007B13BE" w:rsidRPr="002124E2">
        <w:rPr>
          <w:rFonts w:cs="Times New Roman"/>
        </w:rPr>
        <w:t>, E</w:t>
      </w:r>
      <w:r w:rsidR="007B13BE" w:rsidRPr="002124E2">
        <w:rPr>
          <w:rFonts w:cs="Times New Roman"/>
          <w:vertAlign w:val="subscript"/>
        </w:rPr>
        <w:t>r4</w:t>
      </w:r>
      <w:r w:rsidR="007B13BE" w:rsidRPr="002124E2">
        <w:rPr>
          <w:rFonts w:cs="Times New Roman"/>
        </w:rPr>
        <w:t>, and E</w:t>
      </w:r>
      <w:r w:rsidR="007B13BE" w:rsidRPr="002124E2">
        <w:rPr>
          <w:rFonts w:cs="Times New Roman"/>
          <w:vertAlign w:val="subscript"/>
        </w:rPr>
        <w:t>r5</w:t>
      </w:r>
      <w:r w:rsidR="007B13BE" w:rsidRPr="002124E2">
        <w:rPr>
          <w:rFonts w:cs="Times New Roman"/>
        </w:rPr>
        <w:t xml:space="preserve">). Table </w:t>
      </w:r>
      <w:r w:rsidR="00482A00" w:rsidRPr="002124E2">
        <w:rPr>
          <w:rFonts w:cs="Times New Roman"/>
        </w:rPr>
        <w:t>1</w:t>
      </w:r>
      <w:r w:rsidR="00A476F0" w:rsidRPr="002124E2">
        <w:rPr>
          <w:rFonts w:cs="Times New Roman"/>
        </w:rPr>
        <w:t>7</w:t>
      </w:r>
      <w:r w:rsidR="007B13BE" w:rsidRPr="002124E2">
        <w:rPr>
          <w:rFonts w:cs="Times New Roman"/>
        </w:rPr>
        <w:t xml:space="preserve"> shows the information of the </w:t>
      </w:r>
      <w:r w:rsidR="00482A00" w:rsidRPr="002124E2">
        <w:rPr>
          <w:rFonts w:cs="Times New Roman"/>
        </w:rPr>
        <w:t>seven</w:t>
      </w:r>
      <w:r w:rsidR="007B13BE" w:rsidRPr="002124E2">
        <w:rPr>
          <w:rFonts w:cs="Times New Roman"/>
        </w:rPr>
        <w:t xml:space="preserve"> bus lines and </w:t>
      </w:r>
      <w:r w:rsidR="00F07348" w:rsidRPr="002124E2">
        <w:rPr>
          <w:rFonts w:cs="Times New Roman"/>
        </w:rPr>
        <w:t>five</w:t>
      </w:r>
      <w:r w:rsidR="007B13BE" w:rsidRPr="002124E2">
        <w:rPr>
          <w:rFonts w:cs="Times New Roman"/>
        </w:rPr>
        <w:t xml:space="preserve"> depots. Note that Lines r1, r2</w:t>
      </w:r>
      <w:r w:rsidR="004E0252" w:rsidRPr="002124E2">
        <w:rPr>
          <w:rFonts w:cs="Times New Roman"/>
        </w:rPr>
        <w:t xml:space="preserve">, r5, </w:t>
      </w:r>
      <w:r w:rsidR="007B13BE" w:rsidRPr="002124E2">
        <w:rPr>
          <w:rFonts w:cs="Times New Roman"/>
        </w:rPr>
        <w:t>and r</w:t>
      </w:r>
      <w:r w:rsidR="004E0252" w:rsidRPr="002124E2">
        <w:rPr>
          <w:rFonts w:cs="Times New Roman"/>
        </w:rPr>
        <w:t>7</w:t>
      </w:r>
      <w:r w:rsidR="007B13BE" w:rsidRPr="002124E2">
        <w:rPr>
          <w:rFonts w:cs="Times New Roman"/>
        </w:rPr>
        <w:t xml:space="preserve"> share the same CP, </w:t>
      </w:r>
      <w:r w:rsidR="00CE6D1F" w:rsidRPr="002124E2">
        <w:rPr>
          <w:rFonts w:cs="Times New Roman"/>
          <w:position w:val="-10"/>
        </w:rPr>
        <w:object w:dxaOrig="420" w:dyaOrig="340" w14:anchorId="08347BAF">
          <v:shape id="_x0000_i1224" type="#_x0000_t75" style="width:21pt;height:16.5pt" o:ole="">
            <v:imagedata r:id="rId236" o:title=""/>
          </v:shape>
          <o:OLEObject Type="Embed" ProgID="Equation.DSMT4" ShapeID="_x0000_i1224" DrawAspect="Content" ObjectID="_1742621308" r:id="rId237"/>
        </w:object>
      </w:r>
      <w:r w:rsidR="007B13BE" w:rsidRPr="002124E2">
        <w:rPr>
          <w:rFonts w:cs="Times New Roman"/>
        </w:rPr>
        <w:t>, and the same depot, E</w:t>
      </w:r>
      <w:r w:rsidR="007B13BE" w:rsidRPr="002124E2">
        <w:rPr>
          <w:rFonts w:cs="Times New Roman"/>
          <w:vertAlign w:val="subscript"/>
        </w:rPr>
        <w:t>r1</w:t>
      </w:r>
      <w:r w:rsidR="007B13BE" w:rsidRPr="002124E2">
        <w:rPr>
          <w:rFonts w:cs="Times New Roman"/>
        </w:rPr>
        <w:t>. Lines r1, r4</w:t>
      </w:r>
      <w:r w:rsidR="00532074" w:rsidRPr="002124E2">
        <w:rPr>
          <w:rFonts w:cs="Times New Roman"/>
        </w:rPr>
        <w:t xml:space="preserve">, </w:t>
      </w:r>
      <w:r w:rsidR="007B13BE" w:rsidRPr="002124E2">
        <w:rPr>
          <w:rFonts w:cs="Times New Roman"/>
        </w:rPr>
        <w:t>and r</w:t>
      </w:r>
      <w:r w:rsidR="00F7632F" w:rsidRPr="002124E2">
        <w:rPr>
          <w:rFonts w:cs="Times New Roman"/>
        </w:rPr>
        <w:t>6</w:t>
      </w:r>
      <w:r w:rsidR="007B13BE" w:rsidRPr="002124E2">
        <w:rPr>
          <w:rFonts w:cs="Times New Roman"/>
        </w:rPr>
        <w:t xml:space="preserve"> share the same CP, </w:t>
      </w:r>
      <w:r w:rsidR="00CE6D1F" w:rsidRPr="002124E2">
        <w:rPr>
          <w:rFonts w:cs="Times New Roman"/>
          <w:position w:val="-10"/>
        </w:rPr>
        <w:object w:dxaOrig="420" w:dyaOrig="340" w14:anchorId="6079ACAF">
          <v:shape id="_x0000_i1225" type="#_x0000_t75" style="width:21pt;height:16.5pt" o:ole="">
            <v:imagedata r:id="rId238" o:title=""/>
          </v:shape>
          <o:OLEObject Type="Embed" ProgID="Equation.DSMT4" ShapeID="_x0000_i1225" DrawAspect="Content" ObjectID="_1742621309" r:id="rId239"/>
        </w:object>
      </w:r>
      <w:r w:rsidR="007B13BE" w:rsidRPr="002124E2">
        <w:rPr>
          <w:rFonts w:cs="Times New Roman"/>
        </w:rPr>
        <w:t>, and the same depot, E</w:t>
      </w:r>
      <w:r w:rsidR="007B13BE" w:rsidRPr="002124E2">
        <w:rPr>
          <w:rFonts w:cs="Times New Roman"/>
          <w:vertAlign w:val="subscript"/>
        </w:rPr>
        <w:t>r4</w:t>
      </w:r>
      <w:r w:rsidR="007B13BE" w:rsidRPr="002124E2">
        <w:rPr>
          <w:rFonts w:cs="Times New Roman"/>
        </w:rPr>
        <w:t xml:space="preserve">. Lines r2, r3, and r6 share the same CP, </w:t>
      </w:r>
      <w:r w:rsidR="00CE6D1F" w:rsidRPr="002124E2">
        <w:rPr>
          <w:rFonts w:cs="Times New Roman"/>
          <w:position w:val="-10"/>
        </w:rPr>
        <w:object w:dxaOrig="440" w:dyaOrig="340" w14:anchorId="36E293AF">
          <v:shape id="_x0000_i1226" type="#_x0000_t75" style="width:21pt;height:16.5pt" o:ole="">
            <v:imagedata r:id="rId240" o:title=""/>
          </v:shape>
          <o:OLEObject Type="Embed" ProgID="Equation.DSMT4" ShapeID="_x0000_i1226" DrawAspect="Content" ObjectID="_1742621310" r:id="rId241"/>
        </w:object>
      </w:r>
      <w:r w:rsidR="007B13BE" w:rsidRPr="002124E2">
        <w:rPr>
          <w:rFonts w:cs="Times New Roman"/>
        </w:rPr>
        <w:t>, and the same depot, E</w:t>
      </w:r>
      <w:r w:rsidR="007B13BE" w:rsidRPr="002124E2">
        <w:rPr>
          <w:rFonts w:cs="Times New Roman"/>
          <w:vertAlign w:val="subscript"/>
        </w:rPr>
        <w:t>r2</w:t>
      </w:r>
      <w:r w:rsidR="007B13BE" w:rsidRPr="002124E2">
        <w:rPr>
          <w:rFonts w:cs="Times New Roman"/>
        </w:rPr>
        <w:t>. Lines r3, r4</w:t>
      </w:r>
      <w:r w:rsidR="00F7632F" w:rsidRPr="002124E2">
        <w:rPr>
          <w:rFonts w:cs="Times New Roman"/>
        </w:rPr>
        <w:t>,</w:t>
      </w:r>
      <w:r w:rsidR="007B13BE" w:rsidRPr="002124E2">
        <w:rPr>
          <w:rFonts w:cs="Times New Roman"/>
        </w:rPr>
        <w:t xml:space="preserve"> and r5 share the same CP, </w:t>
      </w:r>
      <w:r w:rsidR="00CE6D1F" w:rsidRPr="002124E2">
        <w:rPr>
          <w:rFonts w:cs="Times New Roman"/>
          <w:position w:val="-10"/>
        </w:rPr>
        <w:object w:dxaOrig="440" w:dyaOrig="340" w14:anchorId="2D487FCF">
          <v:shape id="_x0000_i1227" type="#_x0000_t75" style="width:21pt;height:16.5pt" o:ole="">
            <v:imagedata r:id="rId242" o:title=""/>
          </v:shape>
          <o:OLEObject Type="Embed" ProgID="Equation.DSMT4" ShapeID="_x0000_i1227" DrawAspect="Content" ObjectID="_1742621311" r:id="rId243"/>
        </w:object>
      </w:r>
      <w:r w:rsidR="007B13BE" w:rsidRPr="002124E2">
        <w:rPr>
          <w:rFonts w:cs="Times New Roman"/>
        </w:rPr>
        <w:t>, and the same depot, E</w:t>
      </w:r>
      <w:r w:rsidR="007B13BE" w:rsidRPr="002124E2">
        <w:rPr>
          <w:rFonts w:cs="Times New Roman"/>
          <w:vertAlign w:val="subscript"/>
        </w:rPr>
        <w:t>r3</w:t>
      </w:r>
      <w:r w:rsidR="007B13BE" w:rsidRPr="002124E2">
        <w:rPr>
          <w:rFonts w:cs="Times New Roman"/>
        </w:rPr>
        <w:t xml:space="preserve">. </w:t>
      </w:r>
      <w:r w:rsidR="00CC719E" w:rsidRPr="002124E2">
        <w:rPr>
          <w:rFonts w:cs="Times New Roman"/>
        </w:rPr>
        <w:t>Table 1</w:t>
      </w:r>
      <w:r w:rsidR="00A476F0" w:rsidRPr="002124E2">
        <w:rPr>
          <w:rFonts w:cs="Times New Roman"/>
        </w:rPr>
        <w:t>8</w:t>
      </w:r>
      <w:r w:rsidR="00CC719E" w:rsidRPr="002124E2">
        <w:rPr>
          <w:rFonts w:cs="Times New Roman"/>
        </w:rPr>
        <w:t xml:space="preserve"> gives the deadhead distance among depots and CPs. </w:t>
      </w:r>
      <w:r w:rsidR="009F1384" w:rsidRPr="002124E2">
        <w:rPr>
          <w:rFonts w:cs="Times New Roman"/>
        </w:rPr>
        <w:t>Table 1</w:t>
      </w:r>
      <w:r w:rsidR="00A476F0" w:rsidRPr="002124E2">
        <w:rPr>
          <w:rFonts w:cs="Times New Roman"/>
        </w:rPr>
        <w:t>9</w:t>
      </w:r>
      <w:r w:rsidR="009F1384" w:rsidRPr="002124E2">
        <w:rPr>
          <w:rFonts w:cs="Times New Roman"/>
        </w:rPr>
        <w:t xml:space="preserve"> gives the deadhead distance among different CPs. </w:t>
      </w:r>
    </w:p>
    <w:p w14:paraId="740B263D" w14:textId="53C1CA18" w:rsidR="00DB7469" w:rsidRPr="00265B9E" w:rsidRDefault="00DB7469" w:rsidP="00CC719E">
      <w:pPr>
        <w:widowControl/>
        <w:spacing w:beforeLines="50" w:before="156" w:line="240" w:lineRule="auto"/>
        <w:jc w:val="left"/>
        <w:rPr>
          <w:rFonts w:cs="Times New Roman"/>
          <w:kern w:val="0"/>
          <w:sz w:val="20"/>
          <w:szCs w:val="20"/>
        </w:rPr>
      </w:pPr>
      <w:r w:rsidRPr="00265B9E">
        <w:rPr>
          <w:rFonts w:cs="Times New Roman"/>
          <w:b/>
          <w:kern w:val="0"/>
          <w:sz w:val="20"/>
          <w:szCs w:val="20"/>
        </w:rPr>
        <w:t>Table 1</w:t>
      </w:r>
      <w:r w:rsidR="00A476F0" w:rsidRPr="00265B9E">
        <w:rPr>
          <w:rFonts w:cs="Times New Roman"/>
          <w:b/>
          <w:kern w:val="0"/>
          <w:sz w:val="20"/>
          <w:szCs w:val="20"/>
        </w:rPr>
        <w:t>7</w:t>
      </w:r>
      <w:r w:rsidR="00A55960" w:rsidRPr="00265B9E">
        <w:rPr>
          <w:rFonts w:cs="Times New Roman"/>
          <w:b/>
          <w:kern w:val="0"/>
          <w:sz w:val="20"/>
          <w:szCs w:val="20"/>
        </w:rPr>
        <w:t>.</w:t>
      </w:r>
      <w:r w:rsidRPr="00265B9E">
        <w:rPr>
          <w:rFonts w:cs="Times New Roman"/>
          <w:b/>
          <w:kern w:val="0"/>
          <w:sz w:val="20"/>
          <w:szCs w:val="20"/>
        </w:rPr>
        <w:t xml:space="preserve"> </w:t>
      </w:r>
      <w:r w:rsidRPr="00265B9E">
        <w:rPr>
          <w:rFonts w:cs="Times New Roman"/>
          <w:kern w:val="0"/>
          <w:sz w:val="20"/>
          <w:szCs w:val="20"/>
        </w:rPr>
        <w:t xml:space="preserve">Information of the bus lines and depots in </w:t>
      </w:r>
      <w:r w:rsidR="006462C5" w:rsidRPr="00265B9E">
        <w:rPr>
          <w:rFonts w:cs="Times New Roman"/>
          <w:kern w:val="0"/>
          <w:sz w:val="20"/>
          <w:szCs w:val="20"/>
        </w:rPr>
        <w:t>r</w:t>
      </w:r>
      <w:r w:rsidR="009A1686" w:rsidRPr="00265B9E">
        <w:rPr>
          <w:rFonts w:cs="Times New Roman"/>
          <w:kern w:val="0"/>
          <w:sz w:val="20"/>
          <w:szCs w:val="20"/>
        </w:rPr>
        <w:t>and</w:t>
      </w:r>
      <w:r w:rsidR="00D3240A" w:rsidRPr="00265B9E">
        <w:rPr>
          <w:rFonts w:cs="Times New Roman"/>
          <w:kern w:val="0"/>
          <w:sz w:val="20"/>
          <w:szCs w:val="20"/>
        </w:rPr>
        <w:t>-</w:t>
      </w:r>
      <w:r w:rsidRPr="00265B9E">
        <w:rPr>
          <w:rFonts w:cs="Times New Roman"/>
          <w:kern w:val="0"/>
          <w:sz w:val="20"/>
          <w:szCs w:val="20"/>
        </w:rPr>
        <w:t xml:space="preserve">4. </w:t>
      </w:r>
    </w:p>
    <w:tbl>
      <w:tblPr>
        <w:tblStyle w:val="11"/>
        <w:tblW w:w="0" w:type="auto"/>
        <w:jc w:val="center"/>
        <w:tblBorders>
          <w:left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2268"/>
        <w:gridCol w:w="851"/>
        <w:gridCol w:w="850"/>
        <w:gridCol w:w="851"/>
        <w:gridCol w:w="850"/>
        <w:gridCol w:w="851"/>
        <w:gridCol w:w="850"/>
        <w:gridCol w:w="935"/>
      </w:tblGrid>
      <w:tr w:rsidR="007C69D0" w:rsidRPr="002124E2" w14:paraId="0FED6378" w14:textId="77777777" w:rsidTr="00DB7469">
        <w:trPr>
          <w:jc w:val="center"/>
        </w:trPr>
        <w:tc>
          <w:tcPr>
            <w:tcW w:w="2268" w:type="dxa"/>
            <w:tcBorders>
              <w:right w:val="nil"/>
            </w:tcBorders>
            <w:vAlign w:val="center"/>
          </w:tcPr>
          <w:p w14:paraId="6AC6F1D6" w14:textId="77777777" w:rsidR="00DB7469" w:rsidRPr="002124E2" w:rsidRDefault="00DB7469" w:rsidP="00DB7469">
            <w:pPr>
              <w:spacing w:line="300" w:lineRule="atLeast"/>
              <w:rPr>
                <w:rFonts w:eastAsia="等线" w:cs="Times New Roman"/>
                <w:kern w:val="0"/>
                <w:sz w:val="16"/>
                <w:szCs w:val="16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nil"/>
              <w:right w:val="nil"/>
            </w:tcBorders>
            <w:vAlign w:val="center"/>
          </w:tcPr>
          <w:p w14:paraId="6D388C5C" w14:textId="77777777" w:rsidR="00DB7469" w:rsidRPr="002124E2" w:rsidRDefault="00DB7469" w:rsidP="00DB7469">
            <w:pPr>
              <w:spacing w:line="300" w:lineRule="atLeast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Line r1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right w:val="nil"/>
            </w:tcBorders>
            <w:vAlign w:val="center"/>
          </w:tcPr>
          <w:p w14:paraId="2D6D9BBC" w14:textId="77777777" w:rsidR="00DB7469" w:rsidRPr="002124E2" w:rsidRDefault="00DB7469" w:rsidP="00DB7469">
            <w:pPr>
              <w:spacing w:line="300" w:lineRule="atLeast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Line r2</w:t>
            </w:r>
          </w:p>
        </w:tc>
        <w:tc>
          <w:tcPr>
            <w:tcW w:w="851" w:type="dxa"/>
            <w:tcBorders>
              <w:top w:val="single" w:sz="4" w:space="0" w:color="auto"/>
              <w:left w:val="nil"/>
              <w:right w:val="nil"/>
            </w:tcBorders>
            <w:vAlign w:val="center"/>
          </w:tcPr>
          <w:p w14:paraId="60FC4DF1" w14:textId="77777777" w:rsidR="00DB7469" w:rsidRPr="002124E2" w:rsidRDefault="00DB7469" w:rsidP="00DB7469">
            <w:pPr>
              <w:spacing w:line="300" w:lineRule="atLeast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Line r3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right w:val="nil"/>
            </w:tcBorders>
            <w:vAlign w:val="center"/>
          </w:tcPr>
          <w:p w14:paraId="4A46FDCD" w14:textId="77777777" w:rsidR="00DB7469" w:rsidRPr="002124E2" w:rsidRDefault="00DB7469" w:rsidP="00DB7469">
            <w:pPr>
              <w:spacing w:line="300" w:lineRule="atLeast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Line r4</w:t>
            </w:r>
          </w:p>
        </w:tc>
        <w:tc>
          <w:tcPr>
            <w:tcW w:w="851" w:type="dxa"/>
            <w:tcBorders>
              <w:top w:val="single" w:sz="4" w:space="0" w:color="auto"/>
              <w:left w:val="nil"/>
              <w:right w:val="nil"/>
            </w:tcBorders>
          </w:tcPr>
          <w:p w14:paraId="208386DA" w14:textId="77777777" w:rsidR="00DB7469" w:rsidRPr="002124E2" w:rsidRDefault="00DB7469" w:rsidP="00DB7469">
            <w:pPr>
              <w:spacing w:line="300" w:lineRule="atLeast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Line r5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right w:val="nil"/>
            </w:tcBorders>
          </w:tcPr>
          <w:p w14:paraId="70D929D1" w14:textId="77777777" w:rsidR="00DB7469" w:rsidRPr="002124E2" w:rsidRDefault="00DB7469" w:rsidP="00DB7469">
            <w:pPr>
              <w:spacing w:line="300" w:lineRule="atLeast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Line r6</w:t>
            </w:r>
          </w:p>
        </w:tc>
        <w:tc>
          <w:tcPr>
            <w:tcW w:w="935" w:type="dxa"/>
            <w:tcBorders>
              <w:top w:val="single" w:sz="4" w:space="0" w:color="auto"/>
              <w:left w:val="nil"/>
              <w:right w:val="nil"/>
            </w:tcBorders>
          </w:tcPr>
          <w:p w14:paraId="562621D9" w14:textId="77777777" w:rsidR="00DB7469" w:rsidRPr="002124E2" w:rsidRDefault="00DB7469" w:rsidP="00DB7469">
            <w:pPr>
              <w:spacing w:line="300" w:lineRule="atLeast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Line r7</w:t>
            </w:r>
          </w:p>
        </w:tc>
      </w:tr>
      <w:tr w:rsidR="007C69D0" w:rsidRPr="002124E2" w14:paraId="7221491A" w14:textId="77777777" w:rsidTr="00DB7469">
        <w:trPr>
          <w:jc w:val="center"/>
        </w:trPr>
        <w:tc>
          <w:tcPr>
            <w:tcW w:w="2268" w:type="dxa"/>
            <w:tcBorders>
              <w:top w:val="single" w:sz="4" w:space="0" w:color="auto"/>
              <w:right w:val="nil"/>
            </w:tcBorders>
            <w:vAlign w:val="center"/>
          </w:tcPr>
          <w:p w14:paraId="210D99B5" w14:textId="77777777" w:rsidR="00DB7469" w:rsidRPr="002124E2" w:rsidRDefault="00DB7469" w:rsidP="00DB7469">
            <w:pPr>
              <w:spacing w:line="300" w:lineRule="atLeast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CP1</w:t>
            </w:r>
          </w:p>
        </w:tc>
        <w:tc>
          <w:tcPr>
            <w:tcW w:w="851" w:type="dxa"/>
            <w:tcBorders>
              <w:top w:val="single" w:sz="4" w:space="0" w:color="auto"/>
              <w:left w:val="nil"/>
              <w:right w:val="nil"/>
            </w:tcBorders>
            <w:vAlign w:val="center"/>
          </w:tcPr>
          <w:p w14:paraId="21CE878D" w14:textId="77777777" w:rsidR="00DB7469" w:rsidRPr="002124E2" w:rsidRDefault="00DB7469" w:rsidP="00DB7469">
            <w:pPr>
              <w:spacing w:line="300" w:lineRule="atLeast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position w:val="-10"/>
                <w:sz w:val="20"/>
                <w:szCs w:val="20"/>
              </w:rPr>
              <w:object w:dxaOrig="340" w:dyaOrig="300" w14:anchorId="515BFCDE">
                <v:shape id="_x0000_i1228" type="#_x0000_t75" style="width:18pt;height:15pt" o:ole="">
                  <v:imagedata r:id="rId96" o:title=""/>
                </v:shape>
                <o:OLEObject Type="Embed" ProgID="Equation.DSMT4" ShapeID="_x0000_i1228" DrawAspect="Content" ObjectID="_1742621312" r:id="rId244"/>
              </w:objec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right w:val="nil"/>
            </w:tcBorders>
            <w:vAlign w:val="center"/>
          </w:tcPr>
          <w:p w14:paraId="0B32FB0D" w14:textId="77777777" w:rsidR="00DB7469" w:rsidRPr="002124E2" w:rsidRDefault="00DB7469" w:rsidP="00DB7469">
            <w:pPr>
              <w:spacing w:line="300" w:lineRule="atLeast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position w:val="-10"/>
                <w:sz w:val="20"/>
                <w:szCs w:val="20"/>
              </w:rPr>
              <w:object w:dxaOrig="340" w:dyaOrig="300" w14:anchorId="5100B43A">
                <v:shape id="_x0000_i1229" type="#_x0000_t75" style="width:18pt;height:15pt" o:ole="">
                  <v:imagedata r:id="rId96" o:title=""/>
                </v:shape>
                <o:OLEObject Type="Embed" ProgID="Equation.DSMT4" ShapeID="_x0000_i1229" DrawAspect="Content" ObjectID="_1742621313" r:id="rId245"/>
              </w:object>
            </w:r>
          </w:p>
        </w:tc>
        <w:tc>
          <w:tcPr>
            <w:tcW w:w="851" w:type="dxa"/>
            <w:tcBorders>
              <w:top w:val="single" w:sz="4" w:space="0" w:color="auto"/>
              <w:left w:val="nil"/>
              <w:right w:val="nil"/>
            </w:tcBorders>
            <w:vAlign w:val="center"/>
          </w:tcPr>
          <w:p w14:paraId="3DD5D87F" w14:textId="77777777" w:rsidR="00DB7469" w:rsidRPr="002124E2" w:rsidRDefault="00DB7469" w:rsidP="00DB7469">
            <w:pPr>
              <w:spacing w:line="300" w:lineRule="atLeast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position w:val="-10"/>
                <w:sz w:val="20"/>
                <w:szCs w:val="20"/>
              </w:rPr>
              <w:object w:dxaOrig="340" w:dyaOrig="300" w14:anchorId="230EFE46">
                <v:shape id="_x0000_i1230" type="#_x0000_t75" style="width:18pt;height:15pt" o:ole="">
                  <v:imagedata r:id="rId99" o:title=""/>
                </v:shape>
                <o:OLEObject Type="Embed" ProgID="Equation.DSMT4" ShapeID="_x0000_i1230" DrawAspect="Content" ObjectID="_1742621314" r:id="rId246"/>
              </w:objec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right w:val="nil"/>
            </w:tcBorders>
            <w:vAlign w:val="center"/>
          </w:tcPr>
          <w:p w14:paraId="4FDF5182" w14:textId="77777777" w:rsidR="00DB7469" w:rsidRPr="002124E2" w:rsidRDefault="00DB7469" w:rsidP="00DB7469">
            <w:pPr>
              <w:spacing w:line="300" w:lineRule="atLeast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position w:val="-10"/>
                <w:sz w:val="20"/>
                <w:szCs w:val="20"/>
              </w:rPr>
              <w:object w:dxaOrig="340" w:dyaOrig="300" w14:anchorId="113D77CF">
                <v:shape id="_x0000_i1231" type="#_x0000_t75" style="width:18pt;height:15pt" o:ole="">
                  <v:imagedata r:id="rId99" o:title=""/>
                </v:shape>
                <o:OLEObject Type="Embed" ProgID="Equation.DSMT4" ShapeID="_x0000_i1231" DrawAspect="Content" ObjectID="_1742621315" r:id="rId247"/>
              </w:object>
            </w:r>
          </w:p>
        </w:tc>
        <w:tc>
          <w:tcPr>
            <w:tcW w:w="851" w:type="dxa"/>
            <w:tcBorders>
              <w:top w:val="single" w:sz="4" w:space="0" w:color="auto"/>
              <w:left w:val="nil"/>
              <w:right w:val="nil"/>
            </w:tcBorders>
          </w:tcPr>
          <w:p w14:paraId="4546CC1B" w14:textId="77777777" w:rsidR="00DB7469" w:rsidRPr="002124E2" w:rsidRDefault="00DB7469" w:rsidP="00DB7469">
            <w:pPr>
              <w:spacing w:line="300" w:lineRule="atLeast"/>
              <w:rPr>
                <w:rFonts w:cs="Times New Roman"/>
                <w:sz w:val="20"/>
                <w:szCs w:val="20"/>
              </w:rPr>
            </w:pPr>
            <w:r w:rsidRPr="002124E2">
              <w:rPr>
                <w:rFonts w:cs="Times New Roman"/>
                <w:position w:val="-10"/>
                <w:sz w:val="20"/>
                <w:szCs w:val="20"/>
              </w:rPr>
              <w:object w:dxaOrig="340" w:dyaOrig="300" w14:anchorId="7E29F266">
                <v:shape id="_x0000_i1232" type="#_x0000_t75" style="width:18pt;height:15pt" o:ole="">
                  <v:imagedata r:id="rId96" o:title=""/>
                </v:shape>
                <o:OLEObject Type="Embed" ProgID="Equation.DSMT4" ShapeID="_x0000_i1232" DrawAspect="Content" ObjectID="_1742621316" r:id="rId248"/>
              </w:objec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right w:val="nil"/>
            </w:tcBorders>
          </w:tcPr>
          <w:p w14:paraId="48110685" w14:textId="77777777" w:rsidR="00DB7469" w:rsidRPr="002124E2" w:rsidRDefault="00DB7469" w:rsidP="00DB7469">
            <w:pPr>
              <w:spacing w:line="300" w:lineRule="atLeast"/>
              <w:rPr>
                <w:rFonts w:cs="Times New Roman"/>
                <w:sz w:val="20"/>
                <w:szCs w:val="20"/>
              </w:rPr>
            </w:pPr>
            <w:r w:rsidRPr="002124E2">
              <w:rPr>
                <w:rFonts w:cs="Times New Roman"/>
                <w:position w:val="-10"/>
                <w:sz w:val="20"/>
                <w:szCs w:val="20"/>
              </w:rPr>
              <w:object w:dxaOrig="340" w:dyaOrig="300" w14:anchorId="2A4527B8">
                <v:shape id="_x0000_i1233" type="#_x0000_t75" style="width:18pt;height:15pt" o:ole="">
                  <v:imagedata r:id="rId102" o:title=""/>
                </v:shape>
                <o:OLEObject Type="Embed" ProgID="Equation.DSMT4" ShapeID="_x0000_i1233" DrawAspect="Content" ObjectID="_1742621317" r:id="rId249"/>
              </w:object>
            </w:r>
          </w:p>
        </w:tc>
        <w:tc>
          <w:tcPr>
            <w:tcW w:w="935" w:type="dxa"/>
            <w:tcBorders>
              <w:top w:val="single" w:sz="4" w:space="0" w:color="auto"/>
              <w:left w:val="nil"/>
              <w:right w:val="nil"/>
            </w:tcBorders>
          </w:tcPr>
          <w:p w14:paraId="5033E692" w14:textId="77777777" w:rsidR="00DB7469" w:rsidRPr="002124E2" w:rsidRDefault="004E0252" w:rsidP="00DB7469">
            <w:pPr>
              <w:spacing w:line="300" w:lineRule="atLeast"/>
              <w:rPr>
                <w:rFonts w:cs="Times New Roman"/>
                <w:sz w:val="20"/>
                <w:szCs w:val="20"/>
              </w:rPr>
            </w:pPr>
            <w:r w:rsidRPr="002124E2">
              <w:rPr>
                <w:rFonts w:cs="Times New Roman"/>
                <w:position w:val="-10"/>
                <w:sz w:val="20"/>
                <w:szCs w:val="20"/>
              </w:rPr>
              <w:object w:dxaOrig="340" w:dyaOrig="300" w14:anchorId="3A1190A4">
                <v:shape id="_x0000_i1234" type="#_x0000_t75" style="width:18pt;height:15pt" o:ole="">
                  <v:imagedata r:id="rId250" o:title=""/>
                </v:shape>
                <o:OLEObject Type="Embed" ProgID="Equation.DSMT4" ShapeID="_x0000_i1234" DrawAspect="Content" ObjectID="_1742621318" r:id="rId251"/>
              </w:object>
            </w:r>
          </w:p>
        </w:tc>
      </w:tr>
      <w:tr w:rsidR="007C69D0" w:rsidRPr="002124E2" w14:paraId="1A0C9D62" w14:textId="77777777" w:rsidTr="00DB7469">
        <w:trPr>
          <w:jc w:val="center"/>
        </w:trPr>
        <w:tc>
          <w:tcPr>
            <w:tcW w:w="2268" w:type="dxa"/>
            <w:tcBorders>
              <w:bottom w:val="single" w:sz="4" w:space="0" w:color="auto"/>
              <w:right w:val="nil"/>
            </w:tcBorders>
            <w:vAlign w:val="center"/>
          </w:tcPr>
          <w:p w14:paraId="01FE5107" w14:textId="77777777" w:rsidR="00DB7469" w:rsidRPr="002124E2" w:rsidRDefault="00DB7469" w:rsidP="00DB7469">
            <w:pPr>
              <w:spacing w:line="300" w:lineRule="atLeast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CP2</w:t>
            </w:r>
          </w:p>
        </w:tc>
        <w:tc>
          <w:tcPr>
            <w:tcW w:w="851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14772049" w14:textId="77777777" w:rsidR="00DB7469" w:rsidRPr="002124E2" w:rsidRDefault="00DB7469" w:rsidP="00DB7469">
            <w:pPr>
              <w:spacing w:line="300" w:lineRule="atLeast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position w:val="-10"/>
                <w:sz w:val="20"/>
                <w:szCs w:val="20"/>
              </w:rPr>
              <w:object w:dxaOrig="340" w:dyaOrig="300" w14:anchorId="4EE6B267">
                <v:shape id="_x0000_i1235" type="#_x0000_t75" style="width:18pt;height:15pt" o:ole="">
                  <v:imagedata r:id="rId102" o:title=""/>
                </v:shape>
                <o:OLEObject Type="Embed" ProgID="Equation.DSMT4" ShapeID="_x0000_i1235" DrawAspect="Content" ObjectID="_1742621319" r:id="rId252"/>
              </w:object>
            </w:r>
          </w:p>
        </w:tc>
        <w:tc>
          <w:tcPr>
            <w:tcW w:w="850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391E407A" w14:textId="77777777" w:rsidR="00DB7469" w:rsidRPr="002124E2" w:rsidRDefault="00DB7469" w:rsidP="00DB7469">
            <w:pPr>
              <w:spacing w:line="300" w:lineRule="atLeast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position w:val="-10"/>
                <w:sz w:val="20"/>
                <w:szCs w:val="20"/>
              </w:rPr>
              <w:object w:dxaOrig="340" w:dyaOrig="300" w14:anchorId="0356F68F">
                <v:shape id="_x0000_i1236" type="#_x0000_t75" style="width:18pt;height:15pt" o:ole="">
                  <v:imagedata r:id="rId104" o:title=""/>
                </v:shape>
                <o:OLEObject Type="Embed" ProgID="Equation.DSMT4" ShapeID="_x0000_i1236" DrawAspect="Content" ObjectID="_1742621320" r:id="rId253"/>
              </w:object>
            </w:r>
          </w:p>
        </w:tc>
        <w:tc>
          <w:tcPr>
            <w:tcW w:w="851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589C5C64" w14:textId="77777777" w:rsidR="00DB7469" w:rsidRPr="002124E2" w:rsidRDefault="00DB7469" w:rsidP="00DB7469">
            <w:pPr>
              <w:spacing w:line="300" w:lineRule="atLeast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position w:val="-10"/>
                <w:sz w:val="20"/>
                <w:szCs w:val="20"/>
              </w:rPr>
              <w:object w:dxaOrig="340" w:dyaOrig="300" w14:anchorId="3A3D76F5">
                <v:shape id="_x0000_i1237" type="#_x0000_t75" style="width:18pt;height:15pt" o:ole="">
                  <v:imagedata r:id="rId104" o:title=""/>
                </v:shape>
                <o:OLEObject Type="Embed" ProgID="Equation.DSMT4" ShapeID="_x0000_i1237" DrawAspect="Content" ObjectID="_1742621321" r:id="rId254"/>
              </w:object>
            </w:r>
          </w:p>
        </w:tc>
        <w:tc>
          <w:tcPr>
            <w:tcW w:w="850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01913A87" w14:textId="77777777" w:rsidR="00DB7469" w:rsidRPr="002124E2" w:rsidRDefault="00DB7469" w:rsidP="00DB7469">
            <w:pPr>
              <w:spacing w:line="300" w:lineRule="atLeast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position w:val="-10"/>
                <w:sz w:val="20"/>
                <w:szCs w:val="20"/>
              </w:rPr>
              <w:object w:dxaOrig="340" w:dyaOrig="300" w14:anchorId="630978E2">
                <v:shape id="_x0000_i1238" type="#_x0000_t75" style="width:18pt;height:15pt" o:ole="">
                  <v:imagedata r:id="rId102" o:title=""/>
                </v:shape>
                <o:OLEObject Type="Embed" ProgID="Equation.DSMT4" ShapeID="_x0000_i1238" DrawAspect="Content" ObjectID="_1742621322" r:id="rId255"/>
              </w:object>
            </w:r>
          </w:p>
        </w:tc>
        <w:tc>
          <w:tcPr>
            <w:tcW w:w="851" w:type="dxa"/>
            <w:tcBorders>
              <w:left w:val="nil"/>
              <w:bottom w:val="single" w:sz="4" w:space="0" w:color="auto"/>
              <w:right w:val="nil"/>
            </w:tcBorders>
          </w:tcPr>
          <w:p w14:paraId="3B7F0A7C" w14:textId="77777777" w:rsidR="00DB7469" w:rsidRPr="002124E2" w:rsidRDefault="00DB7469" w:rsidP="00DB7469">
            <w:pPr>
              <w:spacing w:line="300" w:lineRule="atLeast"/>
              <w:rPr>
                <w:rFonts w:cs="Times New Roman"/>
                <w:sz w:val="20"/>
                <w:szCs w:val="20"/>
              </w:rPr>
            </w:pPr>
            <w:r w:rsidRPr="002124E2">
              <w:rPr>
                <w:rFonts w:cs="Times New Roman"/>
                <w:position w:val="-10"/>
                <w:sz w:val="20"/>
                <w:szCs w:val="20"/>
              </w:rPr>
              <w:object w:dxaOrig="340" w:dyaOrig="300" w14:anchorId="7D6F54CF">
                <v:shape id="_x0000_i1239" type="#_x0000_t75" style="width:18pt;height:15pt" o:ole="">
                  <v:imagedata r:id="rId99" o:title=""/>
                </v:shape>
                <o:OLEObject Type="Embed" ProgID="Equation.DSMT4" ShapeID="_x0000_i1239" DrawAspect="Content" ObjectID="_1742621323" r:id="rId256"/>
              </w:object>
            </w:r>
          </w:p>
        </w:tc>
        <w:tc>
          <w:tcPr>
            <w:tcW w:w="850" w:type="dxa"/>
            <w:tcBorders>
              <w:left w:val="nil"/>
              <w:bottom w:val="single" w:sz="4" w:space="0" w:color="auto"/>
              <w:right w:val="nil"/>
            </w:tcBorders>
          </w:tcPr>
          <w:p w14:paraId="13C20ECB" w14:textId="77777777" w:rsidR="00DB7469" w:rsidRPr="002124E2" w:rsidRDefault="00DB7469" w:rsidP="00DB7469">
            <w:pPr>
              <w:spacing w:line="300" w:lineRule="atLeast"/>
              <w:rPr>
                <w:rFonts w:cs="Times New Roman"/>
                <w:sz w:val="20"/>
                <w:szCs w:val="20"/>
              </w:rPr>
            </w:pPr>
            <w:r w:rsidRPr="002124E2">
              <w:rPr>
                <w:rFonts w:cs="Times New Roman"/>
                <w:position w:val="-10"/>
                <w:sz w:val="20"/>
                <w:szCs w:val="20"/>
              </w:rPr>
              <w:object w:dxaOrig="340" w:dyaOrig="300" w14:anchorId="331579D1">
                <v:shape id="_x0000_i1240" type="#_x0000_t75" style="width:18pt;height:15pt" o:ole="">
                  <v:imagedata r:id="rId104" o:title=""/>
                </v:shape>
                <o:OLEObject Type="Embed" ProgID="Equation.DSMT4" ShapeID="_x0000_i1240" DrawAspect="Content" ObjectID="_1742621324" r:id="rId257"/>
              </w:object>
            </w:r>
          </w:p>
        </w:tc>
        <w:tc>
          <w:tcPr>
            <w:tcW w:w="935" w:type="dxa"/>
            <w:tcBorders>
              <w:left w:val="nil"/>
              <w:bottom w:val="single" w:sz="4" w:space="0" w:color="auto"/>
              <w:right w:val="nil"/>
            </w:tcBorders>
          </w:tcPr>
          <w:p w14:paraId="16BE353A" w14:textId="77777777" w:rsidR="00DB7469" w:rsidRPr="002124E2" w:rsidRDefault="00DB7469" w:rsidP="00DB7469">
            <w:pPr>
              <w:spacing w:line="300" w:lineRule="atLeast"/>
              <w:rPr>
                <w:rFonts w:cs="Times New Roman"/>
                <w:sz w:val="20"/>
                <w:szCs w:val="20"/>
              </w:rPr>
            </w:pPr>
            <w:r w:rsidRPr="002124E2">
              <w:rPr>
                <w:rFonts w:cs="Times New Roman"/>
                <w:position w:val="-10"/>
                <w:sz w:val="20"/>
                <w:szCs w:val="20"/>
              </w:rPr>
              <w:object w:dxaOrig="340" w:dyaOrig="300" w14:anchorId="59EF2110">
                <v:shape id="_x0000_i1241" type="#_x0000_t75" style="width:18pt;height:15pt" o:ole="">
                  <v:imagedata r:id="rId258" o:title=""/>
                </v:shape>
                <o:OLEObject Type="Embed" ProgID="Equation.DSMT4" ShapeID="_x0000_i1241" DrawAspect="Content" ObjectID="_1742621325" r:id="rId259"/>
              </w:object>
            </w:r>
          </w:p>
        </w:tc>
      </w:tr>
      <w:tr w:rsidR="007C69D0" w:rsidRPr="002124E2" w14:paraId="61DCF56B" w14:textId="77777777" w:rsidTr="00DB7469">
        <w:trPr>
          <w:jc w:val="center"/>
        </w:trPr>
        <w:tc>
          <w:tcPr>
            <w:tcW w:w="2268" w:type="dxa"/>
            <w:tcBorders>
              <w:bottom w:val="single" w:sz="4" w:space="0" w:color="auto"/>
              <w:right w:val="nil"/>
            </w:tcBorders>
            <w:vAlign w:val="center"/>
          </w:tcPr>
          <w:p w14:paraId="70FE6BA0" w14:textId="77777777" w:rsidR="00DB7469" w:rsidRPr="002124E2" w:rsidRDefault="00DB7469" w:rsidP="00D842A9">
            <w:pPr>
              <w:spacing w:line="240" w:lineRule="exact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Number of time points in the timetable of CP1</w:t>
            </w:r>
          </w:p>
        </w:tc>
        <w:tc>
          <w:tcPr>
            <w:tcW w:w="851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6B73CDB6" w14:textId="77777777" w:rsidR="00DB7469" w:rsidRPr="002124E2" w:rsidRDefault="00DB7469" w:rsidP="00D842A9">
            <w:pPr>
              <w:spacing w:line="240" w:lineRule="exact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126</w:t>
            </w:r>
          </w:p>
        </w:tc>
        <w:tc>
          <w:tcPr>
            <w:tcW w:w="850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54A7B13B" w14:textId="77777777" w:rsidR="00DB7469" w:rsidRPr="002124E2" w:rsidRDefault="00DB7469" w:rsidP="00D842A9">
            <w:pPr>
              <w:spacing w:line="240" w:lineRule="exact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26</w:t>
            </w:r>
          </w:p>
        </w:tc>
        <w:tc>
          <w:tcPr>
            <w:tcW w:w="851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404716D9" w14:textId="77777777" w:rsidR="00DB7469" w:rsidRPr="002124E2" w:rsidRDefault="00DB7469" w:rsidP="00D842A9">
            <w:pPr>
              <w:spacing w:line="240" w:lineRule="exact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120</w:t>
            </w:r>
          </w:p>
        </w:tc>
        <w:tc>
          <w:tcPr>
            <w:tcW w:w="850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02446AB0" w14:textId="77777777" w:rsidR="00DB7469" w:rsidRPr="002124E2" w:rsidRDefault="00DB7469" w:rsidP="00D842A9">
            <w:pPr>
              <w:spacing w:line="240" w:lineRule="exact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25</w:t>
            </w:r>
          </w:p>
        </w:tc>
        <w:tc>
          <w:tcPr>
            <w:tcW w:w="851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15BD8BFA" w14:textId="77777777" w:rsidR="00DB7469" w:rsidRPr="002124E2" w:rsidRDefault="00DB7469" w:rsidP="00D842A9">
            <w:pPr>
              <w:spacing w:line="240" w:lineRule="exact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25</w:t>
            </w:r>
          </w:p>
        </w:tc>
        <w:tc>
          <w:tcPr>
            <w:tcW w:w="850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23AFA57B" w14:textId="77777777" w:rsidR="00DB7469" w:rsidRPr="002124E2" w:rsidRDefault="00DB7469" w:rsidP="00D842A9">
            <w:pPr>
              <w:spacing w:line="240" w:lineRule="exact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16</w:t>
            </w:r>
          </w:p>
        </w:tc>
        <w:tc>
          <w:tcPr>
            <w:tcW w:w="935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246C17E2" w14:textId="77777777" w:rsidR="00DB7469" w:rsidRPr="002124E2" w:rsidRDefault="00DB7469" w:rsidP="00D842A9">
            <w:pPr>
              <w:spacing w:line="240" w:lineRule="exact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12</w:t>
            </w:r>
          </w:p>
        </w:tc>
      </w:tr>
      <w:tr w:rsidR="007C69D0" w:rsidRPr="002124E2" w14:paraId="2618FF7A" w14:textId="77777777" w:rsidTr="00DB7469">
        <w:trPr>
          <w:jc w:val="center"/>
        </w:trPr>
        <w:tc>
          <w:tcPr>
            <w:tcW w:w="2268" w:type="dxa"/>
            <w:tcBorders>
              <w:bottom w:val="single" w:sz="4" w:space="0" w:color="auto"/>
              <w:right w:val="nil"/>
            </w:tcBorders>
            <w:vAlign w:val="center"/>
          </w:tcPr>
          <w:p w14:paraId="74BFEC2D" w14:textId="77777777" w:rsidR="00DB7469" w:rsidRPr="002124E2" w:rsidRDefault="00DB7469" w:rsidP="00D842A9">
            <w:pPr>
              <w:spacing w:line="240" w:lineRule="exact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Number of time points in the timetable of CP2</w:t>
            </w:r>
          </w:p>
        </w:tc>
        <w:tc>
          <w:tcPr>
            <w:tcW w:w="851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01D4602E" w14:textId="77777777" w:rsidR="00DB7469" w:rsidRPr="002124E2" w:rsidRDefault="00DB7469" w:rsidP="00D842A9">
            <w:pPr>
              <w:spacing w:line="240" w:lineRule="exact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126</w:t>
            </w:r>
          </w:p>
        </w:tc>
        <w:tc>
          <w:tcPr>
            <w:tcW w:w="850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4B7A727E" w14:textId="77777777" w:rsidR="00DB7469" w:rsidRPr="002124E2" w:rsidRDefault="00DB7469" w:rsidP="00D842A9">
            <w:pPr>
              <w:spacing w:line="240" w:lineRule="exact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26</w:t>
            </w:r>
          </w:p>
        </w:tc>
        <w:tc>
          <w:tcPr>
            <w:tcW w:w="851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338724F1" w14:textId="77777777" w:rsidR="00DB7469" w:rsidRPr="002124E2" w:rsidRDefault="00DB7469" w:rsidP="00D842A9">
            <w:pPr>
              <w:spacing w:line="240" w:lineRule="exact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120</w:t>
            </w:r>
          </w:p>
        </w:tc>
        <w:tc>
          <w:tcPr>
            <w:tcW w:w="850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62A101DF" w14:textId="77777777" w:rsidR="00DB7469" w:rsidRPr="002124E2" w:rsidRDefault="00DB7469" w:rsidP="00D842A9">
            <w:pPr>
              <w:spacing w:line="240" w:lineRule="exact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25</w:t>
            </w:r>
          </w:p>
        </w:tc>
        <w:tc>
          <w:tcPr>
            <w:tcW w:w="851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55D1BD6C" w14:textId="77777777" w:rsidR="00DB7469" w:rsidRPr="002124E2" w:rsidRDefault="00DB7469" w:rsidP="00D842A9">
            <w:pPr>
              <w:spacing w:line="240" w:lineRule="exact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25</w:t>
            </w:r>
          </w:p>
        </w:tc>
        <w:tc>
          <w:tcPr>
            <w:tcW w:w="850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6A5CCA46" w14:textId="77777777" w:rsidR="00DB7469" w:rsidRPr="002124E2" w:rsidRDefault="00DB7469" w:rsidP="00D842A9">
            <w:pPr>
              <w:spacing w:line="240" w:lineRule="exact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16</w:t>
            </w:r>
          </w:p>
        </w:tc>
        <w:tc>
          <w:tcPr>
            <w:tcW w:w="935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04C8CACE" w14:textId="77777777" w:rsidR="00DB7469" w:rsidRPr="002124E2" w:rsidRDefault="00DB7469" w:rsidP="00D842A9">
            <w:pPr>
              <w:spacing w:line="240" w:lineRule="exact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12</w:t>
            </w:r>
          </w:p>
        </w:tc>
      </w:tr>
      <w:tr w:rsidR="007C69D0" w:rsidRPr="002124E2" w14:paraId="604AD63A" w14:textId="77777777" w:rsidTr="00DB7469">
        <w:trPr>
          <w:jc w:val="center"/>
        </w:trPr>
        <w:tc>
          <w:tcPr>
            <w:tcW w:w="2268" w:type="dxa"/>
            <w:tcBorders>
              <w:bottom w:val="single" w:sz="4" w:space="0" w:color="auto"/>
              <w:right w:val="nil"/>
            </w:tcBorders>
            <w:vAlign w:val="center"/>
          </w:tcPr>
          <w:p w14:paraId="280DBF77" w14:textId="22BED921" w:rsidR="00DB7469" w:rsidRPr="002124E2" w:rsidRDefault="00DB7469" w:rsidP="00D842A9">
            <w:pPr>
              <w:spacing w:line="240" w:lineRule="exact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Travel time between CP1 and CP2</w:t>
            </w:r>
            <w:r w:rsidRPr="002124E2">
              <w:rPr>
                <w:rFonts w:cs="Times New Roman"/>
                <w:kern w:val="0"/>
                <w:sz w:val="16"/>
                <w:szCs w:val="16"/>
                <w:vertAlign w:val="superscript"/>
              </w:rPr>
              <w:t xml:space="preserve"> </w:t>
            </w:r>
            <w:r w:rsidRPr="002124E2">
              <w:rPr>
                <w:rFonts w:cs="Times New Roman"/>
                <w:kern w:val="0"/>
                <w:sz w:val="16"/>
                <w:szCs w:val="16"/>
              </w:rPr>
              <w:t>(</w:t>
            </w:r>
            <w:r w:rsidR="00AD26D2" w:rsidRPr="002124E2">
              <w:rPr>
                <w:rFonts w:cs="Times New Roman"/>
                <w:kern w:val="0"/>
                <w:sz w:val="16"/>
                <w:szCs w:val="16"/>
              </w:rPr>
              <w:t xml:space="preserve">unit: </w:t>
            </w:r>
            <w:r w:rsidRPr="002124E2">
              <w:rPr>
                <w:rFonts w:cs="Times New Roman"/>
                <w:kern w:val="0"/>
                <w:sz w:val="16"/>
                <w:szCs w:val="16"/>
              </w:rPr>
              <w:t>minutes)</w:t>
            </w:r>
          </w:p>
        </w:tc>
        <w:tc>
          <w:tcPr>
            <w:tcW w:w="851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32771165" w14:textId="77777777" w:rsidR="00DB7469" w:rsidRPr="002124E2" w:rsidRDefault="00DB7469" w:rsidP="00D842A9">
            <w:pPr>
              <w:spacing w:line="240" w:lineRule="exact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45</w:t>
            </w:r>
          </w:p>
        </w:tc>
        <w:tc>
          <w:tcPr>
            <w:tcW w:w="850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1CE32F61" w14:textId="77777777" w:rsidR="00DB7469" w:rsidRPr="002124E2" w:rsidRDefault="00DB7469" w:rsidP="00D842A9">
            <w:pPr>
              <w:spacing w:line="240" w:lineRule="exact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42</w:t>
            </w:r>
          </w:p>
        </w:tc>
        <w:tc>
          <w:tcPr>
            <w:tcW w:w="851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529D4DFD" w14:textId="77777777" w:rsidR="00DB7469" w:rsidRPr="002124E2" w:rsidRDefault="00DB7469" w:rsidP="00D842A9">
            <w:pPr>
              <w:spacing w:line="240" w:lineRule="exact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35</w:t>
            </w:r>
          </w:p>
        </w:tc>
        <w:tc>
          <w:tcPr>
            <w:tcW w:w="850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77C5D420" w14:textId="77777777" w:rsidR="00DB7469" w:rsidRPr="002124E2" w:rsidRDefault="00DB7469" w:rsidP="00D842A9">
            <w:pPr>
              <w:spacing w:line="240" w:lineRule="exact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38</w:t>
            </w:r>
          </w:p>
        </w:tc>
        <w:tc>
          <w:tcPr>
            <w:tcW w:w="851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7B67BB12" w14:textId="77777777" w:rsidR="00DB7469" w:rsidRPr="002124E2" w:rsidRDefault="00DB7469" w:rsidP="00D842A9">
            <w:pPr>
              <w:spacing w:line="240" w:lineRule="exact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45</w:t>
            </w:r>
          </w:p>
        </w:tc>
        <w:tc>
          <w:tcPr>
            <w:tcW w:w="850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55808DA9" w14:textId="77777777" w:rsidR="00DB7469" w:rsidRPr="002124E2" w:rsidRDefault="00DB7469" w:rsidP="00D842A9">
            <w:pPr>
              <w:spacing w:line="240" w:lineRule="exact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50</w:t>
            </w:r>
          </w:p>
        </w:tc>
        <w:tc>
          <w:tcPr>
            <w:tcW w:w="935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3FC76A6E" w14:textId="77777777" w:rsidR="00DB7469" w:rsidRPr="002124E2" w:rsidRDefault="00DB7469" w:rsidP="00D842A9">
            <w:pPr>
              <w:spacing w:line="240" w:lineRule="exact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50</w:t>
            </w:r>
          </w:p>
        </w:tc>
      </w:tr>
      <w:tr w:rsidR="007C69D0" w:rsidRPr="002124E2" w14:paraId="7652A5F0" w14:textId="77777777" w:rsidTr="00DB7469">
        <w:trPr>
          <w:jc w:val="center"/>
        </w:trPr>
        <w:tc>
          <w:tcPr>
            <w:tcW w:w="2268" w:type="dxa"/>
            <w:tcBorders>
              <w:bottom w:val="single" w:sz="4" w:space="0" w:color="auto"/>
              <w:right w:val="nil"/>
            </w:tcBorders>
            <w:vAlign w:val="center"/>
          </w:tcPr>
          <w:p w14:paraId="320947DD" w14:textId="77777777" w:rsidR="00532074" w:rsidRPr="002124E2" w:rsidRDefault="00532074" w:rsidP="008C4425">
            <w:pPr>
              <w:spacing w:line="300" w:lineRule="exact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Depot near CP1</w:t>
            </w:r>
          </w:p>
        </w:tc>
        <w:tc>
          <w:tcPr>
            <w:tcW w:w="851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2916A621" w14:textId="77777777" w:rsidR="00532074" w:rsidRPr="002124E2" w:rsidRDefault="00532074" w:rsidP="008C4425">
            <w:pPr>
              <w:widowControl/>
              <w:spacing w:line="300" w:lineRule="exact"/>
              <w:jc w:val="left"/>
              <w:rPr>
                <w:rFonts w:eastAsia="等线" w:cs="Times New Roman"/>
                <w:sz w:val="16"/>
                <w:szCs w:val="16"/>
              </w:rPr>
            </w:pPr>
            <w:r w:rsidRPr="002124E2">
              <w:rPr>
                <w:rFonts w:eastAsia="等线" w:cs="Times New Roman"/>
                <w:sz w:val="16"/>
                <w:szCs w:val="16"/>
              </w:rPr>
              <w:t>E</w:t>
            </w:r>
            <w:r w:rsidRPr="002124E2">
              <w:rPr>
                <w:rFonts w:eastAsia="等线" w:cs="Times New Roman"/>
                <w:sz w:val="16"/>
                <w:szCs w:val="16"/>
                <w:vertAlign w:val="subscript"/>
              </w:rPr>
              <w:t>r1</w:t>
            </w:r>
          </w:p>
        </w:tc>
        <w:tc>
          <w:tcPr>
            <w:tcW w:w="850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64F00658" w14:textId="77777777" w:rsidR="00532074" w:rsidRPr="002124E2" w:rsidRDefault="00532074" w:rsidP="008C4425">
            <w:pPr>
              <w:spacing w:line="300" w:lineRule="exact"/>
              <w:rPr>
                <w:rFonts w:eastAsia="等线" w:cs="Times New Roman"/>
                <w:sz w:val="16"/>
                <w:szCs w:val="16"/>
              </w:rPr>
            </w:pPr>
            <w:r w:rsidRPr="002124E2">
              <w:rPr>
                <w:rFonts w:eastAsia="等线" w:cs="Times New Roman"/>
                <w:sz w:val="16"/>
                <w:szCs w:val="16"/>
              </w:rPr>
              <w:t>E</w:t>
            </w:r>
            <w:r w:rsidRPr="002124E2">
              <w:rPr>
                <w:rFonts w:eastAsia="等线" w:cs="Times New Roman"/>
                <w:sz w:val="16"/>
                <w:szCs w:val="16"/>
                <w:vertAlign w:val="subscript"/>
              </w:rPr>
              <w:t>r1</w:t>
            </w:r>
          </w:p>
        </w:tc>
        <w:tc>
          <w:tcPr>
            <w:tcW w:w="851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67304D4F" w14:textId="77777777" w:rsidR="00532074" w:rsidRPr="002124E2" w:rsidRDefault="00532074" w:rsidP="008C4425">
            <w:pPr>
              <w:spacing w:line="300" w:lineRule="exact"/>
              <w:rPr>
                <w:rFonts w:eastAsia="等线" w:cs="Times New Roman"/>
                <w:sz w:val="16"/>
                <w:szCs w:val="16"/>
              </w:rPr>
            </w:pPr>
            <w:r w:rsidRPr="002124E2">
              <w:rPr>
                <w:rFonts w:eastAsia="等线" w:cs="Times New Roman"/>
                <w:sz w:val="16"/>
                <w:szCs w:val="16"/>
              </w:rPr>
              <w:t>E</w:t>
            </w:r>
            <w:r w:rsidRPr="002124E2">
              <w:rPr>
                <w:rFonts w:eastAsia="等线" w:cs="Times New Roman"/>
                <w:sz w:val="16"/>
                <w:szCs w:val="16"/>
                <w:vertAlign w:val="subscript"/>
              </w:rPr>
              <w:t>r3</w:t>
            </w:r>
          </w:p>
        </w:tc>
        <w:tc>
          <w:tcPr>
            <w:tcW w:w="850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4312CCC1" w14:textId="77777777" w:rsidR="00532074" w:rsidRPr="002124E2" w:rsidRDefault="00532074" w:rsidP="008C4425">
            <w:pPr>
              <w:spacing w:line="300" w:lineRule="exact"/>
              <w:rPr>
                <w:rFonts w:eastAsia="等线" w:cs="Times New Roman"/>
                <w:sz w:val="16"/>
                <w:szCs w:val="16"/>
              </w:rPr>
            </w:pPr>
            <w:r w:rsidRPr="002124E2">
              <w:rPr>
                <w:rFonts w:eastAsia="等线" w:cs="Times New Roman"/>
                <w:sz w:val="16"/>
                <w:szCs w:val="16"/>
              </w:rPr>
              <w:t>E</w:t>
            </w:r>
            <w:r w:rsidRPr="002124E2">
              <w:rPr>
                <w:rFonts w:eastAsia="等线" w:cs="Times New Roman"/>
                <w:sz w:val="16"/>
                <w:szCs w:val="16"/>
                <w:vertAlign w:val="subscript"/>
              </w:rPr>
              <w:t>r3</w:t>
            </w:r>
          </w:p>
        </w:tc>
        <w:tc>
          <w:tcPr>
            <w:tcW w:w="851" w:type="dxa"/>
            <w:tcBorders>
              <w:left w:val="nil"/>
              <w:bottom w:val="single" w:sz="4" w:space="0" w:color="auto"/>
              <w:right w:val="nil"/>
            </w:tcBorders>
          </w:tcPr>
          <w:p w14:paraId="4345E806" w14:textId="77777777" w:rsidR="00532074" w:rsidRPr="002124E2" w:rsidRDefault="00532074" w:rsidP="008C4425">
            <w:pPr>
              <w:spacing w:line="300" w:lineRule="exact"/>
              <w:rPr>
                <w:rFonts w:eastAsia="等线" w:cs="Times New Roman"/>
                <w:sz w:val="16"/>
                <w:szCs w:val="16"/>
              </w:rPr>
            </w:pPr>
            <w:r w:rsidRPr="002124E2">
              <w:rPr>
                <w:rFonts w:eastAsia="等线" w:cs="Times New Roman"/>
                <w:sz w:val="16"/>
                <w:szCs w:val="16"/>
              </w:rPr>
              <w:t>E</w:t>
            </w:r>
            <w:r w:rsidRPr="002124E2">
              <w:rPr>
                <w:rFonts w:eastAsia="等线" w:cs="Times New Roman"/>
                <w:sz w:val="16"/>
                <w:szCs w:val="16"/>
                <w:vertAlign w:val="subscript"/>
              </w:rPr>
              <w:t>r1</w:t>
            </w:r>
          </w:p>
        </w:tc>
        <w:tc>
          <w:tcPr>
            <w:tcW w:w="850" w:type="dxa"/>
            <w:tcBorders>
              <w:left w:val="nil"/>
              <w:bottom w:val="single" w:sz="4" w:space="0" w:color="auto"/>
              <w:right w:val="nil"/>
            </w:tcBorders>
          </w:tcPr>
          <w:p w14:paraId="6BE2F4D6" w14:textId="77777777" w:rsidR="00532074" w:rsidRPr="002124E2" w:rsidRDefault="00532074" w:rsidP="008C4425">
            <w:pPr>
              <w:spacing w:line="300" w:lineRule="exact"/>
              <w:rPr>
                <w:rFonts w:eastAsia="等线" w:cs="Times New Roman"/>
                <w:sz w:val="16"/>
                <w:szCs w:val="16"/>
              </w:rPr>
            </w:pPr>
            <w:r w:rsidRPr="002124E2">
              <w:rPr>
                <w:rFonts w:eastAsia="等线" w:cs="Times New Roman"/>
                <w:sz w:val="16"/>
                <w:szCs w:val="16"/>
              </w:rPr>
              <w:t>E</w:t>
            </w:r>
            <w:r w:rsidRPr="002124E2">
              <w:rPr>
                <w:rFonts w:eastAsia="等线" w:cs="Times New Roman"/>
                <w:sz w:val="16"/>
                <w:szCs w:val="16"/>
                <w:vertAlign w:val="subscript"/>
              </w:rPr>
              <w:t>r4</w:t>
            </w:r>
          </w:p>
        </w:tc>
        <w:tc>
          <w:tcPr>
            <w:tcW w:w="935" w:type="dxa"/>
            <w:tcBorders>
              <w:left w:val="nil"/>
              <w:bottom w:val="single" w:sz="4" w:space="0" w:color="auto"/>
              <w:right w:val="nil"/>
            </w:tcBorders>
          </w:tcPr>
          <w:p w14:paraId="7CD79A98" w14:textId="77777777" w:rsidR="00532074" w:rsidRPr="002124E2" w:rsidRDefault="00532074" w:rsidP="008C4425">
            <w:pPr>
              <w:spacing w:line="300" w:lineRule="exact"/>
              <w:rPr>
                <w:rFonts w:eastAsia="等线" w:cs="Times New Roman"/>
                <w:sz w:val="16"/>
                <w:szCs w:val="16"/>
              </w:rPr>
            </w:pPr>
            <w:r w:rsidRPr="002124E2">
              <w:rPr>
                <w:rFonts w:eastAsia="等线" w:cs="Times New Roman"/>
                <w:sz w:val="16"/>
                <w:szCs w:val="16"/>
              </w:rPr>
              <w:t>E</w:t>
            </w:r>
            <w:r w:rsidRPr="002124E2">
              <w:rPr>
                <w:rFonts w:eastAsia="等线" w:cs="Times New Roman"/>
                <w:sz w:val="16"/>
                <w:szCs w:val="16"/>
                <w:vertAlign w:val="subscript"/>
              </w:rPr>
              <w:t>r</w:t>
            </w:r>
            <w:r w:rsidR="008D314F" w:rsidRPr="002124E2">
              <w:rPr>
                <w:rFonts w:eastAsia="等线" w:cs="Times New Roman"/>
                <w:sz w:val="16"/>
                <w:szCs w:val="16"/>
                <w:vertAlign w:val="subscript"/>
              </w:rPr>
              <w:t>1</w:t>
            </w:r>
          </w:p>
        </w:tc>
      </w:tr>
      <w:tr w:rsidR="007C69D0" w:rsidRPr="002124E2" w14:paraId="1F6FE587" w14:textId="77777777" w:rsidTr="00DB7469">
        <w:trPr>
          <w:jc w:val="center"/>
        </w:trPr>
        <w:tc>
          <w:tcPr>
            <w:tcW w:w="2268" w:type="dxa"/>
            <w:tcBorders>
              <w:bottom w:val="single" w:sz="4" w:space="0" w:color="auto"/>
              <w:right w:val="nil"/>
            </w:tcBorders>
            <w:vAlign w:val="center"/>
          </w:tcPr>
          <w:p w14:paraId="5BB4D79B" w14:textId="77777777" w:rsidR="00532074" w:rsidRPr="002124E2" w:rsidRDefault="00532074" w:rsidP="008C4425">
            <w:pPr>
              <w:spacing w:line="300" w:lineRule="exact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Depot near CP2</w:t>
            </w:r>
          </w:p>
        </w:tc>
        <w:tc>
          <w:tcPr>
            <w:tcW w:w="851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43C0330B" w14:textId="77777777" w:rsidR="00532074" w:rsidRPr="002124E2" w:rsidRDefault="00532074" w:rsidP="008C4425">
            <w:pPr>
              <w:widowControl/>
              <w:spacing w:line="300" w:lineRule="exact"/>
              <w:jc w:val="left"/>
              <w:rPr>
                <w:rFonts w:eastAsia="等线" w:cs="Times New Roman"/>
                <w:sz w:val="16"/>
                <w:szCs w:val="16"/>
              </w:rPr>
            </w:pPr>
            <w:r w:rsidRPr="002124E2">
              <w:rPr>
                <w:rFonts w:eastAsia="等线" w:cs="Times New Roman"/>
                <w:sz w:val="16"/>
                <w:szCs w:val="16"/>
              </w:rPr>
              <w:t>E</w:t>
            </w:r>
            <w:r w:rsidRPr="002124E2">
              <w:rPr>
                <w:rFonts w:eastAsia="等线" w:cs="Times New Roman"/>
                <w:sz w:val="16"/>
                <w:szCs w:val="16"/>
                <w:vertAlign w:val="subscript"/>
              </w:rPr>
              <w:t>r4</w:t>
            </w:r>
          </w:p>
        </w:tc>
        <w:tc>
          <w:tcPr>
            <w:tcW w:w="850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3F730FC0" w14:textId="77777777" w:rsidR="00532074" w:rsidRPr="002124E2" w:rsidRDefault="00532074" w:rsidP="008C4425">
            <w:pPr>
              <w:spacing w:line="300" w:lineRule="exact"/>
              <w:rPr>
                <w:rFonts w:eastAsia="等线" w:cs="Times New Roman"/>
                <w:sz w:val="16"/>
                <w:szCs w:val="16"/>
              </w:rPr>
            </w:pPr>
            <w:r w:rsidRPr="002124E2">
              <w:rPr>
                <w:rFonts w:eastAsia="等线" w:cs="Times New Roman"/>
                <w:sz w:val="16"/>
                <w:szCs w:val="16"/>
              </w:rPr>
              <w:t>E</w:t>
            </w:r>
            <w:r w:rsidRPr="002124E2">
              <w:rPr>
                <w:rFonts w:eastAsia="等线" w:cs="Times New Roman"/>
                <w:sz w:val="16"/>
                <w:szCs w:val="16"/>
                <w:vertAlign w:val="subscript"/>
              </w:rPr>
              <w:t>r2</w:t>
            </w:r>
          </w:p>
        </w:tc>
        <w:tc>
          <w:tcPr>
            <w:tcW w:w="851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3C302206" w14:textId="77777777" w:rsidR="00532074" w:rsidRPr="002124E2" w:rsidRDefault="00532074" w:rsidP="008C4425">
            <w:pPr>
              <w:spacing w:line="300" w:lineRule="exact"/>
              <w:rPr>
                <w:rFonts w:eastAsia="等线" w:cs="Times New Roman"/>
                <w:sz w:val="16"/>
                <w:szCs w:val="16"/>
              </w:rPr>
            </w:pPr>
            <w:r w:rsidRPr="002124E2">
              <w:rPr>
                <w:rFonts w:eastAsia="等线" w:cs="Times New Roman"/>
                <w:sz w:val="16"/>
                <w:szCs w:val="16"/>
              </w:rPr>
              <w:t>E</w:t>
            </w:r>
            <w:r w:rsidRPr="002124E2">
              <w:rPr>
                <w:rFonts w:eastAsia="等线" w:cs="Times New Roman"/>
                <w:sz w:val="16"/>
                <w:szCs w:val="16"/>
                <w:vertAlign w:val="subscript"/>
              </w:rPr>
              <w:t>r2</w:t>
            </w:r>
          </w:p>
        </w:tc>
        <w:tc>
          <w:tcPr>
            <w:tcW w:w="850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1D9621E3" w14:textId="77777777" w:rsidR="00532074" w:rsidRPr="002124E2" w:rsidRDefault="00532074" w:rsidP="008C4425">
            <w:pPr>
              <w:spacing w:line="300" w:lineRule="exact"/>
              <w:rPr>
                <w:rFonts w:eastAsia="等线" w:cs="Times New Roman"/>
                <w:sz w:val="16"/>
                <w:szCs w:val="16"/>
              </w:rPr>
            </w:pPr>
            <w:r w:rsidRPr="002124E2">
              <w:rPr>
                <w:rFonts w:eastAsia="等线" w:cs="Times New Roman"/>
                <w:sz w:val="16"/>
                <w:szCs w:val="16"/>
              </w:rPr>
              <w:t>E</w:t>
            </w:r>
            <w:r w:rsidRPr="002124E2">
              <w:rPr>
                <w:rFonts w:eastAsia="等线" w:cs="Times New Roman"/>
                <w:sz w:val="16"/>
                <w:szCs w:val="16"/>
                <w:vertAlign w:val="subscript"/>
              </w:rPr>
              <w:t>r4</w:t>
            </w:r>
          </w:p>
        </w:tc>
        <w:tc>
          <w:tcPr>
            <w:tcW w:w="851" w:type="dxa"/>
            <w:tcBorders>
              <w:left w:val="nil"/>
              <w:bottom w:val="single" w:sz="4" w:space="0" w:color="auto"/>
              <w:right w:val="nil"/>
            </w:tcBorders>
          </w:tcPr>
          <w:p w14:paraId="239ED5E9" w14:textId="77777777" w:rsidR="00532074" w:rsidRPr="002124E2" w:rsidRDefault="00532074" w:rsidP="008C4425">
            <w:pPr>
              <w:spacing w:line="300" w:lineRule="exact"/>
              <w:rPr>
                <w:rFonts w:eastAsia="等线" w:cs="Times New Roman"/>
                <w:sz w:val="16"/>
                <w:szCs w:val="16"/>
              </w:rPr>
            </w:pPr>
            <w:r w:rsidRPr="002124E2">
              <w:rPr>
                <w:rFonts w:eastAsia="等线" w:cs="Times New Roman"/>
                <w:sz w:val="16"/>
                <w:szCs w:val="16"/>
              </w:rPr>
              <w:t>E</w:t>
            </w:r>
            <w:r w:rsidRPr="002124E2">
              <w:rPr>
                <w:rFonts w:eastAsia="等线" w:cs="Times New Roman"/>
                <w:sz w:val="16"/>
                <w:szCs w:val="16"/>
                <w:vertAlign w:val="subscript"/>
              </w:rPr>
              <w:t>r3</w:t>
            </w:r>
          </w:p>
        </w:tc>
        <w:tc>
          <w:tcPr>
            <w:tcW w:w="850" w:type="dxa"/>
            <w:tcBorders>
              <w:left w:val="nil"/>
              <w:bottom w:val="single" w:sz="4" w:space="0" w:color="auto"/>
              <w:right w:val="nil"/>
            </w:tcBorders>
          </w:tcPr>
          <w:p w14:paraId="1F811A52" w14:textId="77777777" w:rsidR="00532074" w:rsidRPr="002124E2" w:rsidRDefault="00532074" w:rsidP="008C4425">
            <w:pPr>
              <w:spacing w:line="300" w:lineRule="exact"/>
              <w:rPr>
                <w:rFonts w:eastAsia="等线" w:cs="Times New Roman"/>
                <w:sz w:val="16"/>
                <w:szCs w:val="16"/>
              </w:rPr>
            </w:pPr>
            <w:r w:rsidRPr="002124E2">
              <w:rPr>
                <w:rFonts w:eastAsia="等线" w:cs="Times New Roman"/>
                <w:sz w:val="16"/>
                <w:szCs w:val="16"/>
              </w:rPr>
              <w:t>E</w:t>
            </w:r>
            <w:r w:rsidRPr="002124E2">
              <w:rPr>
                <w:rFonts w:eastAsia="等线" w:cs="Times New Roman"/>
                <w:sz w:val="16"/>
                <w:szCs w:val="16"/>
                <w:vertAlign w:val="subscript"/>
              </w:rPr>
              <w:t>r2</w:t>
            </w:r>
          </w:p>
        </w:tc>
        <w:tc>
          <w:tcPr>
            <w:tcW w:w="935" w:type="dxa"/>
            <w:tcBorders>
              <w:left w:val="nil"/>
              <w:bottom w:val="single" w:sz="4" w:space="0" w:color="auto"/>
              <w:right w:val="nil"/>
            </w:tcBorders>
          </w:tcPr>
          <w:p w14:paraId="36DB8AFD" w14:textId="77777777" w:rsidR="00532074" w:rsidRPr="002124E2" w:rsidRDefault="00532074" w:rsidP="008C4425">
            <w:pPr>
              <w:spacing w:line="300" w:lineRule="exact"/>
              <w:rPr>
                <w:rFonts w:eastAsia="等线" w:cs="Times New Roman"/>
                <w:sz w:val="16"/>
                <w:szCs w:val="16"/>
              </w:rPr>
            </w:pPr>
            <w:r w:rsidRPr="002124E2">
              <w:rPr>
                <w:rFonts w:eastAsia="等线" w:cs="Times New Roman"/>
                <w:sz w:val="16"/>
                <w:szCs w:val="16"/>
              </w:rPr>
              <w:t>E</w:t>
            </w:r>
            <w:r w:rsidRPr="002124E2">
              <w:rPr>
                <w:rFonts w:eastAsia="等线" w:cs="Times New Roman"/>
                <w:sz w:val="16"/>
                <w:szCs w:val="16"/>
                <w:vertAlign w:val="subscript"/>
              </w:rPr>
              <w:t>r7</w:t>
            </w:r>
          </w:p>
        </w:tc>
      </w:tr>
      <w:tr w:rsidR="007C69D0" w:rsidRPr="002124E2" w14:paraId="36EF693E" w14:textId="77777777" w:rsidTr="008B7C08">
        <w:trPr>
          <w:jc w:val="center"/>
        </w:trPr>
        <w:tc>
          <w:tcPr>
            <w:tcW w:w="2268" w:type="dxa"/>
            <w:tcBorders>
              <w:right w:val="nil"/>
            </w:tcBorders>
            <w:vAlign w:val="center"/>
          </w:tcPr>
          <w:p w14:paraId="22C528D0" w14:textId="77777777" w:rsidR="00E1460D" w:rsidRPr="002124E2" w:rsidRDefault="00E1460D" w:rsidP="00E1460D">
            <w:pPr>
              <w:spacing w:line="300" w:lineRule="atLeast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Capacity of the depot near CP1</w:t>
            </w:r>
          </w:p>
        </w:tc>
        <w:tc>
          <w:tcPr>
            <w:tcW w:w="851" w:type="dxa"/>
            <w:tcBorders>
              <w:left w:val="nil"/>
              <w:right w:val="nil"/>
            </w:tcBorders>
            <w:vAlign w:val="center"/>
          </w:tcPr>
          <w:p w14:paraId="00BB72F5" w14:textId="77777777" w:rsidR="00E1460D" w:rsidRPr="002124E2" w:rsidRDefault="00E1460D" w:rsidP="00E1460D">
            <w:pPr>
              <w:spacing w:line="300" w:lineRule="atLeast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100</w:t>
            </w:r>
          </w:p>
        </w:tc>
        <w:tc>
          <w:tcPr>
            <w:tcW w:w="850" w:type="dxa"/>
            <w:tcBorders>
              <w:left w:val="nil"/>
              <w:right w:val="nil"/>
            </w:tcBorders>
            <w:vAlign w:val="center"/>
          </w:tcPr>
          <w:p w14:paraId="3235C7BE" w14:textId="77777777" w:rsidR="00E1460D" w:rsidRPr="002124E2" w:rsidRDefault="00E1460D" w:rsidP="00E1460D">
            <w:pPr>
              <w:spacing w:line="300" w:lineRule="atLeast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100</w:t>
            </w:r>
          </w:p>
        </w:tc>
        <w:tc>
          <w:tcPr>
            <w:tcW w:w="851" w:type="dxa"/>
            <w:tcBorders>
              <w:left w:val="nil"/>
              <w:right w:val="nil"/>
            </w:tcBorders>
            <w:vAlign w:val="center"/>
          </w:tcPr>
          <w:p w14:paraId="543C9A57" w14:textId="77777777" w:rsidR="00E1460D" w:rsidRPr="002124E2" w:rsidRDefault="00E1460D" w:rsidP="00E1460D">
            <w:pPr>
              <w:spacing w:line="300" w:lineRule="atLeast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80</w:t>
            </w:r>
          </w:p>
        </w:tc>
        <w:tc>
          <w:tcPr>
            <w:tcW w:w="850" w:type="dxa"/>
            <w:tcBorders>
              <w:left w:val="nil"/>
              <w:right w:val="nil"/>
            </w:tcBorders>
            <w:vAlign w:val="center"/>
          </w:tcPr>
          <w:p w14:paraId="33F9EA8A" w14:textId="77777777" w:rsidR="00E1460D" w:rsidRPr="002124E2" w:rsidRDefault="00E1460D" w:rsidP="00E1460D">
            <w:pPr>
              <w:spacing w:line="300" w:lineRule="atLeast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80</w:t>
            </w:r>
          </w:p>
        </w:tc>
        <w:tc>
          <w:tcPr>
            <w:tcW w:w="851" w:type="dxa"/>
            <w:tcBorders>
              <w:left w:val="nil"/>
              <w:right w:val="nil"/>
            </w:tcBorders>
            <w:vAlign w:val="center"/>
          </w:tcPr>
          <w:p w14:paraId="15A773B9" w14:textId="77777777" w:rsidR="00E1460D" w:rsidRPr="002124E2" w:rsidRDefault="00E1460D" w:rsidP="00E1460D">
            <w:pPr>
              <w:spacing w:line="300" w:lineRule="atLeast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100</w:t>
            </w:r>
          </w:p>
        </w:tc>
        <w:tc>
          <w:tcPr>
            <w:tcW w:w="850" w:type="dxa"/>
            <w:tcBorders>
              <w:left w:val="nil"/>
              <w:right w:val="nil"/>
            </w:tcBorders>
            <w:vAlign w:val="center"/>
          </w:tcPr>
          <w:p w14:paraId="540F2D8A" w14:textId="77777777" w:rsidR="00E1460D" w:rsidRPr="002124E2" w:rsidRDefault="00E1460D" w:rsidP="00E1460D">
            <w:pPr>
              <w:spacing w:line="300" w:lineRule="atLeast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60</w:t>
            </w:r>
          </w:p>
        </w:tc>
        <w:tc>
          <w:tcPr>
            <w:tcW w:w="935" w:type="dxa"/>
            <w:tcBorders>
              <w:left w:val="nil"/>
              <w:right w:val="nil"/>
            </w:tcBorders>
            <w:vAlign w:val="center"/>
          </w:tcPr>
          <w:p w14:paraId="6552DCD9" w14:textId="77777777" w:rsidR="00E1460D" w:rsidRPr="002124E2" w:rsidRDefault="00E1460D" w:rsidP="00E1460D">
            <w:pPr>
              <w:spacing w:line="300" w:lineRule="atLeast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100</w:t>
            </w:r>
          </w:p>
        </w:tc>
      </w:tr>
      <w:tr w:rsidR="00E1460D" w:rsidRPr="002124E2" w14:paraId="3DFDCCA1" w14:textId="77777777" w:rsidTr="008B7C08">
        <w:trPr>
          <w:jc w:val="center"/>
        </w:trPr>
        <w:tc>
          <w:tcPr>
            <w:tcW w:w="2268" w:type="dxa"/>
            <w:tcBorders>
              <w:bottom w:val="single" w:sz="4" w:space="0" w:color="auto"/>
              <w:right w:val="nil"/>
            </w:tcBorders>
            <w:vAlign w:val="center"/>
          </w:tcPr>
          <w:p w14:paraId="19A54565" w14:textId="77777777" w:rsidR="00E1460D" w:rsidRPr="002124E2" w:rsidRDefault="00E1460D" w:rsidP="00E1460D">
            <w:pPr>
              <w:spacing w:line="300" w:lineRule="atLeast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Capacity of the depot near CP2</w:t>
            </w:r>
          </w:p>
        </w:tc>
        <w:tc>
          <w:tcPr>
            <w:tcW w:w="851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7463ED4F" w14:textId="77777777" w:rsidR="00E1460D" w:rsidRPr="002124E2" w:rsidRDefault="00E1460D" w:rsidP="00E1460D">
            <w:pPr>
              <w:spacing w:line="300" w:lineRule="atLeast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60</w:t>
            </w:r>
          </w:p>
        </w:tc>
        <w:tc>
          <w:tcPr>
            <w:tcW w:w="850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3893E3B0" w14:textId="77777777" w:rsidR="00E1460D" w:rsidRPr="002124E2" w:rsidRDefault="00E1460D" w:rsidP="00E1460D">
            <w:pPr>
              <w:spacing w:line="300" w:lineRule="atLeast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60</w:t>
            </w:r>
          </w:p>
        </w:tc>
        <w:tc>
          <w:tcPr>
            <w:tcW w:w="851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1C92B7AC" w14:textId="77777777" w:rsidR="00E1460D" w:rsidRPr="002124E2" w:rsidRDefault="00E1460D" w:rsidP="00E1460D">
            <w:pPr>
              <w:spacing w:line="300" w:lineRule="atLeast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60</w:t>
            </w:r>
          </w:p>
        </w:tc>
        <w:tc>
          <w:tcPr>
            <w:tcW w:w="850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439D0811" w14:textId="77777777" w:rsidR="00E1460D" w:rsidRPr="002124E2" w:rsidRDefault="00E1460D" w:rsidP="00E1460D">
            <w:pPr>
              <w:spacing w:line="300" w:lineRule="atLeast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60</w:t>
            </w:r>
          </w:p>
        </w:tc>
        <w:tc>
          <w:tcPr>
            <w:tcW w:w="851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7A4B520F" w14:textId="77777777" w:rsidR="00E1460D" w:rsidRPr="002124E2" w:rsidRDefault="00E1460D" w:rsidP="00E1460D">
            <w:pPr>
              <w:spacing w:line="300" w:lineRule="atLeast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80</w:t>
            </w:r>
          </w:p>
        </w:tc>
        <w:tc>
          <w:tcPr>
            <w:tcW w:w="850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3697FA24" w14:textId="77777777" w:rsidR="00E1460D" w:rsidRPr="002124E2" w:rsidRDefault="00E1460D" w:rsidP="00E1460D">
            <w:pPr>
              <w:spacing w:line="300" w:lineRule="atLeast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60</w:t>
            </w:r>
          </w:p>
        </w:tc>
        <w:tc>
          <w:tcPr>
            <w:tcW w:w="935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7F64181B" w14:textId="77777777" w:rsidR="00E1460D" w:rsidRPr="002124E2" w:rsidRDefault="00E1460D" w:rsidP="00E1460D">
            <w:pPr>
              <w:spacing w:line="300" w:lineRule="atLeast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40</w:t>
            </w:r>
          </w:p>
        </w:tc>
      </w:tr>
    </w:tbl>
    <w:p w14:paraId="516027B0" w14:textId="77777777" w:rsidR="006E20EF" w:rsidRPr="002124E2" w:rsidRDefault="006E20EF" w:rsidP="00A41995">
      <w:pPr>
        <w:widowControl/>
        <w:spacing w:beforeLines="50" w:before="156" w:line="240" w:lineRule="auto"/>
        <w:ind w:firstLineChars="200" w:firstLine="361"/>
        <w:rPr>
          <w:rFonts w:cs="Times New Roman"/>
          <w:b/>
          <w:kern w:val="0"/>
          <w:sz w:val="18"/>
          <w:szCs w:val="18"/>
        </w:rPr>
      </w:pPr>
    </w:p>
    <w:p w14:paraId="45BC915F" w14:textId="77777777" w:rsidR="006E20EF" w:rsidRPr="002124E2" w:rsidRDefault="006E20EF">
      <w:pPr>
        <w:widowControl/>
        <w:spacing w:line="240" w:lineRule="auto"/>
        <w:jc w:val="left"/>
        <w:rPr>
          <w:rFonts w:cs="Times New Roman"/>
          <w:b/>
          <w:kern w:val="0"/>
          <w:sz w:val="18"/>
          <w:szCs w:val="18"/>
        </w:rPr>
      </w:pPr>
      <w:r w:rsidRPr="002124E2">
        <w:rPr>
          <w:rFonts w:cs="Times New Roman"/>
          <w:b/>
          <w:kern w:val="0"/>
          <w:sz w:val="18"/>
          <w:szCs w:val="18"/>
        </w:rPr>
        <w:br w:type="page"/>
      </w:r>
    </w:p>
    <w:p w14:paraId="46BF5782" w14:textId="71C36DEC" w:rsidR="00CC719E" w:rsidRPr="00265B9E" w:rsidRDefault="00CC719E" w:rsidP="00A03886">
      <w:pPr>
        <w:widowControl/>
        <w:spacing w:beforeLines="50" w:before="156" w:line="240" w:lineRule="auto"/>
        <w:ind w:firstLineChars="180" w:firstLine="361"/>
        <w:rPr>
          <w:rFonts w:cs="Times New Roman"/>
          <w:b/>
          <w:kern w:val="0"/>
          <w:sz w:val="20"/>
          <w:szCs w:val="20"/>
        </w:rPr>
      </w:pPr>
      <w:r w:rsidRPr="00265B9E">
        <w:rPr>
          <w:rFonts w:cs="Times New Roman"/>
          <w:b/>
          <w:kern w:val="0"/>
          <w:sz w:val="20"/>
          <w:szCs w:val="20"/>
        </w:rPr>
        <w:lastRenderedPageBreak/>
        <w:t>Table 1</w:t>
      </w:r>
      <w:r w:rsidR="00A476F0" w:rsidRPr="00265B9E">
        <w:rPr>
          <w:rFonts w:cs="Times New Roman"/>
          <w:b/>
          <w:kern w:val="0"/>
          <w:sz w:val="20"/>
          <w:szCs w:val="20"/>
        </w:rPr>
        <w:t>8</w:t>
      </w:r>
      <w:r w:rsidRPr="00265B9E">
        <w:rPr>
          <w:rFonts w:cs="Times New Roman"/>
          <w:b/>
          <w:kern w:val="0"/>
          <w:sz w:val="20"/>
          <w:szCs w:val="20"/>
        </w:rPr>
        <w:t xml:space="preserve">. </w:t>
      </w:r>
      <w:r w:rsidRPr="00265B9E">
        <w:rPr>
          <w:rFonts w:cs="Times New Roman"/>
          <w:kern w:val="0"/>
          <w:sz w:val="20"/>
          <w:szCs w:val="20"/>
        </w:rPr>
        <w:t xml:space="preserve">Deadhead distance among depots and CPs in rand-4 (unit: km). </w:t>
      </w:r>
    </w:p>
    <w:tbl>
      <w:tblPr>
        <w:tblStyle w:val="21"/>
        <w:tblW w:w="7655" w:type="dxa"/>
        <w:jc w:val="center"/>
        <w:tblBorders>
          <w:top w:val="single" w:sz="12" w:space="0" w:color="auto"/>
          <w:left w:val="none" w:sz="0" w:space="0" w:color="auto"/>
          <w:bottom w:val="single" w:sz="12" w:space="0" w:color="auto"/>
          <w:right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778"/>
        <w:gridCol w:w="498"/>
        <w:gridCol w:w="567"/>
        <w:gridCol w:w="425"/>
        <w:gridCol w:w="567"/>
        <w:gridCol w:w="426"/>
        <w:gridCol w:w="567"/>
        <w:gridCol w:w="425"/>
        <w:gridCol w:w="567"/>
        <w:gridCol w:w="425"/>
        <w:gridCol w:w="567"/>
        <w:gridCol w:w="425"/>
        <w:gridCol w:w="567"/>
        <w:gridCol w:w="426"/>
        <w:gridCol w:w="425"/>
      </w:tblGrid>
      <w:tr w:rsidR="00CC719E" w:rsidRPr="002124E2" w14:paraId="1C40E52C" w14:textId="77777777" w:rsidTr="00265B9E">
        <w:trPr>
          <w:trHeight w:val="227"/>
          <w:jc w:val="center"/>
        </w:trPr>
        <w:tc>
          <w:tcPr>
            <w:tcW w:w="778" w:type="dxa"/>
            <w:vMerge w:val="restart"/>
            <w:tcBorders>
              <w:top w:val="single" w:sz="4" w:space="0" w:color="auto"/>
              <w:right w:val="nil"/>
            </w:tcBorders>
            <w:vAlign w:val="center"/>
          </w:tcPr>
          <w:p w14:paraId="358CF1DD" w14:textId="77777777" w:rsidR="00CC719E" w:rsidRPr="002124E2" w:rsidRDefault="00CC719E" w:rsidP="00265B9E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Depots</w:t>
            </w:r>
          </w:p>
        </w:tc>
        <w:tc>
          <w:tcPr>
            <w:tcW w:w="1065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7B278ABE" w14:textId="77777777" w:rsidR="00CC719E" w:rsidRPr="002124E2" w:rsidRDefault="00CC719E" w:rsidP="00265B9E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Line r1</w:t>
            </w:r>
          </w:p>
        </w:tc>
        <w:tc>
          <w:tcPr>
            <w:tcW w:w="992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37028499" w14:textId="77777777" w:rsidR="00CC719E" w:rsidRPr="002124E2" w:rsidRDefault="00CC719E" w:rsidP="00265B9E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Line r2</w:t>
            </w:r>
          </w:p>
        </w:tc>
        <w:tc>
          <w:tcPr>
            <w:tcW w:w="993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76A5B8DF" w14:textId="77777777" w:rsidR="00CC719E" w:rsidRPr="002124E2" w:rsidRDefault="00CC719E" w:rsidP="00265B9E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Line r3</w:t>
            </w:r>
          </w:p>
        </w:tc>
        <w:tc>
          <w:tcPr>
            <w:tcW w:w="992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4EB2344D" w14:textId="77777777" w:rsidR="00CC719E" w:rsidRPr="002124E2" w:rsidRDefault="00CC719E" w:rsidP="00265B9E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Line r4</w:t>
            </w:r>
          </w:p>
        </w:tc>
        <w:tc>
          <w:tcPr>
            <w:tcW w:w="992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258D6064" w14:textId="77777777" w:rsidR="00CC719E" w:rsidRPr="002124E2" w:rsidRDefault="00CC719E" w:rsidP="00265B9E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Line r5</w:t>
            </w:r>
          </w:p>
        </w:tc>
        <w:tc>
          <w:tcPr>
            <w:tcW w:w="992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3BB79DD1" w14:textId="77777777" w:rsidR="00CC719E" w:rsidRPr="002124E2" w:rsidRDefault="00CC719E" w:rsidP="00265B9E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Line r6</w:t>
            </w:r>
          </w:p>
        </w:tc>
        <w:tc>
          <w:tcPr>
            <w:tcW w:w="851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0E2E2B54" w14:textId="77777777" w:rsidR="00CC719E" w:rsidRPr="002124E2" w:rsidRDefault="00CC719E" w:rsidP="00265B9E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Line r7</w:t>
            </w:r>
          </w:p>
        </w:tc>
      </w:tr>
      <w:tr w:rsidR="00CC719E" w:rsidRPr="002124E2" w14:paraId="29C33919" w14:textId="77777777" w:rsidTr="00265B9E">
        <w:trPr>
          <w:trHeight w:val="198"/>
          <w:jc w:val="center"/>
        </w:trPr>
        <w:tc>
          <w:tcPr>
            <w:tcW w:w="778" w:type="dxa"/>
            <w:vMerge/>
            <w:tcBorders>
              <w:right w:val="nil"/>
            </w:tcBorders>
            <w:vAlign w:val="center"/>
          </w:tcPr>
          <w:p w14:paraId="00A4908C" w14:textId="77777777" w:rsidR="00CC719E" w:rsidRPr="002124E2" w:rsidRDefault="00CC719E" w:rsidP="00265B9E">
            <w:pPr>
              <w:spacing w:line="300" w:lineRule="exact"/>
              <w:jc w:val="center"/>
              <w:rPr>
                <w:rFonts w:cs="Times New Roman"/>
                <w:kern w:val="0"/>
                <w:sz w:val="16"/>
                <w:szCs w:val="16"/>
              </w:rPr>
            </w:pPr>
          </w:p>
        </w:tc>
        <w:tc>
          <w:tcPr>
            <w:tcW w:w="498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4449E9E1" w14:textId="77777777" w:rsidR="00CC719E" w:rsidRPr="002124E2" w:rsidRDefault="00CC719E" w:rsidP="00192FE3">
            <w:pPr>
              <w:spacing w:line="240" w:lineRule="auto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position w:val="-10"/>
                <w:sz w:val="20"/>
                <w:szCs w:val="20"/>
              </w:rPr>
              <w:object w:dxaOrig="340" w:dyaOrig="300" w14:anchorId="5E1033E4">
                <v:shape id="_x0000_i1242" type="#_x0000_t75" style="width:18pt;height:15pt" o:ole="">
                  <v:imagedata r:id="rId96" o:title=""/>
                </v:shape>
                <o:OLEObject Type="Embed" ProgID="Equation.DSMT4" ShapeID="_x0000_i1242" DrawAspect="Content" ObjectID="_1742621326" r:id="rId260"/>
              </w:objec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629E3E38" w14:textId="77777777" w:rsidR="00CC719E" w:rsidRPr="002124E2" w:rsidRDefault="00CC719E" w:rsidP="00192FE3">
            <w:pPr>
              <w:spacing w:line="240" w:lineRule="auto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position w:val="-10"/>
                <w:sz w:val="20"/>
                <w:szCs w:val="20"/>
              </w:rPr>
              <w:object w:dxaOrig="340" w:dyaOrig="300" w14:anchorId="2EA38EE4">
                <v:shape id="_x0000_i1243" type="#_x0000_t75" style="width:18pt;height:15pt" o:ole="">
                  <v:imagedata r:id="rId102" o:title=""/>
                </v:shape>
                <o:OLEObject Type="Embed" ProgID="Equation.DSMT4" ShapeID="_x0000_i1243" DrawAspect="Content" ObjectID="_1742621327" r:id="rId261"/>
              </w:objec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6BC5DBB5" w14:textId="77777777" w:rsidR="00CC719E" w:rsidRPr="002124E2" w:rsidRDefault="00CC719E" w:rsidP="00192FE3">
            <w:pPr>
              <w:spacing w:line="240" w:lineRule="auto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position w:val="-10"/>
                <w:sz w:val="20"/>
                <w:szCs w:val="20"/>
              </w:rPr>
              <w:object w:dxaOrig="340" w:dyaOrig="300" w14:anchorId="53AD8B3B">
                <v:shape id="_x0000_i1244" type="#_x0000_t75" style="width:18pt;height:15pt" o:ole="">
                  <v:imagedata r:id="rId96" o:title=""/>
                </v:shape>
                <o:OLEObject Type="Embed" ProgID="Equation.DSMT4" ShapeID="_x0000_i1244" DrawAspect="Content" ObjectID="_1742621328" r:id="rId262"/>
              </w:objec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208AA824" w14:textId="77777777" w:rsidR="00CC719E" w:rsidRPr="002124E2" w:rsidRDefault="00CC719E" w:rsidP="00192FE3">
            <w:pPr>
              <w:spacing w:line="240" w:lineRule="auto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position w:val="-10"/>
                <w:sz w:val="20"/>
                <w:szCs w:val="20"/>
              </w:rPr>
              <w:object w:dxaOrig="340" w:dyaOrig="300" w14:anchorId="43C33E6F">
                <v:shape id="_x0000_i1245" type="#_x0000_t75" style="width:18pt;height:15pt" o:ole="">
                  <v:imagedata r:id="rId104" o:title=""/>
                </v:shape>
                <o:OLEObject Type="Embed" ProgID="Equation.DSMT4" ShapeID="_x0000_i1245" DrawAspect="Content" ObjectID="_1742621329" r:id="rId263"/>
              </w:object>
            </w:r>
          </w:p>
        </w:tc>
        <w:tc>
          <w:tcPr>
            <w:tcW w:w="42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02612A73" w14:textId="77777777" w:rsidR="00CC719E" w:rsidRPr="002124E2" w:rsidRDefault="00CC719E" w:rsidP="00192FE3">
            <w:pPr>
              <w:spacing w:line="240" w:lineRule="auto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position w:val="-10"/>
                <w:sz w:val="20"/>
                <w:szCs w:val="20"/>
              </w:rPr>
              <w:object w:dxaOrig="340" w:dyaOrig="300" w14:anchorId="343F06A9">
                <v:shape id="_x0000_i1246" type="#_x0000_t75" style="width:18pt;height:15pt" o:ole="">
                  <v:imagedata r:id="rId99" o:title=""/>
                </v:shape>
                <o:OLEObject Type="Embed" ProgID="Equation.DSMT4" ShapeID="_x0000_i1246" DrawAspect="Content" ObjectID="_1742621330" r:id="rId264"/>
              </w:objec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64A6282F" w14:textId="77777777" w:rsidR="00CC719E" w:rsidRPr="002124E2" w:rsidRDefault="00CC719E" w:rsidP="00192FE3">
            <w:pPr>
              <w:spacing w:line="240" w:lineRule="auto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position w:val="-10"/>
                <w:sz w:val="20"/>
                <w:szCs w:val="20"/>
              </w:rPr>
              <w:object w:dxaOrig="340" w:dyaOrig="300" w14:anchorId="70EF4F2B">
                <v:shape id="_x0000_i1247" type="#_x0000_t75" style="width:18pt;height:15pt" o:ole="">
                  <v:imagedata r:id="rId104" o:title=""/>
                </v:shape>
                <o:OLEObject Type="Embed" ProgID="Equation.DSMT4" ShapeID="_x0000_i1247" DrawAspect="Content" ObjectID="_1742621331" r:id="rId265"/>
              </w:objec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55608BEF" w14:textId="77777777" w:rsidR="00CC719E" w:rsidRPr="002124E2" w:rsidRDefault="00CC719E" w:rsidP="00192FE3">
            <w:pPr>
              <w:spacing w:line="240" w:lineRule="auto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position w:val="-10"/>
                <w:sz w:val="20"/>
                <w:szCs w:val="20"/>
              </w:rPr>
              <w:object w:dxaOrig="340" w:dyaOrig="300" w14:anchorId="27BD134B">
                <v:shape id="_x0000_i1248" type="#_x0000_t75" style="width:18pt;height:15pt" o:ole="">
                  <v:imagedata r:id="rId99" o:title=""/>
                </v:shape>
                <o:OLEObject Type="Embed" ProgID="Equation.DSMT4" ShapeID="_x0000_i1248" DrawAspect="Content" ObjectID="_1742621332" r:id="rId266"/>
              </w:objec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73E54024" w14:textId="77777777" w:rsidR="00CC719E" w:rsidRPr="002124E2" w:rsidRDefault="00CC719E" w:rsidP="00192FE3">
            <w:pPr>
              <w:spacing w:line="240" w:lineRule="auto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position w:val="-10"/>
                <w:sz w:val="20"/>
                <w:szCs w:val="20"/>
              </w:rPr>
              <w:object w:dxaOrig="340" w:dyaOrig="300" w14:anchorId="1B99E2AA">
                <v:shape id="_x0000_i1249" type="#_x0000_t75" style="width:18pt;height:15pt" o:ole="">
                  <v:imagedata r:id="rId102" o:title=""/>
                </v:shape>
                <o:OLEObject Type="Embed" ProgID="Equation.DSMT4" ShapeID="_x0000_i1249" DrawAspect="Content" ObjectID="_1742621333" r:id="rId267"/>
              </w:objec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3CDA89A2" w14:textId="77777777" w:rsidR="00CC719E" w:rsidRPr="002124E2" w:rsidRDefault="00CC719E" w:rsidP="00192FE3">
            <w:pPr>
              <w:spacing w:line="240" w:lineRule="auto"/>
              <w:rPr>
                <w:rFonts w:cs="Times New Roman"/>
                <w:sz w:val="20"/>
                <w:szCs w:val="20"/>
              </w:rPr>
            </w:pPr>
            <w:r w:rsidRPr="002124E2">
              <w:rPr>
                <w:rFonts w:cs="Times New Roman"/>
                <w:position w:val="-10"/>
                <w:sz w:val="20"/>
                <w:szCs w:val="20"/>
              </w:rPr>
              <w:object w:dxaOrig="340" w:dyaOrig="300" w14:anchorId="799952FE">
                <v:shape id="_x0000_i1250" type="#_x0000_t75" style="width:18pt;height:15pt" o:ole="">
                  <v:imagedata r:id="rId96" o:title=""/>
                </v:shape>
                <o:OLEObject Type="Embed" ProgID="Equation.DSMT4" ShapeID="_x0000_i1250" DrawAspect="Content" ObjectID="_1742621334" r:id="rId268"/>
              </w:objec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26DEDCB3" w14:textId="77777777" w:rsidR="00CC719E" w:rsidRPr="002124E2" w:rsidRDefault="00CC719E" w:rsidP="00192FE3">
            <w:pPr>
              <w:spacing w:line="240" w:lineRule="auto"/>
              <w:rPr>
                <w:rFonts w:cs="Times New Roman"/>
                <w:sz w:val="20"/>
                <w:szCs w:val="20"/>
              </w:rPr>
            </w:pPr>
            <w:r w:rsidRPr="002124E2">
              <w:rPr>
                <w:rFonts w:cs="Times New Roman"/>
                <w:position w:val="-10"/>
                <w:sz w:val="20"/>
                <w:szCs w:val="20"/>
              </w:rPr>
              <w:object w:dxaOrig="340" w:dyaOrig="300" w14:anchorId="0A11E62B">
                <v:shape id="_x0000_i1251" type="#_x0000_t75" style="width:18pt;height:15pt" o:ole="">
                  <v:imagedata r:id="rId99" o:title=""/>
                </v:shape>
                <o:OLEObject Type="Embed" ProgID="Equation.DSMT4" ShapeID="_x0000_i1251" DrawAspect="Content" ObjectID="_1742621335" r:id="rId269"/>
              </w:objec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4EC5987E" w14:textId="77777777" w:rsidR="00CC719E" w:rsidRPr="002124E2" w:rsidRDefault="00CC719E" w:rsidP="00192FE3">
            <w:pPr>
              <w:spacing w:line="240" w:lineRule="auto"/>
              <w:rPr>
                <w:rFonts w:cs="Times New Roman"/>
                <w:sz w:val="20"/>
                <w:szCs w:val="20"/>
              </w:rPr>
            </w:pPr>
            <w:r w:rsidRPr="002124E2">
              <w:rPr>
                <w:rFonts w:cs="Times New Roman"/>
                <w:position w:val="-10"/>
                <w:sz w:val="20"/>
                <w:szCs w:val="20"/>
              </w:rPr>
              <w:object w:dxaOrig="340" w:dyaOrig="300" w14:anchorId="6BB7B7E4">
                <v:shape id="_x0000_i1252" type="#_x0000_t75" style="width:18pt;height:15pt" o:ole="">
                  <v:imagedata r:id="rId102" o:title=""/>
                </v:shape>
                <o:OLEObject Type="Embed" ProgID="Equation.DSMT4" ShapeID="_x0000_i1252" DrawAspect="Content" ObjectID="_1742621336" r:id="rId270"/>
              </w:objec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0D77EEF8" w14:textId="77777777" w:rsidR="00CC719E" w:rsidRPr="002124E2" w:rsidRDefault="00CC719E" w:rsidP="00192FE3">
            <w:pPr>
              <w:spacing w:line="240" w:lineRule="auto"/>
              <w:rPr>
                <w:rFonts w:cs="Times New Roman"/>
                <w:sz w:val="20"/>
                <w:szCs w:val="20"/>
              </w:rPr>
            </w:pPr>
            <w:r w:rsidRPr="002124E2">
              <w:rPr>
                <w:rFonts w:cs="Times New Roman"/>
                <w:position w:val="-10"/>
                <w:sz w:val="20"/>
                <w:szCs w:val="20"/>
              </w:rPr>
              <w:object w:dxaOrig="340" w:dyaOrig="300" w14:anchorId="02168F7B">
                <v:shape id="_x0000_i1253" type="#_x0000_t75" style="width:18pt;height:15pt" o:ole="">
                  <v:imagedata r:id="rId104" o:title=""/>
                </v:shape>
                <o:OLEObject Type="Embed" ProgID="Equation.DSMT4" ShapeID="_x0000_i1253" DrawAspect="Content" ObjectID="_1742621337" r:id="rId271"/>
              </w:object>
            </w:r>
          </w:p>
        </w:tc>
        <w:tc>
          <w:tcPr>
            <w:tcW w:w="42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4D1767BA" w14:textId="77777777" w:rsidR="00CC719E" w:rsidRPr="002124E2" w:rsidRDefault="00CC719E" w:rsidP="00192FE3">
            <w:pPr>
              <w:spacing w:line="240" w:lineRule="auto"/>
              <w:rPr>
                <w:rFonts w:cs="Times New Roman"/>
                <w:sz w:val="20"/>
                <w:szCs w:val="20"/>
              </w:rPr>
            </w:pPr>
            <w:r w:rsidRPr="002124E2">
              <w:rPr>
                <w:rFonts w:cs="Times New Roman"/>
                <w:position w:val="-10"/>
                <w:sz w:val="20"/>
                <w:szCs w:val="20"/>
              </w:rPr>
              <w:object w:dxaOrig="340" w:dyaOrig="300" w14:anchorId="368B19A8">
                <v:shape id="_x0000_i1254" type="#_x0000_t75" style="width:18pt;height:15pt" o:ole="">
                  <v:imagedata r:id="rId272" o:title=""/>
                </v:shape>
                <o:OLEObject Type="Embed" ProgID="Equation.DSMT4" ShapeID="_x0000_i1254" DrawAspect="Content" ObjectID="_1742621338" r:id="rId273"/>
              </w:objec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15F316ED" w14:textId="77777777" w:rsidR="00CC719E" w:rsidRPr="002124E2" w:rsidRDefault="00CC719E" w:rsidP="00192FE3">
            <w:pPr>
              <w:spacing w:line="240" w:lineRule="auto"/>
              <w:rPr>
                <w:rFonts w:cs="Times New Roman"/>
                <w:sz w:val="20"/>
                <w:szCs w:val="20"/>
              </w:rPr>
            </w:pPr>
            <w:r w:rsidRPr="002124E2">
              <w:rPr>
                <w:rFonts w:cs="Times New Roman"/>
                <w:position w:val="-10"/>
                <w:sz w:val="20"/>
                <w:szCs w:val="20"/>
              </w:rPr>
              <w:object w:dxaOrig="340" w:dyaOrig="300" w14:anchorId="11640FD0">
                <v:shape id="_x0000_i1255" type="#_x0000_t75" style="width:18pt;height:15pt" o:ole="">
                  <v:imagedata r:id="rId274" o:title=""/>
                </v:shape>
                <o:OLEObject Type="Embed" ProgID="Equation.DSMT4" ShapeID="_x0000_i1255" DrawAspect="Content" ObjectID="_1742621339" r:id="rId275"/>
              </w:object>
            </w:r>
          </w:p>
        </w:tc>
      </w:tr>
      <w:tr w:rsidR="00CC719E" w:rsidRPr="002124E2" w14:paraId="55262F0C" w14:textId="77777777" w:rsidTr="00265B9E">
        <w:trPr>
          <w:jc w:val="center"/>
        </w:trPr>
        <w:tc>
          <w:tcPr>
            <w:tcW w:w="778" w:type="dxa"/>
            <w:tcBorders>
              <w:right w:val="nil"/>
            </w:tcBorders>
            <w:vAlign w:val="center"/>
          </w:tcPr>
          <w:p w14:paraId="417233FF" w14:textId="77777777" w:rsidR="00CC719E" w:rsidRPr="002124E2" w:rsidRDefault="00CC719E" w:rsidP="00192FE3">
            <w:pPr>
              <w:spacing w:line="240" w:lineRule="auto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E</w:t>
            </w:r>
            <w:r w:rsidRPr="002124E2">
              <w:rPr>
                <w:rFonts w:cs="Times New Roman"/>
                <w:kern w:val="0"/>
                <w:sz w:val="16"/>
                <w:szCs w:val="16"/>
                <w:vertAlign w:val="subscript"/>
              </w:rPr>
              <w:t>r1</w:t>
            </w:r>
          </w:p>
        </w:tc>
        <w:tc>
          <w:tcPr>
            <w:tcW w:w="498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55419527" w14:textId="77777777" w:rsidR="00CC719E" w:rsidRPr="002124E2" w:rsidRDefault="00CC719E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0</w:t>
            </w:r>
          </w:p>
        </w:tc>
        <w:tc>
          <w:tcPr>
            <w:tcW w:w="567" w:type="dxa"/>
            <w:tcBorders>
              <w:left w:val="nil"/>
              <w:right w:val="nil"/>
            </w:tcBorders>
          </w:tcPr>
          <w:p w14:paraId="5003D900" w14:textId="77777777" w:rsidR="00CC719E" w:rsidRPr="002124E2" w:rsidRDefault="00CC719E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22</w: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3EA8BB0E" w14:textId="77777777" w:rsidR="00CC719E" w:rsidRPr="002124E2" w:rsidRDefault="00CC719E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0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6A1CCAB2" w14:textId="77777777" w:rsidR="00CC719E" w:rsidRPr="002124E2" w:rsidRDefault="00CC719E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9</w:t>
            </w:r>
          </w:p>
        </w:tc>
        <w:tc>
          <w:tcPr>
            <w:tcW w:w="426" w:type="dxa"/>
            <w:tcBorders>
              <w:left w:val="nil"/>
              <w:right w:val="nil"/>
            </w:tcBorders>
          </w:tcPr>
          <w:p w14:paraId="6D98FADC" w14:textId="77777777" w:rsidR="00CC719E" w:rsidRPr="002124E2" w:rsidRDefault="00CC719E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1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20DCAEDA" w14:textId="77777777" w:rsidR="00CC719E" w:rsidRPr="002124E2" w:rsidRDefault="00CC719E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9</w: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4D2CAE72" w14:textId="77777777" w:rsidR="00CC719E" w:rsidRPr="002124E2" w:rsidRDefault="00CC719E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1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462D2FAB" w14:textId="77777777" w:rsidR="00CC719E" w:rsidRPr="002124E2" w:rsidRDefault="00CC719E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22</w: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4E8A8E4F" w14:textId="77777777" w:rsidR="00CC719E" w:rsidRPr="002124E2" w:rsidRDefault="00CC719E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0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348248B6" w14:textId="77777777" w:rsidR="00CC719E" w:rsidRPr="002124E2" w:rsidRDefault="00CC719E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1</w: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052C4A0F" w14:textId="77777777" w:rsidR="00CC719E" w:rsidRPr="002124E2" w:rsidRDefault="00CC719E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22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0F21D00F" w14:textId="77777777" w:rsidR="00CC719E" w:rsidRPr="002124E2" w:rsidRDefault="00CC719E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9</w:t>
            </w:r>
          </w:p>
        </w:tc>
        <w:tc>
          <w:tcPr>
            <w:tcW w:w="42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1F37822E" w14:textId="77777777" w:rsidR="00CC719E" w:rsidRPr="002124E2" w:rsidRDefault="00CC719E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0</w: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2F89D110" w14:textId="77777777" w:rsidR="00CC719E" w:rsidRPr="002124E2" w:rsidRDefault="00CC719E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2</w:t>
            </w:r>
          </w:p>
        </w:tc>
      </w:tr>
      <w:tr w:rsidR="00CC719E" w:rsidRPr="002124E2" w14:paraId="4021D6AE" w14:textId="77777777" w:rsidTr="00265B9E">
        <w:trPr>
          <w:jc w:val="center"/>
        </w:trPr>
        <w:tc>
          <w:tcPr>
            <w:tcW w:w="778" w:type="dxa"/>
            <w:tcBorders>
              <w:right w:val="nil"/>
            </w:tcBorders>
            <w:vAlign w:val="center"/>
          </w:tcPr>
          <w:p w14:paraId="34E7D034" w14:textId="77777777" w:rsidR="00CC719E" w:rsidRPr="002124E2" w:rsidRDefault="00CC719E" w:rsidP="00192FE3">
            <w:pPr>
              <w:spacing w:line="240" w:lineRule="auto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E</w:t>
            </w:r>
            <w:r w:rsidRPr="002124E2">
              <w:rPr>
                <w:rFonts w:cs="Times New Roman"/>
                <w:kern w:val="0"/>
                <w:sz w:val="16"/>
                <w:szCs w:val="16"/>
                <w:vertAlign w:val="subscript"/>
              </w:rPr>
              <w:t>r2</w:t>
            </w:r>
          </w:p>
        </w:tc>
        <w:tc>
          <w:tcPr>
            <w:tcW w:w="498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3C2B237F" w14:textId="77777777" w:rsidR="00CC719E" w:rsidRPr="002124E2" w:rsidRDefault="00CC719E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9</w:t>
            </w:r>
          </w:p>
        </w:tc>
        <w:tc>
          <w:tcPr>
            <w:tcW w:w="567" w:type="dxa"/>
            <w:tcBorders>
              <w:left w:val="nil"/>
              <w:right w:val="nil"/>
            </w:tcBorders>
          </w:tcPr>
          <w:p w14:paraId="5DFD9959" w14:textId="77777777" w:rsidR="00CC719E" w:rsidRPr="002124E2" w:rsidRDefault="00CC719E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7</w: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64F0DFD8" w14:textId="77777777" w:rsidR="00CC719E" w:rsidRPr="002124E2" w:rsidRDefault="00CC719E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9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07C84C9F" w14:textId="77777777" w:rsidR="00CC719E" w:rsidRPr="002124E2" w:rsidRDefault="00CC719E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0</w:t>
            </w:r>
          </w:p>
        </w:tc>
        <w:tc>
          <w:tcPr>
            <w:tcW w:w="426" w:type="dxa"/>
            <w:tcBorders>
              <w:left w:val="nil"/>
              <w:right w:val="nil"/>
            </w:tcBorders>
          </w:tcPr>
          <w:p w14:paraId="2A301980" w14:textId="77777777" w:rsidR="00CC719E" w:rsidRPr="002124E2" w:rsidRDefault="00CC719E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5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124EFDA6" w14:textId="77777777" w:rsidR="00CC719E" w:rsidRPr="002124E2" w:rsidRDefault="00CC719E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0</w: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7B657AFB" w14:textId="77777777" w:rsidR="00CC719E" w:rsidRPr="002124E2" w:rsidRDefault="00CC719E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5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7F2BD96E" w14:textId="77777777" w:rsidR="00CC719E" w:rsidRPr="002124E2" w:rsidRDefault="00CC719E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7</w: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504140AE" w14:textId="77777777" w:rsidR="00CC719E" w:rsidRPr="002124E2" w:rsidRDefault="00CC719E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9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725B2674" w14:textId="77777777" w:rsidR="00CC719E" w:rsidRPr="002124E2" w:rsidRDefault="00CC719E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5</w: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2DDF28C7" w14:textId="77777777" w:rsidR="00CC719E" w:rsidRPr="002124E2" w:rsidRDefault="00CC719E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7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652C1EDA" w14:textId="77777777" w:rsidR="00CC719E" w:rsidRPr="002124E2" w:rsidRDefault="00CC719E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0</w:t>
            </w:r>
          </w:p>
        </w:tc>
        <w:tc>
          <w:tcPr>
            <w:tcW w:w="42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68A872C0" w14:textId="77777777" w:rsidR="00CC719E" w:rsidRPr="002124E2" w:rsidRDefault="00CC719E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9</w: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21471C9F" w14:textId="77777777" w:rsidR="00CC719E" w:rsidRPr="002124E2" w:rsidRDefault="00CC719E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1</w:t>
            </w:r>
          </w:p>
        </w:tc>
      </w:tr>
      <w:tr w:rsidR="00CC719E" w:rsidRPr="002124E2" w14:paraId="0948A61F" w14:textId="77777777" w:rsidTr="00265B9E">
        <w:trPr>
          <w:jc w:val="center"/>
        </w:trPr>
        <w:tc>
          <w:tcPr>
            <w:tcW w:w="778" w:type="dxa"/>
            <w:tcBorders>
              <w:right w:val="nil"/>
            </w:tcBorders>
            <w:vAlign w:val="center"/>
          </w:tcPr>
          <w:p w14:paraId="6D359FA9" w14:textId="77777777" w:rsidR="00CC719E" w:rsidRPr="002124E2" w:rsidRDefault="00CC719E" w:rsidP="00192FE3">
            <w:pPr>
              <w:spacing w:line="240" w:lineRule="auto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E</w:t>
            </w:r>
            <w:r w:rsidRPr="002124E2">
              <w:rPr>
                <w:rFonts w:cs="Times New Roman"/>
                <w:kern w:val="0"/>
                <w:sz w:val="16"/>
                <w:szCs w:val="16"/>
                <w:vertAlign w:val="subscript"/>
              </w:rPr>
              <w:t>r3</w:t>
            </w:r>
          </w:p>
        </w:tc>
        <w:tc>
          <w:tcPr>
            <w:tcW w:w="498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3D3AF70D" w14:textId="77777777" w:rsidR="00CC719E" w:rsidRPr="002124E2" w:rsidRDefault="00CC719E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1</w:t>
            </w:r>
          </w:p>
        </w:tc>
        <w:tc>
          <w:tcPr>
            <w:tcW w:w="567" w:type="dxa"/>
            <w:tcBorders>
              <w:left w:val="nil"/>
              <w:right w:val="nil"/>
            </w:tcBorders>
          </w:tcPr>
          <w:p w14:paraId="1A2493DA" w14:textId="77777777" w:rsidR="00CC719E" w:rsidRPr="002124E2" w:rsidRDefault="00CC719E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2</w: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0848DBC7" w14:textId="77777777" w:rsidR="00CC719E" w:rsidRPr="002124E2" w:rsidRDefault="00CC719E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1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6E242301" w14:textId="77777777" w:rsidR="00CC719E" w:rsidRPr="002124E2" w:rsidRDefault="00CC719E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5</w:t>
            </w:r>
          </w:p>
        </w:tc>
        <w:tc>
          <w:tcPr>
            <w:tcW w:w="426" w:type="dxa"/>
            <w:tcBorders>
              <w:left w:val="nil"/>
              <w:right w:val="nil"/>
            </w:tcBorders>
          </w:tcPr>
          <w:p w14:paraId="7B5FC2AA" w14:textId="77777777" w:rsidR="00CC719E" w:rsidRPr="002124E2" w:rsidRDefault="00CC719E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0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23BBE3C7" w14:textId="77777777" w:rsidR="00CC719E" w:rsidRPr="002124E2" w:rsidRDefault="00CC719E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5</w: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7A1E120C" w14:textId="77777777" w:rsidR="00CC719E" w:rsidRPr="002124E2" w:rsidRDefault="00CC719E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0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6EA73E82" w14:textId="77777777" w:rsidR="00CC719E" w:rsidRPr="002124E2" w:rsidRDefault="00CC719E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2</w: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2115EDA6" w14:textId="77777777" w:rsidR="00CC719E" w:rsidRPr="002124E2" w:rsidRDefault="00CC719E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1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614ACCD9" w14:textId="77777777" w:rsidR="00CC719E" w:rsidRPr="002124E2" w:rsidRDefault="00CC719E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0</w: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0DA18EFB" w14:textId="77777777" w:rsidR="00CC719E" w:rsidRPr="002124E2" w:rsidRDefault="00CC719E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2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09F6E71D" w14:textId="77777777" w:rsidR="00CC719E" w:rsidRPr="002124E2" w:rsidRDefault="00CC719E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5</w:t>
            </w:r>
          </w:p>
        </w:tc>
        <w:tc>
          <w:tcPr>
            <w:tcW w:w="42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600CF24A" w14:textId="77777777" w:rsidR="00CC719E" w:rsidRPr="002124E2" w:rsidRDefault="00CC719E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1</w: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6BB7E7E8" w14:textId="77777777" w:rsidR="00CC719E" w:rsidRPr="002124E2" w:rsidRDefault="00CC719E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3</w:t>
            </w:r>
          </w:p>
        </w:tc>
      </w:tr>
      <w:tr w:rsidR="00CC719E" w:rsidRPr="002124E2" w14:paraId="2B571BFF" w14:textId="77777777" w:rsidTr="00265B9E">
        <w:trPr>
          <w:jc w:val="center"/>
        </w:trPr>
        <w:tc>
          <w:tcPr>
            <w:tcW w:w="778" w:type="dxa"/>
            <w:tcBorders>
              <w:right w:val="nil"/>
            </w:tcBorders>
            <w:vAlign w:val="center"/>
          </w:tcPr>
          <w:p w14:paraId="4319AA09" w14:textId="77777777" w:rsidR="00CC719E" w:rsidRPr="002124E2" w:rsidRDefault="00CC719E" w:rsidP="00192FE3">
            <w:pPr>
              <w:spacing w:line="240" w:lineRule="auto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E</w:t>
            </w:r>
            <w:r w:rsidRPr="002124E2">
              <w:rPr>
                <w:rFonts w:cs="Times New Roman"/>
                <w:kern w:val="0"/>
                <w:sz w:val="16"/>
                <w:szCs w:val="16"/>
                <w:vertAlign w:val="subscript"/>
              </w:rPr>
              <w:t>r4</w:t>
            </w:r>
          </w:p>
        </w:tc>
        <w:tc>
          <w:tcPr>
            <w:tcW w:w="498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4A9CECA4" w14:textId="77777777" w:rsidR="00CC719E" w:rsidRPr="002124E2" w:rsidRDefault="00CC719E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22</w:t>
            </w:r>
          </w:p>
        </w:tc>
        <w:tc>
          <w:tcPr>
            <w:tcW w:w="567" w:type="dxa"/>
            <w:tcBorders>
              <w:left w:val="nil"/>
              <w:right w:val="nil"/>
            </w:tcBorders>
          </w:tcPr>
          <w:p w14:paraId="012F3376" w14:textId="77777777" w:rsidR="00CC719E" w:rsidRPr="002124E2" w:rsidRDefault="00CC719E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0</w: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0AD5EE38" w14:textId="77777777" w:rsidR="00CC719E" w:rsidRPr="002124E2" w:rsidRDefault="00CC719E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22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4C207E3C" w14:textId="77777777" w:rsidR="00CC719E" w:rsidRPr="002124E2" w:rsidRDefault="00CC719E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7</w:t>
            </w:r>
          </w:p>
        </w:tc>
        <w:tc>
          <w:tcPr>
            <w:tcW w:w="426" w:type="dxa"/>
            <w:tcBorders>
              <w:left w:val="nil"/>
              <w:right w:val="nil"/>
            </w:tcBorders>
          </w:tcPr>
          <w:p w14:paraId="1597A95D" w14:textId="77777777" w:rsidR="00CC719E" w:rsidRPr="002124E2" w:rsidRDefault="00CC719E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2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7649239B" w14:textId="77777777" w:rsidR="00CC719E" w:rsidRPr="002124E2" w:rsidRDefault="00CC719E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7</w: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6EE7F4CE" w14:textId="77777777" w:rsidR="00CC719E" w:rsidRPr="002124E2" w:rsidRDefault="00CC719E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2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53A77AA5" w14:textId="77777777" w:rsidR="00CC719E" w:rsidRPr="002124E2" w:rsidRDefault="00CC719E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0</w: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5B18F6DD" w14:textId="77777777" w:rsidR="00CC719E" w:rsidRPr="002124E2" w:rsidRDefault="00CC719E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22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67C35DD7" w14:textId="77777777" w:rsidR="00CC719E" w:rsidRPr="002124E2" w:rsidRDefault="00CC719E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2</w: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4CF3EDFA" w14:textId="77777777" w:rsidR="00CC719E" w:rsidRPr="002124E2" w:rsidRDefault="00CC719E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0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44FD66BD" w14:textId="77777777" w:rsidR="00CC719E" w:rsidRPr="002124E2" w:rsidRDefault="00CC719E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7</w:t>
            </w:r>
          </w:p>
        </w:tc>
        <w:tc>
          <w:tcPr>
            <w:tcW w:w="42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485B2F1C" w14:textId="77777777" w:rsidR="00CC719E" w:rsidRPr="002124E2" w:rsidRDefault="00CC719E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22</w: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6D2B25D4" w14:textId="77777777" w:rsidR="00CC719E" w:rsidRPr="002124E2" w:rsidRDefault="00CC719E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5</w:t>
            </w:r>
          </w:p>
        </w:tc>
      </w:tr>
      <w:tr w:rsidR="00CC719E" w:rsidRPr="002124E2" w14:paraId="6B8429BA" w14:textId="77777777" w:rsidTr="00265B9E">
        <w:trPr>
          <w:jc w:val="center"/>
        </w:trPr>
        <w:tc>
          <w:tcPr>
            <w:tcW w:w="778" w:type="dxa"/>
            <w:tcBorders>
              <w:bottom w:val="single" w:sz="4" w:space="0" w:color="auto"/>
              <w:right w:val="nil"/>
            </w:tcBorders>
            <w:vAlign w:val="center"/>
          </w:tcPr>
          <w:p w14:paraId="47D9C15B" w14:textId="77777777" w:rsidR="00CC719E" w:rsidRPr="002124E2" w:rsidRDefault="00CC719E" w:rsidP="00192FE3">
            <w:pPr>
              <w:spacing w:line="240" w:lineRule="auto"/>
              <w:jc w:val="center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E</w:t>
            </w:r>
            <w:r w:rsidRPr="002124E2">
              <w:rPr>
                <w:rFonts w:cs="Times New Roman"/>
                <w:kern w:val="0"/>
                <w:sz w:val="16"/>
                <w:szCs w:val="16"/>
                <w:vertAlign w:val="subscript"/>
              </w:rPr>
              <w:t>r5</w:t>
            </w:r>
          </w:p>
        </w:tc>
        <w:tc>
          <w:tcPr>
            <w:tcW w:w="498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07DB90FC" w14:textId="77777777" w:rsidR="00CC719E" w:rsidRPr="002124E2" w:rsidRDefault="00CC719E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2</w:t>
            </w:r>
          </w:p>
        </w:tc>
        <w:tc>
          <w:tcPr>
            <w:tcW w:w="567" w:type="dxa"/>
            <w:tcBorders>
              <w:left w:val="nil"/>
              <w:bottom w:val="single" w:sz="4" w:space="0" w:color="auto"/>
              <w:right w:val="nil"/>
            </w:tcBorders>
          </w:tcPr>
          <w:p w14:paraId="0D55CD9F" w14:textId="77777777" w:rsidR="00CC719E" w:rsidRPr="002124E2" w:rsidRDefault="00CC719E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5</w: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2FBDF779" w14:textId="77777777" w:rsidR="00CC719E" w:rsidRPr="002124E2" w:rsidRDefault="00CC719E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2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25CBA4F7" w14:textId="77777777" w:rsidR="00CC719E" w:rsidRPr="002124E2" w:rsidRDefault="00CC719E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1</w:t>
            </w:r>
          </w:p>
        </w:tc>
        <w:tc>
          <w:tcPr>
            <w:tcW w:w="426" w:type="dxa"/>
            <w:tcBorders>
              <w:left w:val="nil"/>
              <w:bottom w:val="single" w:sz="4" w:space="0" w:color="auto"/>
              <w:right w:val="nil"/>
            </w:tcBorders>
          </w:tcPr>
          <w:p w14:paraId="10846090" w14:textId="77777777" w:rsidR="00CC719E" w:rsidRPr="002124E2" w:rsidRDefault="00CC719E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3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41793D11" w14:textId="77777777" w:rsidR="00CC719E" w:rsidRPr="002124E2" w:rsidRDefault="00CC719E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1</w: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63289D53" w14:textId="77777777" w:rsidR="00CC719E" w:rsidRPr="002124E2" w:rsidRDefault="00CC719E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3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2828656D" w14:textId="77777777" w:rsidR="00CC719E" w:rsidRPr="002124E2" w:rsidRDefault="00CC719E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5</w: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30C7CC22" w14:textId="77777777" w:rsidR="00CC719E" w:rsidRPr="002124E2" w:rsidRDefault="00CC719E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2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7BEEFD67" w14:textId="77777777" w:rsidR="00CC719E" w:rsidRPr="002124E2" w:rsidRDefault="00CC719E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3</w: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1A7C5C72" w14:textId="77777777" w:rsidR="00CC719E" w:rsidRPr="002124E2" w:rsidRDefault="00CC719E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5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2FF336FD" w14:textId="77777777" w:rsidR="00CC719E" w:rsidRPr="002124E2" w:rsidRDefault="00CC719E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1</w:t>
            </w:r>
          </w:p>
        </w:tc>
        <w:tc>
          <w:tcPr>
            <w:tcW w:w="42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20915CE2" w14:textId="77777777" w:rsidR="00CC719E" w:rsidRPr="002124E2" w:rsidRDefault="00CC719E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5</w: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03A4FCD5" w14:textId="77777777" w:rsidR="00CC719E" w:rsidRPr="002124E2" w:rsidRDefault="00CC719E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0</w:t>
            </w:r>
          </w:p>
        </w:tc>
      </w:tr>
    </w:tbl>
    <w:p w14:paraId="2117E9FD" w14:textId="127AD4FA" w:rsidR="00DB7469" w:rsidRPr="00265B9E" w:rsidRDefault="00DB7469" w:rsidP="00CC719E">
      <w:pPr>
        <w:widowControl/>
        <w:spacing w:beforeLines="50" w:before="156" w:line="240" w:lineRule="auto"/>
        <w:ind w:firstLineChars="80" w:firstLine="161"/>
        <w:rPr>
          <w:rFonts w:cs="Times New Roman"/>
          <w:b/>
          <w:kern w:val="0"/>
          <w:sz w:val="20"/>
          <w:szCs w:val="20"/>
        </w:rPr>
      </w:pPr>
      <w:r w:rsidRPr="00265B9E">
        <w:rPr>
          <w:rFonts w:cs="Times New Roman"/>
          <w:b/>
          <w:kern w:val="0"/>
          <w:sz w:val="20"/>
          <w:szCs w:val="20"/>
        </w:rPr>
        <w:t xml:space="preserve">Table </w:t>
      </w:r>
      <w:r w:rsidR="009076E4" w:rsidRPr="00265B9E">
        <w:rPr>
          <w:rFonts w:cs="Times New Roman"/>
          <w:b/>
          <w:kern w:val="0"/>
          <w:sz w:val="20"/>
          <w:szCs w:val="20"/>
        </w:rPr>
        <w:t>1</w:t>
      </w:r>
      <w:r w:rsidR="00A476F0" w:rsidRPr="00265B9E">
        <w:rPr>
          <w:rFonts w:cs="Times New Roman"/>
          <w:b/>
          <w:kern w:val="0"/>
          <w:sz w:val="20"/>
          <w:szCs w:val="20"/>
        </w:rPr>
        <w:t>9</w:t>
      </w:r>
      <w:r w:rsidR="00A55960" w:rsidRPr="00265B9E">
        <w:rPr>
          <w:rFonts w:cs="Times New Roman"/>
          <w:b/>
          <w:kern w:val="0"/>
          <w:sz w:val="20"/>
          <w:szCs w:val="20"/>
        </w:rPr>
        <w:t xml:space="preserve">. </w:t>
      </w:r>
      <w:r w:rsidRPr="00265B9E">
        <w:rPr>
          <w:rFonts w:cs="Times New Roman"/>
          <w:kern w:val="0"/>
          <w:sz w:val="20"/>
          <w:szCs w:val="20"/>
        </w:rPr>
        <w:t xml:space="preserve">Deadhead distance among CPs in </w:t>
      </w:r>
      <w:r w:rsidR="006462C5" w:rsidRPr="00265B9E">
        <w:rPr>
          <w:rFonts w:cs="Times New Roman"/>
          <w:kern w:val="0"/>
          <w:sz w:val="20"/>
          <w:szCs w:val="20"/>
        </w:rPr>
        <w:t>r</w:t>
      </w:r>
      <w:r w:rsidR="009A1686" w:rsidRPr="00265B9E">
        <w:rPr>
          <w:rFonts w:cs="Times New Roman"/>
          <w:kern w:val="0"/>
          <w:sz w:val="20"/>
          <w:szCs w:val="20"/>
        </w:rPr>
        <w:t>and</w:t>
      </w:r>
      <w:r w:rsidR="00D3240A" w:rsidRPr="00265B9E">
        <w:rPr>
          <w:rFonts w:cs="Times New Roman"/>
          <w:kern w:val="0"/>
          <w:sz w:val="20"/>
          <w:szCs w:val="20"/>
        </w:rPr>
        <w:t>-</w:t>
      </w:r>
      <w:r w:rsidR="00D26849" w:rsidRPr="00265B9E">
        <w:rPr>
          <w:rFonts w:cs="Times New Roman"/>
          <w:kern w:val="0"/>
          <w:sz w:val="20"/>
          <w:szCs w:val="20"/>
        </w:rPr>
        <w:t>4</w:t>
      </w:r>
      <w:r w:rsidRPr="00265B9E">
        <w:rPr>
          <w:rFonts w:cs="Times New Roman"/>
          <w:kern w:val="0"/>
          <w:sz w:val="20"/>
          <w:szCs w:val="20"/>
        </w:rPr>
        <w:t xml:space="preserve"> (unit: km). </w:t>
      </w:r>
    </w:p>
    <w:tbl>
      <w:tblPr>
        <w:tblStyle w:val="11"/>
        <w:tblW w:w="8080" w:type="dxa"/>
        <w:jc w:val="center"/>
        <w:tblBorders>
          <w:top w:val="single" w:sz="12" w:space="0" w:color="auto"/>
          <w:left w:val="none" w:sz="0" w:space="0" w:color="auto"/>
          <w:bottom w:val="single" w:sz="12" w:space="0" w:color="auto"/>
          <w:right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709"/>
        <w:gridCol w:w="509"/>
        <w:gridCol w:w="483"/>
        <w:gridCol w:w="567"/>
        <w:gridCol w:w="426"/>
        <w:gridCol w:w="567"/>
        <w:gridCol w:w="425"/>
        <w:gridCol w:w="567"/>
        <w:gridCol w:w="425"/>
        <w:gridCol w:w="567"/>
        <w:gridCol w:w="425"/>
        <w:gridCol w:w="567"/>
        <w:gridCol w:w="426"/>
        <w:gridCol w:w="567"/>
        <w:gridCol w:w="425"/>
        <w:gridCol w:w="425"/>
      </w:tblGrid>
      <w:tr w:rsidR="007C69D0" w:rsidRPr="002124E2" w14:paraId="583D4880" w14:textId="77777777" w:rsidTr="004D49DE">
        <w:trPr>
          <w:trHeight w:val="227"/>
          <w:jc w:val="center"/>
        </w:trPr>
        <w:tc>
          <w:tcPr>
            <w:tcW w:w="1218" w:type="dxa"/>
            <w:gridSpan w:val="2"/>
            <w:vMerge w:val="restart"/>
            <w:tcBorders>
              <w:top w:val="single" w:sz="4" w:space="0" w:color="auto"/>
              <w:bottom w:val="single" w:sz="4" w:space="0" w:color="auto"/>
              <w:right w:val="nil"/>
            </w:tcBorders>
            <w:vAlign w:val="center"/>
          </w:tcPr>
          <w:p w14:paraId="2D785CC3" w14:textId="77777777" w:rsidR="007D24F5" w:rsidRPr="002124E2" w:rsidRDefault="007D24F5" w:rsidP="008A4AD2">
            <w:pPr>
              <w:spacing w:line="300" w:lineRule="exact"/>
              <w:jc w:val="left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Bus lines and CPs</w:t>
            </w:r>
          </w:p>
        </w:tc>
        <w:tc>
          <w:tcPr>
            <w:tcW w:w="1050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7D8B741C" w14:textId="77777777" w:rsidR="007D24F5" w:rsidRPr="002124E2" w:rsidRDefault="007D24F5" w:rsidP="008A4AD2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Line r1</w:t>
            </w:r>
          </w:p>
        </w:tc>
        <w:tc>
          <w:tcPr>
            <w:tcW w:w="993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69F25D1E" w14:textId="77777777" w:rsidR="007D24F5" w:rsidRPr="002124E2" w:rsidRDefault="007D24F5" w:rsidP="008A4AD2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Line r2</w:t>
            </w:r>
          </w:p>
        </w:tc>
        <w:tc>
          <w:tcPr>
            <w:tcW w:w="992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11EB26FC" w14:textId="77777777" w:rsidR="007D24F5" w:rsidRPr="002124E2" w:rsidRDefault="007D24F5" w:rsidP="008A4AD2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Line r3</w:t>
            </w:r>
          </w:p>
        </w:tc>
        <w:tc>
          <w:tcPr>
            <w:tcW w:w="992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05435848" w14:textId="77777777" w:rsidR="007D24F5" w:rsidRPr="002124E2" w:rsidRDefault="007D24F5" w:rsidP="008A4AD2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Line r4</w:t>
            </w:r>
          </w:p>
        </w:tc>
        <w:tc>
          <w:tcPr>
            <w:tcW w:w="992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039E879E" w14:textId="77777777" w:rsidR="007D24F5" w:rsidRPr="002124E2" w:rsidRDefault="007D24F5" w:rsidP="008A4AD2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Line r5</w:t>
            </w:r>
          </w:p>
        </w:tc>
        <w:tc>
          <w:tcPr>
            <w:tcW w:w="993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73C57A7B" w14:textId="77777777" w:rsidR="007D24F5" w:rsidRPr="002124E2" w:rsidRDefault="007D24F5" w:rsidP="008A4AD2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Line r6</w:t>
            </w:r>
          </w:p>
        </w:tc>
        <w:tc>
          <w:tcPr>
            <w:tcW w:w="850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79F8C8D3" w14:textId="77777777" w:rsidR="007D24F5" w:rsidRPr="002124E2" w:rsidRDefault="007D24F5" w:rsidP="007D24F5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Line r7</w:t>
            </w:r>
          </w:p>
        </w:tc>
      </w:tr>
      <w:tr w:rsidR="007C69D0" w:rsidRPr="002124E2" w14:paraId="60900008" w14:textId="77777777" w:rsidTr="00192FE3">
        <w:trPr>
          <w:trHeight w:val="496"/>
          <w:jc w:val="center"/>
        </w:trPr>
        <w:tc>
          <w:tcPr>
            <w:tcW w:w="1218" w:type="dxa"/>
            <w:gridSpan w:val="2"/>
            <w:vMerge/>
            <w:tcBorders>
              <w:top w:val="single" w:sz="4" w:space="0" w:color="auto"/>
              <w:right w:val="nil"/>
            </w:tcBorders>
            <w:vAlign w:val="center"/>
          </w:tcPr>
          <w:p w14:paraId="42134E76" w14:textId="77777777" w:rsidR="00DB7469" w:rsidRPr="002124E2" w:rsidRDefault="00DB7469" w:rsidP="008A4AD2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</w:p>
        </w:tc>
        <w:tc>
          <w:tcPr>
            <w:tcW w:w="483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79B5D749" w14:textId="77777777" w:rsidR="00DB7469" w:rsidRPr="002124E2" w:rsidRDefault="00DB7469" w:rsidP="00192FE3">
            <w:pPr>
              <w:spacing w:line="240" w:lineRule="auto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position w:val="-10"/>
                <w:sz w:val="20"/>
                <w:szCs w:val="20"/>
              </w:rPr>
              <w:object w:dxaOrig="340" w:dyaOrig="300" w14:anchorId="45D4505C">
                <v:shape id="_x0000_i1256" type="#_x0000_t75" style="width:18pt;height:15pt" o:ole="">
                  <v:imagedata r:id="rId96" o:title=""/>
                </v:shape>
                <o:OLEObject Type="Embed" ProgID="Equation.DSMT4" ShapeID="_x0000_i1256" DrawAspect="Content" ObjectID="_1742621340" r:id="rId276"/>
              </w:objec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5011043A" w14:textId="77777777" w:rsidR="00DB7469" w:rsidRPr="002124E2" w:rsidRDefault="00DB7469" w:rsidP="00192FE3">
            <w:pPr>
              <w:spacing w:line="240" w:lineRule="auto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position w:val="-10"/>
                <w:sz w:val="20"/>
                <w:szCs w:val="20"/>
              </w:rPr>
              <w:object w:dxaOrig="340" w:dyaOrig="300" w14:anchorId="7D1BA253">
                <v:shape id="_x0000_i1257" type="#_x0000_t75" style="width:18pt;height:15pt" o:ole="">
                  <v:imagedata r:id="rId102" o:title=""/>
                </v:shape>
                <o:OLEObject Type="Embed" ProgID="Equation.DSMT4" ShapeID="_x0000_i1257" DrawAspect="Content" ObjectID="_1742621341" r:id="rId277"/>
              </w:object>
            </w:r>
          </w:p>
        </w:tc>
        <w:tc>
          <w:tcPr>
            <w:tcW w:w="42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37DC16E3" w14:textId="77777777" w:rsidR="00DB7469" w:rsidRPr="002124E2" w:rsidRDefault="00DB7469" w:rsidP="00192FE3">
            <w:pPr>
              <w:spacing w:line="240" w:lineRule="auto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position w:val="-10"/>
                <w:sz w:val="20"/>
                <w:szCs w:val="20"/>
              </w:rPr>
              <w:object w:dxaOrig="340" w:dyaOrig="300" w14:anchorId="282F403E">
                <v:shape id="_x0000_i1258" type="#_x0000_t75" style="width:18pt;height:15pt" o:ole="">
                  <v:imagedata r:id="rId96" o:title=""/>
                </v:shape>
                <o:OLEObject Type="Embed" ProgID="Equation.DSMT4" ShapeID="_x0000_i1258" DrawAspect="Content" ObjectID="_1742621342" r:id="rId278"/>
              </w:objec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1166D8EF" w14:textId="77777777" w:rsidR="00DB7469" w:rsidRPr="002124E2" w:rsidRDefault="00DB7469" w:rsidP="00192FE3">
            <w:pPr>
              <w:spacing w:line="240" w:lineRule="auto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position w:val="-10"/>
                <w:sz w:val="20"/>
                <w:szCs w:val="20"/>
              </w:rPr>
              <w:object w:dxaOrig="340" w:dyaOrig="300" w14:anchorId="37C04831">
                <v:shape id="_x0000_i1259" type="#_x0000_t75" style="width:18pt;height:15pt" o:ole="">
                  <v:imagedata r:id="rId104" o:title=""/>
                </v:shape>
                <o:OLEObject Type="Embed" ProgID="Equation.DSMT4" ShapeID="_x0000_i1259" DrawAspect="Content" ObjectID="_1742621343" r:id="rId279"/>
              </w:objec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319D13D4" w14:textId="77777777" w:rsidR="00DB7469" w:rsidRPr="002124E2" w:rsidRDefault="00DB7469" w:rsidP="00192FE3">
            <w:pPr>
              <w:spacing w:line="240" w:lineRule="auto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position w:val="-10"/>
                <w:sz w:val="20"/>
                <w:szCs w:val="20"/>
              </w:rPr>
              <w:object w:dxaOrig="340" w:dyaOrig="300" w14:anchorId="669E4615">
                <v:shape id="_x0000_i1260" type="#_x0000_t75" style="width:18pt;height:15pt" o:ole="">
                  <v:imagedata r:id="rId99" o:title=""/>
                </v:shape>
                <o:OLEObject Type="Embed" ProgID="Equation.DSMT4" ShapeID="_x0000_i1260" DrawAspect="Content" ObjectID="_1742621344" r:id="rId280"/>
              </w:objec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720E7F09" w14:textId="77777777" w:rsidR="00DB7469" w:rsidRPr="002124E2" w:rsidRDefault="00DB7469" w:rsidP="00192FE3">
            <w:pPr>
              <w:spacing w:line="240" w:lineRule="auto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position w:val="-10"/>
                <w:sz w:val="20"/>
                <w:szCs w:val="20"/>
              </w:rPr>
              <w:object w:dxaOrig="340" w:dyaOrig="300" w14:anchorId="60F37C01">
                <v:shape id="_x0000_i1261" type="#_x0000_t75" style="width:18pt;height:15pt" o:ole="">
                  <v:imagedata r:id="rId104" o:title=""/>
                </v:shape>
                <o:OLEObject Type="Embed" ProgID="Equation.DSMT4" ShapeID="_x0000_i1261" DrawAspect="Content" ObjectID="_1742621345" r:id="rId281"/>
              </w:objec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312C6000" w14:textId="77777777" w:rsidR="00DB7469" w:rsidRPr="002124E2" w:rsidRDefault="00DB7469" w:rsidP="00192FE3">
            <w:pPr>
              <w:spacing w:line="240" w:lineRule="auto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position w:val="-10"/>
                <w:sz w:val="20"/>
                <w:szCs w:val="20"/>
              </w:rPr>
              <w:object w:dxaOrig="340" w:dyaOrig="300" w14:anchorId="77E90D2C">
                <v:shape id="_x0000_i1262" type="#_x0000_t75" style="width:18pt;height:15pt" o:ole="">
                  <v:imagedata r:id="rId99" o:title=""/>
                </v:shape>
                <o:OLEObject Type="Embed" ProgID="Equation.DSMT4" ShapeID="_x0000_i1262" DrawAspect="Content" ObjectID="_1742621346" r:id="rId282"/>
              </w:objec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0E6BB0DA" w14:textId="77777777" w:rsidR="00DB7469" w:rsidRPr="002124E2" w:rsidRDefault="00DB7469" w:rsidP="00192FE3">
            <w:pPr>
              <w:spacing w:line="240" w:lineRule="auto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position w:val="-10"/>
                <w:sz w:val="20"/>
                <w:szCs w:val="20"/>
              </w:rPr>
              <w:object w:dxaOrig="340" w:dyaOrig="300" w14:anchorId="42AB56E2">
                <v:shape id="_x0000_i1263" type="#_x0000_t75" style="width:18pt;height:15pt" o:ole="">
                  <v:imagedata r:id="rId102" o:title=""/>
                </v:shape>
                <o:OLEObject Type="Embed" ProgID="Equation.DSMT4" ShapeID="_x0000_i1263" DrawAspect="Content" ObjectID="_1742621347" r:id="rId283"/>
              </w:objec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546C4E4C" w14:textId="77777777" w:rsidR="00DB7469" w:rsidRPr="002124E2" w:rsidRDefault="00DB7469" w:rsidP="00192FE3">
            <w:pPr>
              <w:spacing w:line="240" w:lineRule="auto"/>
              <w:rPr>
                <w:rFonts w:cs="Times New Roman"/>
                <w:sz w:val="20"/>
                <w:szCs w:val="20"/>
              </w:rPr>
            </w:pPr>
            <w:r w:rsidRPr="002124E2">
              <w:rPr>
                <w:rFonts w:cs="Times New Roman"/>
                <w:position w:val="-10"/>
                <w:sz w:val="20"/>
                <w:szCs w:val="20"/>
              </w:rPr>
              <w:object w:dxaOrig="340" w:dyaOrig="300" w14:anchorId="4230E65B">
                <v:shape id="_x0000_i1264" type="#_x0000_t75" style="width:18pt;height:15pt" o:ole="">
                  <v:imagedata r:id="rId96" o:title=""/>
                </v:shape>
                <o:OLEObject Type="Embed" ProgID="Equation.DSMT4" ShapeID="_x0000_i1264" DrawAspect="Content" ObjectID="_1742621348" r:id="rId284"/>
              </w:objec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5A048ECD" w14:textId="77777777" w:rsidR="00DB7469" w:rsidRPr="002124E2" w:rsidRDefault="00DB7469" w:rsidP="00192FE3">
            <w:pPr>
              <w:spacing w:line="240" w:lineRule="auto"/>
              <w:rPr>
                <w:rFonts w:cs="Times New Roman"/>
                <w:sz w:val="20"/>
                <w:szCs w:val="20"/>
              </w:rPr>
            </w:pPr>
            <w:r w:rsidRPr="002124E2">
              <w:rPr>
                <w:rFonts w:cs="Times New Roman"/>
                <w:position w:val="-10"/>
                <w:sz w:val="20"/>
                <w:szCs w:val="20"/>
              </w:rPr>
              <w:object w:dxaOrig="340" w:dyaOrig="300" w14:anchorId="69020B1F">
                <v:shape id="_x0000_i1265" type="#_x0000_t75" style="width:18pt;height:15pt" o:ole="">
                  <v:imagedata r:id="rId99" o:title=""/>
                </v:shape>
                <o:OLEObject Type="Embed" ProgID="Equation.DSMT4" ShapeID="_x0000_i1265" DrawAspect="Content" ObjectID="_1742621349" r:id="rId285"/>
              </w:object>
            </w:r>
          </w:p>
        </w:tc>
        <w:tc>
          <w:tcPr>
            <w:tcW w:w="42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7BE73C77" w14:textId="77777777" w:rsidR="00DB7469" w:rsidRPr="002124E2" w:rsidRDefault="00DB7469" w:rsidP="00192FE3">
            <w:pPr>
              <w:spacing w:line="240" w:lineRule="auto"/>
              <w:rPr>
                <w:rFonts w:cs="Times New Roman"/>
                <w:sz w:val="20"/>
                <w:szCs w:val="20"/>
              </w:rPr>
            </w:pPr>
            <w:r w:rsidRPr="002124E2">
              <w:rPr>
                <w:rFonts w:cs="Times New Roman"/>
                <w:position w:val="-10"/>
                <w:sz w:val="20"/>
                <w:szCs w:val="20"/>
              </w:rPr>
              <w:object w:dxaOrig="340" w:dyaOrig="300" w14:anchorId="0E718AD8">
                <v:shape id="_x0000_i1266" type="#_x0000_t75" style="width:18pt;height:15pt" o:ole="">
                  <v:imagedata r:id="rId102" o:title=""/>
                </v:shape>
                <o:OLEObject Type="Embed" ProgID="Equation.DSMT4" ShapeID="_x0000_i1266" DrawAspect="Content" ObjectID="_1742621350" r:id="rId286"/>
              </w:objec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710793F1" w14:textId="77777777" w:rsidR="00DB7469" w:rsidRPr="002124E2" w:rsidRDefault="00DB7469" w:rsidP="00192FE3">
            <w:pPr>
              <w:spacing w:line="240" w:lineRule="auto"/>
              <w:rPr>
                <w:rFonts w:cs="Times New Roman"/>
                <w:sz w:val="20"/>
                <w:szCs w:val="20"/>
              </w:rPr>
            </w:pPr>
            <w:r w:rsidRPr="002124E2">
              <w:rPr>
                <w:rFonts w:cs="Times New Roman"/>
                <w:position w:val="-10"/>
                <w:sz w:val="20"/>
                <w:szCs w:val="20"/>
              </w:rPr>
              <w:object w:dxaOrig="340" w:dyaOrig="300" w14:anchorId="34E82722">
                <v:shape id="_x0000_i1267" type="#_x0000_t75" style="width:18pt;height:15pt" o:ole="">
                  <v:imagedata r:id="rId104" o:title=""/>
                </v:shape>
                <o:OLEObject Type="Embed" ProgID="Equation.DSMT4" ShapeID="_x0000_i1267" DrawAspect="Content" ObjectID="_1742621351" r:id="rId287"/>
              </w:objec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4AC38859" w14:textId="77777777" w:rsidR="00DB7469" w:rsidRPr="002124E2" w:rsidRDefault="00E30C72" w:rsidP="00192FE3">
            <w:pPr>
              <w:spacing w:line="240" w:lineRule="auto"/>
              <w:rPr>
                <w:rFonts w:cs="Times New Roman"/>
                <w:sz w:val="20"/>
                <w:szCs w:val="20"/>
              </w:rPr>
            </w:pPr>
            <w:r w:rsidRPr="002124E2">
              <w:rPr>
                <w:rFonts w:cs="Times New Roman"/>
                <w:position w:val="-10"/>
                <w:sz w:val="20"/>
                <w:szCs w:val="20"/>
              </w:rPr>
              <w:object w:dxaOrig="340" w:dyaOrig="300" w14:anchorId="493212B3">
                <v:shape id="_x0000_i1268" type="#_x0000_t75" style="width:18pt;height:15pt" o:ole="">
                  <v:imagedata r:id="rId288" o:title=""/>
                </v:shape>
                <o:OLEObject Type="Embed" ProgID="Equation.DSMT4" ShapeID="_x0000_i1268" DrawAspect="Content" ObjectID="_1742621352" r:id="rId289"/>
              </w:objec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4A52ABA7" w14:textId="77777777" w:rsidR="00DB7469" w:rsidRPr="002124E2" w:rsidRDefault="007D24F5" w:rsidP="00192FE3">
            <w:pPr>
              <w:spacing w:line="240" w:lineRule="auto"/>
              <w:rPr>
                <w:rFonts w:cs="Times New Roman"/>
                <w:sz w:val="20"/>
                <w:szCs w:val="20"/>
              </w:rPr>
            </w:pPr>
            <w:r w:rsidRPr="002124E2">
              <w:rPr>
                <w:rFonts w:cs="Times New Roman"/>
                <w:position w:val="-10"/>
                <w:sz w:val="20"/>
                <w:szCs w:val="20"/>
              </w:rPr>
              <w:object w:dxaOrig="340" w:dyaOrig="300" w14:anchorId="21044495">
                <v:shape id="_x0000_i1269" type="#_x0000_t75" style="width:18pt;height:15pt" o:ole="">
                  <v:imagedata r:id="rId274" o:title=""/>
                </v:shape>
                <o:OLEObject Type="Embed" ProgID="Equation.DSMT4" ShapeID="_x0000_i1269" DrawAspect="Content" ObjectID="_1742621353" r:id="rId290"/>
              </w:object>
            </w:r>
          </w:p>
        </w:tc>
      </w:tr>
      <w:tr w:rsidR="007C69D0" w:rsidRPr="002124E2" w14:paraId="116B6DF3" w14:textId="77777777" w:rsidTr="004D49DE">
        <w:trPr>
          <w:jc w:val="center"/>
        </w:trPr>
        <w:tc>
          <w:tcPr>
            <w:tcW w:w="709" w:type="dxa"/>
            <w:vMerge w:val="restart"/>
            <w:tcBorders>
              <w:right w:val="nil"/>
            </w:tcBorders>
            <w:vAlign w:val="center"/>
          </w:tcPr>
          <w:p w14:paraId="0F5E0EFF" w14:textId="77777777" w:rsidR="007D24F5" w:rsidRPr="002124E2" w:rsidRDefault="007D24F5" w:rsidP="007D24F5">
            <w:pPr>
              <w:spacing w:line="300" w:lineRule="exact"/>
              <w:jc w:val="left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Line r1</w:t>
            </w:r>
          </w:p>
        </w:tc>
        <w:tc>
          <w:tcPr>
            <w:tcW w:w="509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2672092E" w14:textId="77777777" w:rsidR="007D24F5" w:rsidRPr="002124E2" w:rsidRDefault="007D24F5" w:rsidP="00192FE3">
            <w:pPr>
              <w:spacing w:line="240" w:lineRule="auto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position w:val="-10"/>
                <w:sz w:val="20"/>
                <w:szCs w:val="20"/>
              </w:rPr>
              <w:object w:dxaOrig="340" w:dyaOrig="300" w14:anchorId="3BC7BCA7">
                <v:shape id="_x0000_i1270" type="#_x0000_t75" style="width:18pt;height:15pt" o:ole="">
                  <v:imagedata r:id="rId96" o:title=""/>
                </v:shape>
                <o:OLEObject Type="Embed" ProgID="Equation.DSMT4" ShapeID="_x0000_i1270" DrawAspect="Content" ObjectID="_1742621354" r:id="rId291"/>
              </w:object>
            </w:r>
          </w:p>
        </w:tc>
        <w:tc>
          <w:tcPr>
            <w:tcW w:w="483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7FD6FA8E" w14:textId="77777777" w:rsidR="007D24F5" w:rsidRPr="002124E2" w:rsidRDefault="007D24F5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0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75571969" w14:textId="77777777" w:rsidR="007D24F5" w:rsidRPr="002124E2" w:rsidRDefault="007D24F5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22</w:t>
            </w:r>
          </w:p>
        </w:tc>
        <w:tc>
          <w:tcPr>
            <w:tcW w:w="42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2976CCDA" w14:textId="77777777" w:rsidR="007D24F5" w:rsidRPr="002124E2" w:rsidRDefault="007D24F5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0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4D9D9CD6" w14:textId="77777777" w:rsidR="007D24F5" w:rsidRPr="002124E2" w:rsidRDefault="007D24F5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9</w: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3296AF2F" w14:textId="77777777" w:rsidR="007D24F5" w:rsidRPr="002124E2" w:rsidRDefault="007D24F5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1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59CB7810" w14:textId="77777777" w:rsidR="007D24F5" w:rsidRPr="002124E2" w:rsidRDefault="007D24F5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9</w: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6DC9DD6B" w14:textId="77777777" w:rsidR="007D24F5" w:rsidRPr="002124E2" w:rsidRDefault="007D24F5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1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74404961" w14:textId="77777777" w:rsidR="007D24F5" w:rsidRPr="002124E2" w:rsidRDefault="007D24F5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22</w: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614C03A6" w14:textId="77777777" w:rsidR="007D24F5" w:rsidRPr="002124E2" w:rsidRDefault="007D24F5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0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3C34E96C" w14:textId="77777777" w:rsidR="007D24F5" w:rsidRPr="002124E2" w:rsidRDefault="007D24F5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1</w:t>
            </w:r>
          </w:p>
        </w:tc>
        <w:tc>
          <w:tcPr>
            <w:tcW w:w="42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54EBA036" w14:textId="77777777" w:rsidR="007D24F5" w:rsidRPr="002124E2" w:rsidRDefault="007D24F5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22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6E6E187F" w14:textId="77777777" w:rsidR="007D24F5" w:rsidRPr="002124E2" w:rsidRDefault="007D24F5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9</w: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10AEBB06" w14:textId="77777777" w:rsidR="007D24F5" w:rsidRPr="002124E2" w:rsidRDefault="007D24F5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22</w: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1A498476" w14:textId="77777777" w:rsidR="007D24F5" w:rsidRPr="002124E2" w:rsidRDefault="007D24F5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2</w:t>
            </w:r>
          </w:p>
        </w:tc>
      </w:tr>
      <w:tr w:rsidR="007C69D0" w:rsidRPr="002124E2" w14:paraId="1A2801C5" w14:textId="77777777" w:rsidTr="004D49DE">
        <w:trPr>
          <w:jc w:val="center"/>
        </w:trPr>
        <w:tc>
          <w:tcPr>
            <w:tcW w:w="709" w:type="dxa"/>
            <w:vMerge/>
            <w:tcBorders>
              <w:right w:val="nil"/>
            </w:tcBorders>
            <w:vAlign w:val="center"/>
          </w:tcPr>
          <w:p w14:paraId="6165B6E7" w14:textId="77777777" w:rsidR="007D24F5" w:rsidRPr="002124E2" w:rsidRDefault="007D24F5" w:rsidP="007D24F5">
            <w:pPr>
              <w:spacing w:line="300" w:lineRule="exact"/>
              <w:jc w:val="left"/>
              <w:rPr>
                <w:rFonts w:cs="Times New Roman"/>
                <w:sz w:val="16"/>
                <w:szCs w:val="16"/>
              </w:rPr>
            </w:pPr>
          </w:p>
        </w:tc>
        <w:tc>
          <w:tcPr>
            <w:tcW w:w="509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16269B88" w14:textId="77777777" w:rsidR="007D24F5" w:rsidRPr="002124E2" w:rsidRDefault="007D24F5" w:rsidP="00192FE3">
            <w:pPr>
              <w:spacing w:line="240" w:lineRule="auto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position w:val="-10"/>
                <w:sz w:val="20"/>
                <w:szCs w:val="20"/>
              </w:rPr>
              <w:object w:dxaOrig="340" w:dyaOrig="300" w14:anchorId="789D392B">
                <v:shape id="_x0000_i1271" type="#_x0000_t75" style="width:18pt;height:15pt" o:ole="">
                  <v:imagedata r:id="rId102" o:title=""/>
                </v:shape>
                <o:OLEObject Type="Embed" ProgID="Equation.DSMT4" ShapeID="_x0000_i1271" DrawAspect="Content" ObjectID="_1742621355" r:id="rId292"/>
              </w:object>
            </w:r>
          </w:p>
        </w:tc>
        <w:tc>
          <w:tcPr>
            <w:tcW w:w="483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62295B30" w14:textId="77777777" w:rsidR="007D24F5" w:rsidRPr="002124E2" w:rsidRDefault="007D24F5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22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679C35C6" w14:textId="77777777" w:rsidR="007D24F5" w:rsidRPr="002124E2" w:rsidRDefault="007D24F5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0</w:t>
            </w:r>
          </w:p>
        </w:tc>
        <w:tc>
          <w:tcPr>
            <w:tcW w:w="42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6EC7D800" w14:textId="77777777" w:rsidR="007D24F5" w:rsidRPr="002124E2" w:rsidRDefault="007D24F5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22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03B6677F" w14:textId="77777777" w:rsidR="007D24F5" w:rsidRPr="002124E2" w:rsidRDefault="007D24F5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7</w: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07AD3168" w14:textId="77777777" w:rsidR="007D24F5" w:rsidRPr="002124E2" w:rsidRDefault="007D24F5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2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1A4D1416" w14:textId="77777777" w:rsidR="007D24F5" w:rsidRPr="002124E2" w:rsidRDefault="007D24F5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7</w: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1A085767" w14:textId="77777777" w:rsidR="007D24F5" w:rsidRPr="002124E2" w:rsidRDefault="007D24F5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2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4D0DC1DD" w14:textId="77777777" w:rsidR="007D24F5" w:rsidRPr="002124E2" w:rsidRDefault="007D24F5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0</w: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23D32503" w14:textId="77777777" w:rsidR="007D24F5" w:rsidRPr="002124E2" w:rsidRDefault="007D24F5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22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763FA2E0" w14:textId="77777777" w:rsidR="007D24F5" w:rsidRPr="002124E2" w:rsidRDefault="007D24F5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2</w:t>
            </w:r>
          </w:p>
        </w:tc>
        <w:tc>
          <w:tcPr>
            <w:tcW w:w="42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025873D3" w14:textId="77777777" w:rsidR="007D24F5" w:rsidRPr="002124E2" w:rsidRDefault="007D24F5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0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1660104A" w14:textId="77777777" w:rsidR="007D24F5" w:rsidRPr="002124E2" w:rsidRDefault="007D24F5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7</w: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7E5DA7EB" w14:textId="77777777" w:rsidR="007D24F5" w:rsidRPr="002124E2" w:rsidRDefault="007D24F5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0</w: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69FFECB0" w14:textId="77777777" w:rsidR="007D24F5" w:rsidRPr="002124E2" w:rsidRDefault="007D24F5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5</w:t>
            </w:r>
          </w:p>
        </w:tc>
      </w:tr>
      <w:tr w:rsidR="007C69D0" w:rsidRPr="002124E2" w14:paraId="7B192E6A" w14:textId="77777777" w:rsidTr="004D49DE">
        <w:trPr>
          <w:jc w:val="center"/>
        </w:trPr>
        <w:tc>
          <w:tcPr>
            <w:tcW w:w="709" w:type="dxa"/>
            <w:vMerge w:val="restart"/>
            <w:tcBorders>
              <w:right w:val="nil"/>
            </w:tcBorders>
            <w:vAlign w:val="center"/>
          </w:tcPr>
          <w:p w14:paraId="0BD89047" w14:textId="77777777" w:rsidR="007D24F5" w:rsidRPr="002124E2" w:rsidRDefault="007D24F5" w:rsidP="007D24F5">
            <w:pPr>
              <w:spacing w:line="300" w:lineRule="exact"/>
              <w:jc w:val="left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Line r2</w:t>
            </w:r>
          </w:p>
        </w:tc>
        <w:tc>
          <w:tcPr>
            <w:tcW w:w="509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0E239FA1" w14:textId="77777777" w:rsidR="007D24F5" w:rsidRPr="002124E2" w:rsidRDefault="007D24F5" w:rsidP="00192FE3">
            <w:pPr>
              <w:spacing w:line="240" w:lineRule="auto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position w:val="-10"/>
                <w:sz w:val="20"/>
                <w:szCs w:val="20"/>
              </w:rPr>
              <w:object w:dxaOrig="340" w:dyaOrig="300" w14:anchorId="42A7130B">
                <v:shape id="_x0000_i1272" type="#_x0000_t75" style="width:18pt;height:15pt" o:ole="">
                  <v:imagedata r:id="rId96" o:title=""/>
                </v:shape>
                <o:OLEObject Type="Embed" ProgID="Equation.DSMT4" ShapeID="_x0000_i1272" DrawAspect="Content" ObjectID="_1742621356" r:id="rId293"/>
              </w:object>
            </w:r>
          </w:p>
        </w:tc>
        <w:tc>
          <w:tcPr>
            <w:tcW w:w="483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07AFA0EF" w14:textId="77777777" w:rsidR="007D24F5" w:rsidRPr="002124E2" w:rsidRDefault="007D24F5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0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77BDA233" w14:textId="77777777" w:rsidR="007D24F5" w:rsidRPr="002124E2" w:rsidRDefault="007D24F5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22</w:t>
            </w:r>
          </w:p>
        </w:tc>
        <w:tc>
          <w:tcPr>
            <w:tcW w:w="42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41047344" w14:textId="77777777" w:rsidR="007D24F5" w:rsidRPr="002124E2" w:rsidRDefault="007D24F5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0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62C6D18A" w14:textId="77777777" w:rsidR="007D24F5" w:rsidRPr="002124E2" w:rsidRDefault="007D24F5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9</w: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0061932C" w14:textId="77777777" w:rsidR="007D24F5" w:rsidRPr="002124E2" w:rsidRDefault="007D24F5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1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3A57B203" w14:textId="77777777" w:rsidR="007D24F5" w:rsidRPr="002124E2" w:rsidRDefault="007D24F5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9</w: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5154EB51" w14:textId="77777777" w:rsidR="007D24F5" w:rsidRPr="002124E2" w:rsidRDefault="007D24F5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1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41D45C91" w14:textId="77777777" w:rsidR="007D24F5" w:rsidRPr="002124E2" w:rsidRDefault="007D24F5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22</w: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0AEFEDDC" w14:textId="77777777" w:rsidR="007D24F5" w:rsidRPr="002124E2" w:rsidRDefault="007D24F5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0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3184D9D4" w14:textId="77777777" w:rsidR="007D24F5" w:rsidRPr="002124E2" w:rsidRDefault="007D24F5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1</w:t>
            </w:r>
          </w:p>
        </w:tc>
        <w:tc>
          <w:tcPr>
            <w:tcW w:w="42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50A569BD" w14:textId="77777777" w:rsidR="007D24F5" w:rsidRPr="002124E2" w:rsidRDefault="007D24F5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22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74D65BB0" w14:textId="77777777" w:rsidR="007D24F5" w:rsidRPr="002124E2" w:rsidRDefault="007D24F5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9</w: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5E885B95" w14:textId="77777777" w:rsidR="007D24F5" w:rsidRPr="002124E2" w:rsidRDefault="007D24F5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22</w: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302E4BA8" w14:textId="77777777" w:rsidR="007D24F5" w:rsidRPr="002124E2" w:rsidRDefault="007D24F5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2</w:t>
            </w:r>
          </w:p>
        </w:tc>
      </w:tr>
      <w:tr w:rsidR="007C69D0" w:rsidRPr="002124E2" w14:paraId="18A6AEB6" w14:textId="77777777" w:rsidTr="004D49DE">
        <w:trPr>
          <w:jc w:val="center"/>
        </w:trPr>
        <w:tc>
          <w:tcPr>
            <w:tcW w:w="709" w:type="dxa"/>
            <w:vMerge/>
            <w:tcBorders>
              <w:bottom w:val="single" w:sz="4" w:space="0" w:color="auto"/>
              <w:right w:val="nil"/>
            </w:tcBorders>
            <w:vAlign w:val="center"/>
          </w:tcPr>
          <w:p w14:paraId="1016962A" w14:textId="77777777" w:rsidR="007D24F5" w:rsidRPr="002124E2" w:rsidRDefault="007D24F5" w:rsidP="007D24F5">
            <w:pPr>
              <w:spacing w:line="300" w:lineRule="exact"/>
              <w:jc w:val="left"/>
              <w:rPr>
                <w:rFonts w:cs="Times New Roman"/>
                <w:sz w:val="16"/>
                <w:szCs w:val="16"/>
              </w:rPr>
            </w:pPr>
          </w:p>
        </w:tc>
        <w:tc>
          <w:tcPr>
            <w:tcW w:w="509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4D8B9443" w14:textId="77777777" w:rsidR="007D24F5" w:rsidRPr="002124E2" w:rsidRDefault="007D24F5" w:rsidP="00192FE3">
            <w:pPr>
              <w:spacing w:line="240" w:lineRule="auto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position w:val="-10"/>
                <w:sz w:val="20"/>
                <w:szCs w:val="20"/>
              </w:rPr>
              <w:object w:dxaOrig="340" w:dyaOrig="300" w14:anchorId="1E92608B">
                <v:shape id="_x0000_i1273" type="#_x0000_t75" style="width:18pt;height:15pt" o:ole="">
                  <v:imagedata r:id="rId104" o:title=""/>
                </v:shape>
                <o:OLEObject Type="Embed" ProgID="Equation.DSMT4" ShapeID="_x0000_i1273" DrawAspect="Content" ObjectID="_1742621357" r:id="rId294"/>
              </w:object>
            </w:r>
          </w:p>
        </w:tc>
        <w:tc>
          <w:tcPr>
            <w:tcW w:w="483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7EC3A15B" w14:textId="77777777" w:rsidR="007D24F5" w:rsidRPr="002124E2" w:rsidRDefault="007D24F5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9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32122A27" w14:textId="77777777" w:rsidR="007D24F5" w:rsidRPr="002124E2" w:rsidRDefault="007D24F5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7</w:t>
            </w:r>
          </w:p>
        </w:tc>
        <w:tc>
          <w:tcPr>
            <w:tcW w:w="42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7DE7EB03" w14:textId="77777777" w:rsidR="007D24F5" w:rsidRPr="002124E2" w:rsidRDefault="007D24F5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9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452FD1EB" w14:textId="77777777" w:rsidR="007D24F5" w:rsidRPr="002124E2" w:rsidRDefault="007D24F5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0</w: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5694F9B7" w14:textId="77777777" w:rsidR="007D24F5" w:rsidRPr="002124E2" w:rsidRDefault="007D24F5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5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2C3CB70D" w14:textId="77777777" w:rsidR="007D24F5" w:rsidRPr="002124E2" w:rsidRDefault="007D24F5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0</w: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304731D5" w14:textId="77777777" w:rsidR="007D24F5" w:rsidRPr="002124E2" w:rsidRDefault="007D24F5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5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364F967D" w14:textId="77777777" w:rsidR="007D24F5" w:rsidRPr="002124E2" w:rsidRDefault="007D24F5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7</w: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264D18A5" w14:textId="77777777" w:rsidR="007D24F5" w:rsidRPr="002124E2" w:rsidRDefault="007D24F5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9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76B7469B" w14:textId="77777777" w:rsidR="007D24F5" w:rsidRPr="002124E2" w:rsidRDefault="007D24F5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5</w:t>
            </w:r>
          </w:p>
        </w:tc>
        <w:tc>
          <w:tcPr>
            <w:tcW w:w="42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701CB240" w14:textId="77777777" w:rsidR="007D24F5" w:rsidRPr="002124E2" w:rsidRDefault="007D24F5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7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17EF2A87" w14:textId="77777777" w:rsidR="007D24F5" w:rsidRPr="002124E2" w:rsidRDefault="007D24F5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0</w: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4D3F3876" w14:textId="77777777" w:rsidR="007D24F5" w:rsidRPr="002124E2" w:rsidRDefault="007D24F5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7</w: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0D65E248" w14:textId="77777777" w:rsidR="007D24F5" w:rsidRPr="002124E2" w:rsidRDefault="007D24F5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1</w:t>
            </w:r>
          </w:p>
        </w:tc>
      </w:tr>
      <w:tr w:rsidR="007C69D0" w:rsidRPr="002124E2" w14:paraId="3FC9F289" w14:textId="77777777" w:rsidTr="004D49DE">
        <w:trPr>
          <w:jc w:val="center"/>
        </w:trPr>
        <w:tc>
          <w:tcPr>
            <w:tcW w:w="709" w:type="dxa"/>
            <w:vMerge w:val="restart"/>
            <w:tcBorders>
              <w:top w:val="single" w:sz="4" w:space="0" w:color="auto"/>
              <w:bottom w:val="single" w:sz="4" w:space="0" w:color="auto"/>
              <w:right w:val="nil"/>
            </w:tcBorders>
            <w:vAlign w:val="center"/>
          </w:tcPr>
          <w:p w14:paraId="4D894BB1" w14:textId="77777777" w:rsidR="007D24F5" w:rsidRPr="002124E2" w:rsidRDefault="007D24F5" w:rsidP="007D24F5">
            <w:pPr>
              <w:spacing w:line="300" w:lineRule="exact"/>
              <w:jc w:val="left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Line r3</w:t>
            </w:r>
          </w:p>
        </w:tc>
        <w:tc>
          <w:tcPr>
            <w:tcW w:w="509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27299B65" w14:textId="77777777" w:rsidR="007D24F5" w:rsidRPr="002124E2" w:rsidRDefault="007D24F5" w:rsidP="00192FE3">
            <w:pPr>
              <w:spacing w:line="240" w:lineRule="auto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position w:val="-10"/>
                <w:sz w:val="20"/>
                <w:szCs w:val="20"/>
              </w:rPr>
              <w:object w:dxaOrig="340" w:dyaOrig="300" w14:anchorId="708E7C46">
                <v:shape id="_x0000_i1274" type="#_x0000_t75" style="width:18pt;height:15pt" o:ole="">
                  <v:imagedata r:id="rId99" o:title=""/>
                </v:shape>
                <o:OLEObject Type="Embed" ProgID="Equation.DSMT4" ShapeID="_x0000_i1274" DrawAspect="Content" ObjectID="_1742621358" r:id="rId295"/>
              </w:object>
            </w:r>
          </w:p>
        </w:tc>
        <w:tc>
          <w:tcPr>
            <w:tcW w:w="483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023B4038" w14:textId="77777777" w:rsidR="007D24F5" w:rsidRPr="002124E2" w:rsidRDefault="007D24F5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1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361B659B" w14:textId="77777777" w:rsidR="007D24F5" w:rsidRPr="002124E2" w:rsidRDefault="007D24F5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2</w:t>
            </w:r>
          </w:p>
        </w:tc>
        <w:tc>
          <w:tcPr>
            <w:tcW w:w="42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5415CD2B" w14:textId="77777777" w:rsidR="007D24F5" w:rsidRPr="002124E2" w:rsidRDefault="007D24F5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1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636CBDA4" w14:textId="77777777" w:rsidR="007D24F5" w:rsidRPr="002124E2" w:rsidRDefault="007D24F5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5</w: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5DB4204E" w14:textId="77777777" w:rsidR="007D24F5" w:rsidRPr="002124E2" w:rsidRDefault="007D24F5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0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62484778" w14:textId="77777777" w:rsidR="007D24F5" w:rsidRPr="002124E2" w:rsidRDefault="007D24F5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5</w: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09EABF75" w14:textId="77777777" w:rsidR="007D24F5" w:rsidRPr="002124E2" w:rsidRDefault="007D24F5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0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0DBF9E75" w14:textId="77777777" w:rsidR="007D24F5" w:rsidRPr="002124E2" w:rsidRDefault="007D24F5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2</w: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0B2EB5C4" w14:textId="77777777" w:rsidR="007D24F5" w:rsidRPr="002124E2" w:rsidRDefault="007D24F5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1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19FFC9B7" w14:textId="77777777" w:rsidR="007D24F5" w:rsidRPr="002124E2" w:rsidRDefault="007D24F5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0</w:t>
            </w:r>
          </w:p>
        </w:tc>
        <w:tc>
          <w:tcPr>
            <w:tcW w:w="42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04EA3D16" w14:textId="77777777" w:rsidR="007D24F5" w:rsidRPr="002124E2" w:rsidRDefault="007D24F5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2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29363309" w14:textId="77777777" w:rsidR="007D24F5" w:rsidRPr="002124E2" w:rsidRDefault="007D24F5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5</w: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1F50A308" w14:textId="77777777" w:rsidR="007D24F5" w:rsidRPr="002124E2" w:rsidRDefault="007D24F5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2</w: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738B3DAC" w14:textId="77777777" w:rsidR="007D24F5" w:rsidRPr="002124E2" w:rsidRDefault="007D24F5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3</w:t>
            </w:r>
          </w:p>
        </w:tc>
      </w:tr>
      <w:tr w:rsidR="007C69D0" w:rsidRPr="002124E2" w14:paraId="6C34335F" w14:textId="77777777" w:rsidTr="004D49DE">
        <w:trPr>
          <w:jc w:val="center"/>
        </w:trPr>
        <w:tc>
          <w:tcPr>
            <w:tcW w:w="709" w:type="dxa"/>
            <w:vMerge/>
            <w:tcBorders>
              <w:top w:val="single" w:sz="4" w:space="0" w:color="auto"/>
              <w:bottom w:val="single" w:sz="4" w:space="0" w:color="auto"/>
              <w:right w:val="nil"/>
            </w:tcBorders>
            <w:vAlign w:val="center"/>
          </w:tcPr>
          <w:p w14:paraId="416A3FC5" w14:textId="77777777" w:rsidR="007D24F5" w:rsidRPr="002124E2" w:rsidRDefault="007D24F5" w:rsidP="007D24F5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</w:p>
        </w:tc>
        <w:tc>
          <w:tcPr>
            <w:tcW w:w="509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241D45C7" w14:textId="77777777" w:rsidR="007D24F5" w:rsidRPr="002124E2" w:rsidRDefault="007D24F5" w:rsidP="00192FE3">
            <w:pPr>
              <w:spacing w:line="240" w:lineRule="auto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position w:val="-10"/>
                <w:sz w:val="20"/>
                <w:szCs w:val="20"/>
              </w:rPr>
              <w:object w:dxaOrig="340" w:dyaOrig="300" w14:anchorId="25428A15">
                <v:shape id="_x0000_i1275" type="#_x0000_t75" style="width:18pt;height:15pt" o:ole="">
                  <v:imagedata r:id="rId104" o:title=""/>
                </v:shape>
                <o:OLEObject Type="Embed" ProgID="Equation.DSMT4" ShapeID="_x0000_i1275" DrawAspect="Content" ObjectID="_1742621359" r:id="rId296"/>
              </w:object>
            </w:r>
          </w:p>
        </w:tc>
        <w:tc>
          <w:tcPr>
            <w:tcW w:w="483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120ABBA3" w14:textId="77777777" w:rsidR="007D24F5" w:rsidRPr="002124E2" w:rsidRDefault="007D24F5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9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40CD159C" w14:textId="77777777" w:rsidR="007D24F5" w:rsidRPr="002124E2" w:rsidRDefault="007D24F5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7</w:t>
            </w:r>
          </w:p>
        </w:tc>
        <w:tc>
          <w:tcPr>
            <w:tcW w:w="42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16C2E0C2" w14:textId="77777777" w:rsidR="007D24F5" w:rsidRPr="002124E2" w:rsidRDefault="007D24F5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9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4D353935" w14:textId="77777777" w:rsidR="007D24F5" w:rsidRPr="002124E2" w:rsidRDefault="007D24F5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0</w: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0DE09214" w14:textId="77777777" w:rsidR="007D24F5" w:rsidRPr="002124E2" w:rsidRDefault="007D24F5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5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7B50CB59" w14:textId="77777777" w:rsidR="007D24F5" w:rsidRPr="002124E2" w:rsidRDefault="007D24F5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0</w: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65961D7A" w14:textId="77777777" w:rsidR="007D24F5" w:rsidRPr="002124E2" w:rsidRDefault="007D24F5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5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4AF5ACCF" w14:textId="77777777" w:rsidR="007D24F5" w:rsidRPr="002124E2" w:rsidRDefault="007D24F5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7</w: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4DF352B8" w14:textId="77777777" w:rsidR="007D24F5" w:rsidRPr="002124E2" w:rsidRDefault="007D24F5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9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0AB94EAA" w14:textId="77777777" w:rsidR="007D24F5" w:rsidRPr="002124E2" w:rsidRDefault="007D24F5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5</w:t>
            </w:r>
          </w:p>
        </w:tc>
        <w:tc>
          <w:tcPr>
            <w:tcW w:w="42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020B7FDE" w14:textId="77777777" w:rsidR="007D24F5" w:rsidRPr="002124E2" w:rsidRDefault="007D24F5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7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0E350C4B" w14:textId="77777777" w:rsidR="007D24F5" w:rsidRPr="002124E2" w:rsidRDefault="007D24F5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0</w: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242545E8" w14:textId="77777777" w:rsidR="007D24F5" w:rsidRPr="002124E2" w:rsidRDefault="007D24F5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7</w: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44F7A9A7" w14:textId="77777777" w:rsidR="007D24F5" w:rsidRPr="002124E2" w:rsidRDefault="007D24F5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1</w:t>
            </w:r>
          </w:p>
        </w:tc>
      </w:tr>
      <w:tr w:rsidR="007C69D0" w:rsidRPr="002124E2" w14:paraId="3A1D6BFC" w14:textId="77777777" w:rsidTr="004D49DE">
        <w:trPr>
          <w:jc w:val="center"/>
        </w:trPr>
        <w:tc>
          <w:tcPr>
            <w:tcW w:w="709" w:type="dxa"/>
            <w:vMerge w:val="restart"/>
            <w:tcBorders>
              <w:top w:val="single" w:sz="4" w:space="0" w:color="auto"/>
              <w:right w:val="nil"/>
            </w:tcBorders>
            <w:vAlign w:val="center"/>
          </w:tcPr>
          <w:p w14:paraId="29A3BD32" w14:textId="77777777" w:rsidR="007D24F5" w:rsidRPr="002124E2" w:rsidRDefault="007D24F5" w:rsidP="007D24F5">
            <w:pPr>
              <w:spacing w:line="300" w:lineRule="exact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Line r4</w:t>
            </w:r>
          </w:p>
        </w:tc>
        <w:tc>
          <w:tcPr>
            <w:tcW w:w="509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099E0068" w14:textId="77777777" w:rsidR="007D24F5" w:rsidRPr="002124E2" w:rsidRDefault="007D24F5" w:rsidP="00192FE3">
            <w:pPr>
              <w:spacing w:line="240" w:lineRule="auto"/>
              <w:jc w:val="center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position w:val="-10"/>
                <w:sz w:val="20"/>
                <w:szCs w:val="20"/>
              </w:rPr>
              <w:object w:dxaOrig="340" w:dyaOrig="300" w14:anchorId="04B81CD4">
                <v:shape id="_x0000_i1276" type="#_x0000_t75" style="width:18pt;height:15pt" o:ole="">
                  <v:imagedata r:id="rId99" o:title=""/>
                </v:shape>
                <o:OLEObject Type="Embed" ProgID="Equation.DSMT4" ShapeID="_x0000_i1276" DrawAspect="Content" ObjectID="_1742621360" r:id="rId297"/>
              </w:object>
            </w:r>
          </w:p>
        </w:tc>
        <w:tc>
          <w:tcPr>
            <w:tcW w:w="483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0D825613" w14:textId="77777777" w:rsidR="007D24F5" w:rsidRPr="002124E2" w:rsidRDefault="007D24F5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1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5C2CC488" w14:textId="77777777" w:rsidR="007D24F5" w:rsidRPr="002124E2" w:rsidRDefault="007D24F5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2</w:t>
            </w:r>
          </w:p>
        </w:tc>
        <w:tc>
          <w:tcPr>
            <w:tcW w:w="42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3C7C8700" w14:textId="77777777" w:rsidR="007D24F5" w:rsidRPr="002124E2" w:rsidRDefault="007D24F5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1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1053CC91" w14:textId="77777777" w:rsidR="007D24F5" w:rsidRPr="002124E2" w:rsidRDefault="007D24F5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5</w: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79DB87AD" w14:textId="77777777" w:rsidR="007D24F5" w:rsidRPr="002124E2" w:rsidRDefault="007D24F5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0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75F0F01B" w14:textId="77777777" w:rsidR="007D24F5" w:rsidRPr="002124E2" w:rsidRDefault="007D24F5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5</w: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37382A2E" w14:textId="77777777" w:rsidR="007D24F5" w:rsidRPr="002124E2" w:rsidRDefault="007D24F5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0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00B6EF9F" w14:textId="77777777" w:rsidR="007D24F5" w:rsidRPr="002124E2" w:rsidRDefault="007D24F5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2</w: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05135020" w14:textId="77777777" w:rsidR="007D24F5" w:rsidRPr="002124E2" w:rsidRDefault="007D24F5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1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50F5994B" w14:textId="77777777" w:rsidR="007D24F5" w:rsidRPr="002124E2" w:rsidRDefault="007D24F5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0</w:t>
            </w:r>
          </w:p>
        </w:tc>
        <w:tc>
          <w:tcPr>
            <w:tcW w:w="42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7906A406" w14:textId="77777777" w:rsidR="007D24F5" w:rsidRPr="002124E2" w:rsidRDefault="007D24F5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2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0ECF699A" w14:textId="77777777" w:rsidR="007D24F5" w:rsidRPr="002124E2" w:rsidRDefault="007D24F5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5</w: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4612F051" w14:textId="77777777" w:rsidR="007D24F5" w:rsidRPr="002124E2" w:rsidRDefault="007D24F5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2</w: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5F9A362E" w14:textId="77777777" w:rsidR="007D24F5" w:rsidRPr="002124E2" w:rsidRDefault="007D24F5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3</w:t>
            </w:r>
          </w:p>
        </w:tc>
      </w:tr>
      <w:tr w:rsidR="007C69D0" w:rsidRPr="002124E2" w14:paraId="4A898B6A" w14:textId="77777777" w:rsidTr="004D49DE">
        <w:trPr>
          <w:jc w:val="center"/>
        </w:trPr>
        <w:tc>
          <w:tcPr>
            <w:tcW w:w="709" w:type="dxa"/>
            <w:vMerge/>
            <w:tcBorders>
              <w:right w:val="nil"/>
            </w:tcBorders>
            <w:vAlign w:val="center"/>
          </w:tcPr>
          <w:p w14:paraId="15C48442" w14:textId="77777777" w:rsidR="007D24F5" w:rsidRPr="002124E2" w:rsidRDefault="007D24F5" w:rsidP="007D24F5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</w:p>
        </w:tc>
        <w:tc>
          <w:tcPr>
            <w:tcW w:w="509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2F12860F" w14:textId="77777777" w:rsidR="007D24F5" w:rsidRPr="002124E2" w:rsidRDefault="007D24F5" w:rsidP="00192FE3">
            <w:pPr>
              <w:spacing w:line="240" w:lineRule="auto"/>
              <w:jc w:val="center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position w:val="-10"/>
                <w:sz w:val="20"/>
                <w:szCs w:val="20"/>
              </w:rPr>
              <w:object w:dxaOrig="340" w:dyaOrig="300" w14:anchorId="26369249">
                <v:shape id="_x0000_i1277" type="#_x0000_t75" style="width:18pt;height:15pt" o:ole="">
                  <v:imagedata r:id="rId102" o:title=""/>
                </v:shape>
                <o:OLEObject Type="Embed" ProgID="Equation.DSMT4" ShapeID="_x0000_i1277" DrawAspect="Content" ObjectID="_1742621361" r:id="rId298"/>
              </w:object>
            </w:r>
          </w:p>
        </w:tc>
        <w:tc>
          <w:tcPr>
            <w:tcW w:w="483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74ADBC1F" w14:textId="77777777" w:rsidR="007D24F5" w:rsidRPr="002124E2" w:rsidRDefault="007D24F5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22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4816E6D3" w14:textId="77777777" w:rsidR="007D24F5" w:rsidRPr="002124E2" w:rsidRDefault="007D24F5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0</w:t>
            </w:r>
          </w:p>
        </w:tc>
        <w:tc>
          <w:tcPr>
            <w:tcW w:w="42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31A20658" w14:textId="77777777" w:rsidR="007D24F5" w:rsidRPr="002124E2" w:rsidRDefault="007D24F5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22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2FDA21B5" w14:textId="77777777" w:rsidR="007D24F5" w:rsidRPr="002124E2" w:rsidRDefault="007D24F5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7</w: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5E4BD805" w14:textId="77777777" w:rsidR="007D24F5" w:rsidRPr="002124E2" w:rsidRDefault="007D24F5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2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1EAB2BA8" w14:textId="77777777" w:rsidR="007D24F5" w:rsidRPr="002124E2" w:rsidRDefault="007D24F5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7</w: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27B69ED4" w14:textId="77777777" w:rsidR="007D24F5" w:rsidRPr="002124E2" w:rsidRDefault="007D24F5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2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23F7F9D8" w14:textId="77777777" w:rsidR="007D24F5" w:rsidRPr="002124E2" w:rsidRDefault="007D24F5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0</w: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7B388A3D" w14:textId="77777777" w:rsidR="007D24F5" w:rsidRPr="002124E2" w:rsidRDefault="007D24F5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22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431C3DE5" w14:textId="77777777" w:rsidR="007D24F5" w:rsidRPr="002124E2" w:rsidRDefault="007D24F5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2</w:t>
            </w:r>
          </w:p>
        </w:tc>
        <w:tc>
          <w:tcPr>
            <w:tcW w:w="42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2D7F5E39" w14:textId="77777777" w:rsidR="007D24F5" w:rsidRPr="002124E2" w:rsidRDefault="007D24F5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0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0A4E76FE" w14:textId="77777777" w:rsidR="007D24F5" w:rsidRPr="002124E2" w:rsidRDefault="007D24F5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7</w: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7F37B048" w14:textId="77777777" w:rsidR="007D24F5" w:rsidRPr="002124E2" w:rsidRDefault="007D24F5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0</w: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1672BB56" w14:textId="77777777" w:rsidR="007D24F5" w:rsidRPr="002124E2" w:rsidRDefault="007D24F5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5</w:t>
            </w:r>
          </w:p>
        </w:tc>
      </w:tr>
      <w:tr w:rsidR="007C69D0" w:rsidRPr="002124E2" w14:paraId="1721A83A" w14:textId="77777777" w:rsidTr="004D49DE">
        <w:trPr>
          <w:jc w:val="center"/>
        </w:trPr>
        <w:tc>
          <w:tcPr>
            <w:tcW w:w="709" w:type="dxa"/>
            <w:vMerge w:val="restart"/>
            <w:tcBorders>
              <w:right w:val="nil"/>
            </w:tcBorders>
            <w:vAlign w:val="center"/>
          </w:tcPr>
          <w:p w14:paraId="19B62BB1" w14:textId="77777777" w:rsidR="007D24F5" w:rsidRPr="002124E2" w:rsidRDefault="007D24F5" w:rsidP="007D24F5">
            <w:pPr>
              <w:spacing w:line="300" w:lineRule="exact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Line r5</w:t>
            </w:r>
          </w:p>
        </w:tc>
        <w:tc>
          <w:tcPr>
            <w:tcW w:w="509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7CB6D208" w14:textId="77777777" w:rsidR="007D24F5" w:rsidRPr="002124E2" w:rsidRDefault="007D24F5" w:rsidP="00192FE3">
            <w:pPr>
              <w:spacing w:line="240" w:lineRule="auto"/>
              <w:jc w:val="center"/>
              <w:rPr>
                <w:rFonts w:cs="Times New Roman"/>
                <w:sz w:val="20"/>
                <w:szCs w:val="20"/>
              </w:rPr>
            </w:pPr>
            <w:r w:rsidRPr="002124E2">
              <w:rPr>
                <w:rFonts w:cs="Times New Roman"/>
                <w:position w:val="-10"/>
                <w:sz w:val="20"/>
                <w:szCs w:val="20"/>
              </w:rPr>
              <w:object w:dxaOrig="340" w:dyaOrig="300" w14:anchorId="1696C6E0">
                <v:shape id="_x0000_i1278" type="#_x0000_t75" style="width:18pt;height:15pt" o:ole="">
                  <v:imagedata r:id="rId96" o:title=""/>
                </v:shape>
                <o:OLEObject Type="Embed" ProgID="Equation.DSMT4" ShapeID="_x0000_i1278" DrawAspect="Content" ObjectID="_1742621362" r:id="rId299"/>
              </w:object>
            </w:r>
          </w:p>
        </w:tc>
        <w:tc>
          <w:tcPr>
            <w:tcW w:w="483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0CA4679C" w14:textId="77777777" w:rsidR="007D24F5" w:rsidRPr="002124E2" w:rsidRDefault="007D24F5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0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1A2771F6" w14:textId="77777777" w:rsidR="007D24F5" w:rsidRPr="002124E2" w:rsidRDefault="007D24F5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22</w:t>
            </w:r>
          </w:p>
        </w:tc>
        <w:tc>
          <w:tcPr>
            <w:tcW w:w="42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764BBD3C" w14:textId="77777777" w:rsidR="007D24F5" w:rsidRPr="002124E2" w:rsidRDefault="007D24F5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0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52A7A2F4" w14:textId="77777777" w:rsidR="007D24F5" w:rsidRPr="002124E2" w:rsidRDefault="007D24F5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9</w: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042343BC" w14:textId="77777777" w:rsidR="007D24F5" w:rsidRPr="002124E2" w:rsidRDefault="007D24F5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1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57EA35A6" w14:textId="77777777" w:rsidR="007D24F5" w:rsidRPr="002124E2" w:rsidRDefault="007D24F5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9</w: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4F18FD8A" w14:textId="77777777" w:rsidR="007D24F5" w:rsidRPr="002124E2" w:rsidRDefault="007D24F5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1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0CC387FA" w14:textId="77777777" w:rsidR="007D24F5" w:rsidRPr="002124E2" w:rsidRDefault="007D24F5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22</w: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44444A6D" w14:textId="77777777" w:rsidR="007D24F5" w:rsidRPr="002124E2" w:rsidRDefault="007D24F5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0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0AE811D1" w14:textId="77777777" w:rsidR="007D24F5" w:rsidRPr="002124E2" w:rsidRDefault="007D24F5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1</w:t>
            </w:r>
          </w:p>
        </w:tc>
        <w:tc>
          <w:tcPr>
            <w:tcW w:w="42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040026B7" w14:textId="77777777" w:rsidR="007D24F5" w:rsidRPr="002124E2" w:rsidRDefault="007D24F5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22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14D9FF45" w14:textId="77777777" w:rsidR="007D24F5" w:rsidRPr="002124E2" w:rsidRDefault="007D24F5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9</w: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0A22A3CE" w14:textId="77777777" w:rsidR="007D24F5" w:rsidRPr="002124E2" w:rsidRDefault="007D24F5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22</w: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6DF2CFFA" w14:textId="77777777" w:rsidR="007D24F5" w:rsidRPr="002124E2" w:rsidRDefault="007D24F5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2</w:t>
            </w:r>
          </w:p>
        </w:tc>
      </w:tr>
      <w:tr w:rsidR="007C69D0" w:rsidRPr="002124E2" w14:paraId="19B97071" w14:textId="77777777" w:rsidTr="004D49DE">
        <w:trPr>
          <w:jc w:val="center"/>
        </w:trPr>
        <w:tc>
          <w:tcPr>
            <w:tcW w:w="709" w:type="dxa"/>
            <w:vMerge/>
            <w:tcBorders>
              <w:right w:val="nil"/>
            </w:tcBorders>
            <w:vAlign w:val="center"/>
          </w:tcPr>
          <w:p w14:paraId="013F7D09" w14:textId="77777777" w:rsidR="007D24F5" w:rsidRPr="002124E2" w:rsidRDefault="007D24F5" w:rsidP="007D24F5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</w:p>
        </w:tc>
        <w:tc>
          <w:tcPr>
            <w:tcW w:w="509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7BAC6C14" w14:textId="77777777" w:rsidR="007D24F5" w:rsidRPr="002124E2" w:rsidRDefault="007D24F5" w:rsidP="00192FE3">
            <w:pPr>
              <w:spacing w:line="240" w:lineRule="auto"/>
              <w:jc w:val="center"/>
              <w:rPr>
                <w:rFonts w:cs="Times New Roman"/>
                <w:sz w:val="20"/>
                <w:szCs w:val="20"/>
              </w:rPr>
            </w:pPr>
            <w:r w:rsidRPr="002124E2">
              <w:rPr>
                <w:rFonts w:cs="Times New Roman"/>
                <w:position w:val="-10"/>
                <w:sz w:val="20"/>
                <w:szCs w:val="20"/>
              </w:rPr>
              <w:object w:dxaOrig="340" w:dyaOrig="300" w14:anchorId="31583660">
                <v:shape id="_x0000_i1279" type="#_x0000_t75" style="width:18pt;height:15pt" o:ole="">
                  <v:imagedata r:id="rId99" o:title=""/>
                </v:shape>
                <o:OLEObject Type="Embed" ProgID="Equation.DSMT4" ShapeID="_x0000_i1279" DrawAspect="Content" ObjectID="_1742621363" r:id="rId300"/>
              </w:object>
            </w:r>
          </w:p>
        </w:tc>
        <w:tc>
          <w:tcPr>
            <w:tcW w:w="483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20BB22BF" w14:textId="77777777" w:rsidR="007D24F5" w:rsidRPr="002124E2" w:rsidRDefault="007D24F5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1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4630B28F" w14:textId="77777777" w:rsidR="007D24F5" w:rsidRPr="002124E2" w:rsidRDefault="007D24F5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2</w:t>
            </w:r>
          </w:p>
        </w:tc>
        <w:tc>
          <w:tcPr>
            <w:tcW w:w="42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553EE221" w14:textId="77777777" w:rsidR="007D24F5" w:rsidRPr="002124E2" w:rsidRDefault="007D24F5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1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6875DF15" w14:textId="77777777" w:rsidR="007D24F5" w:rsidRPr="002124E2" w:rsidRDefault="007D24F5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5</w: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0CFC1355" w14:textId="77777777" w:rsidR="007D24F5" w:rsidRPr="002124E2" w:rsidRDefault="007D24F5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0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3D7E4A2B" w14:textId="77777777" w:rsidR="007D24F5" w:rsidRPr="002124E2" w:rsidRDefault="007D24F5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5</w: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30F0267E" w14:textId="77777777" w:rsidR="007D24F5" w:rsidRPr="002124E2" w:rsidRDefault="007D24F5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0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08018592" w14:textId="77777777" w:rsidR="007D24F5" w:rsidRPr="002124E2" w:rsidRDefault="007D24F5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2</w: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3D6DE4B1" w14:textId="77777777" w:rsidR="007D24F5" w:rsidRPr="002124E2" w:rsidRDefault="007D24F5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1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3BEB2C0C" w14:textId="77777777" w:rsidR="007D24F5" w:rsidRPr="002124E2" w:rsidRDefault="007D24F5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0</w:t>
            </w:r>
          </w:p>
        </w:tc>
        <w:tc>
          <w:tcPr>
            <w:tcW w:w="42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4805A8B8" w14:textId="77777777" w:rsidR="007D24F5" w:rsidRPr="002124E2" w:rsidRDefault="007D24F5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2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1C2664F3" w14:textId="77777777" w:rsidR="007D24F5" w:rsidRPr="002124E2" w:rsidRDefault="007D24F5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5</w: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07FB8A69" w14:textId="77777777" w:rsidR="007D24F5" w:rsidRPr="002124E2" w:rsidRDefault="007D24F5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2</w: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57F9803C" w14:textId="77777777" w:rsidR="007D24F5" w:rsidRPr="002124E2" w:rsidRDefault="007D24F5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3</w:t>
            </w:r>
          </w:p>
        </w:tc>
      </w:tr>
      <w:tr w:rsidR="007C69D0" w:rsidRPr="002124E2" w14:paraId="1EE173CD" w14:textId="77777777" w:rsidTr="004D49DE">
        <w:trPr>
          <w:jc w:val="center"/>
        </w:trPr>
        <w:tc>
          <w:tcPr>
            <w:tcW w:w="709" w:type="dxa"/>
            <w:vMerge w:val="restart"/>
            <w:tcBorders>
              <w:right w:val="nil"/>
            </w:tcBorders>
            <w:vAlign w:val="center"/>
          </w:tcPr>
          <w:p w14:paraId="7A1B4F14" w14:textId="77777777" w:rsidR="007D24F5" w:rsidRPr="002124E2" w:rsidRDefault="007D24F5" w:rsidP="007D24F5">
            <w:pPr>
              <w:spacing w:line="300" w:lineRule="exact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Line r6</w:t>
            </w:r>
          </w:p>
        </w:tc>
        <w:tc>
          <w:tcPr>
            <w:tcW w:w="509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04B59CAB" w14:textId="77777777" w:rsidR="007D24F5" w:rsidRPr="002124E2" w:rsidRDefault="007D24F5" w:rsidP="00192FE3">
            <w:pPr>
              <w:spacing w:line="240" w:lineRule="auto"/>
              <w:jc w:val="center"/>
              <w:rPr>
                <w:rFonts w:cs="Times New Roman"/>
                <w:sz w:val="20"/>
                <w:szCs w:val="20"/>
              </w:rPr>
            </w:pPr>
            <w:r w:rsidRPr="002124E2">
              <w:rPr>
                <w:rFonts w:cs="Times New Roman"/>
                <w:position w:val="-10"/>
                <w:sz w:val="20"/>
                <w:szCs w:val="20"/>
              </w:rPr>
              <w:object w:dxaOrig="340" w:dyaOrig="300" w14:anchorId="202AC0CB">
                <v:shape id="_x0000_i1280" type="#_x0000_t75" style="width:18pt;height:15pt" o:ole="">
                  <v:imagedata r:id="rId102" o:title=""/>
                </v:shape>
                <o:OLEObject Type="Embed" ProgID="Equation.DSMT4" ShapeID="_x0000_i1280" DrawAspect="Content" ObjectID="_1742621364" r:id="rId301"/>
              </w:object>
            </w:r>
          </w:p>
        </w:tc>
        <w:tc>
          <w:tcPr>
            <w:tcW w:w="483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4647FCE6" w14:textId="77777777" w:rsidR="007D24F5" w:rsidRPr="002124E2" w:rsidRDefault="007D24F5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22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52BDE6E9" w14:textId="77777777" w:rsidR="007D24F5" w:rsidRPr="002124E2" w:rsidRDefault="007D24F5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0</w:t>
            </w:r>
          </w:p>
        </w:tc>
        <w:tc>
          <w:tcPr>
            <w:tcW w:w="42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5A504CF0" w14:textId="77777777" w:rsidR="007D24F5" w:rsidRPr="002124E2" w:rsidRDefault="007D24F5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22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55A47A4A" w14:textId="77777777" w:rsidR="007D24F5" w:rsidRPr="002124E2" w:rsidRDefault="007D24F5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7</w: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21F44054" w14:textId="77777777" w:rsidR="007D24F5" w:rsidRPr="002124E2" w:rsidRDefault="007D24F5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2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32548905" w14:textId="77777777" w:rsidR="007D24F5" w:rsidRPr="002124E2" w:rsidRDefault="007D24F5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7</w: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701948A0" w14:textId="77777777" w:rsidR="007D24F5" w:rsidRPr="002124E2" w:rsidRDefault="007D24F5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2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15040ABA" w14:textId="77777777" w:rsidR="007D24F5" w:rsidRPr="002124E2" w:rsidRDefault="007D24F5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0</w: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571C4AED" w14:textId="77777777" w:rsidR="007D24F5" w:rsidRPr="002124E2" w:rsidRDefault="007D24F5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22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73733944" w14:textId="77777777" w:rsidR="007D24F5" w:rsidRPr="002124E2" w:rsidRDefault="007D24F5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2</w:t>
            </w:r>
          </w:p>
        </w:tc>
        <w:tc>
          <w:tcPr>
            <w:tcW w:w="42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2668D75F" w14:textId="77777777" w:rsidR="007D24F5" w:rsidRPr="002124E2" w:rsidRDefault="007D24F5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0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1F1B201F" w14:textId="77777777" w:rsidR="007D24F5" w:rsidRPr="002124E2" w:rsidRDefault="007D24F5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7</w: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6EABF91C" w14:textId="77777777" w:rsidR="007D24F5" w:rsidRPr="002124E2" w:rsidRDefault="007D24F5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0</w: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56809BAF" w14:textId="77777777" w:rsidR="007D24F5" w:rsidRPr="002124E2" w:rsidRDefault="007D24F5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5</w:t>
            </w:r>
          </w:p>
        </w:tc>
      </w:tr>
      <w:tr w:rsidR="007C69D0" w:rsidRPr="002124E2" w14:paraId="08BD3BD1" w14:textId="77777777" w:rsidTr="004D49DE">
        <w:trPr>
          <w:jc w:val="center"/>
        </w:trPr>
        <w:tc>
          <w:tcPr>
            <w:tcW w:w="709" w:type="dxa"/>
            <w:vMerge/>
            <w:tcBorders>
              <w:right w:val="nil"/>
            </w:tcBorders>
            <w:vAlign w:val="center"/>
          </w:tcPr>
          <w:p w14:paraId="4A24302D" w14:textId="77777777" w:rsidR="007D24F5" w:rsidRPr="002124E2" w:rsidRDefault="007D24F5" w:rsidP="007D24F5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</w:p>
        </w:tc>
        <w:tc>
          <w:tcPr>
            <w:tcW w:w="509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69590ABB" w14:textId="77777777" w:rsidR="007D24F5" w:rsidRPr="002124E2" w:rsidRDefault="007D24F5" w:rsidP="00192FE3">
            <w:pPr>
              <w:spacing w:line="240" w:lineRule="auto"/>
              <w:jc w:val="center"/>
              <w:rPr>
                <w:rFonts w:cs="Times New Roman"/>
                <w:sz w:val="20"/>
                <w:szCs w:val="20"/>
              </w:rPr>
            </w:pPr>
            <w:r w:rsidRPr="002124E2">
              <w:rPr>
                <w:rFonts w:cs="Times New Roman"/>
                <w:position w:val="-10"/>
                <w:sz w:val="20"/>
                <w:szCs w:val="20"/>
              </w:rPr>
              <w:object w:dxaOrig="340" w:dyaOrig="300" w14:anchorId="2332DCE7">
                <v:shape id="_x0000_i1281" type="#_x0000_t75" style="width:18pt;height:15pt" o:ole="">
                  <v:imagedata r:id="rId104" o:title=""/>
                </v:shape>
                <o:OLEObject Type="Embed" ProgID="Equation.DSMT4" ShapeID="_x0000_i1281" DrawAspect="Content" ObjectID="_1742621365" r:id="rId302"/>
              </w:object>
            </w:r>
          </w:p>
        </w:tc>
        <w:tc>
          <w:tcPr>
            <w:tcW w:w="483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17FDA6B7" w14:textId="77777777" w:rsidR="007D24F5" w:rsidRPr="002124E2" w:rsidRDefault="007D24F5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9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78F17AD7" w14:textId="77777777" w:rsidR="007D24F5" w:rsidRPr="002124E2" w:rsidRDefault="007D24F5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7</w:t>
            </w:r>
          </w:p>
        </w:tc>
        <w:tc>
          <w:tcPr>
            <w:tcW w:w="42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63028B6E" w14:textId="77777777" w:rsidR="007D24F5" w:rsidRPr="002124E2" w:rsidRDefault="007D24F5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9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73ABE894" w14:textId="77777777" w:rsidR="007D24F5" w:rsidRPr="002124E2" w:rsidRDefault="007D24F5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0</w: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25066C01" w14:textId="77777777" w:rsidR="007D24F5" w:rsidRPr="002124E2" w:rsidRDefault="007D24F5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5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026A2E1F" w14:textId="77777777" w:rsidR="007D24F5" w:rsidRPr="002124E2" w:rsidRDefault="007D24F5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0</w: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3E7800E0" w14:textId="77777777" w:rsidR="007D24F5" w:rsidRPr="002124E2" w:rsidRDefault="007D24F5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5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1CC67243" w14:textId="77777777" w:rsidR="007D24F5" w:rsidRPr="002124E2" w:rsidRDefault="007D24F5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7</w: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041A3981" w14:textId="77777777" w:rsidR="007D24F5" w:rsidRPr="002124E2" w:rsidRDefault="007D24F5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9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7D1CB013" w14:textId="77777777" w:rsidR="007D24F5" w:rsidRPr="002124E2" w:rsidRDefault="007D24F5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5</w:t>
            </w:r>
          </w:p>
        </w:tc>
        <w:tc>
          <w:tcPr>
            <w:tcW w:w="42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509BBB2B" w14:textId="77777777" w:rsidR="007D24F5" w:rsidRPr="002124E2" w:rsidRDefault="007D24F5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7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01683A9D" w14:textId="77777777" w:rsidR="007D24F5" w:rsidRPr="002124E2" w:rsidRDefault="007D24F5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0</w: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169D5249" w14:textId="77777777" w:rsidR="007D24F5" w:rsidRPr="002124E2" w:rsidRDefault="007D24F5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7</w: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2C6A654E" w14:textId="77777777" w:rsidR="007D24F5" w:rsidRPr="002124E2" w:rsidRDefault="007D24F5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1</w:t>
            </w:r>
          </w:p>
        </w:tc>
      </w:tr>
      <w:tr w:rsidR="007C69D0" w:rsidRPr="002124E2" w14:paraId="7EE44F57" w14:textId="77777777" w:rsidTr="004D49DE">
        <w:trPr>
          <w:jc w:val="center"/>
        </w:trPr>
        <w:tc>
          <w:tcPr>
            <w:tcW w:w="709" w:type="dxa"/>
            <w:vMerge w:val="restart"/>
            <w:tcBorders>
              <w:right w:val="nil"/>
            </w:tcBorders>
            <w:vAlign w:val="center"/>
          </w:tcPr>
          <w:p w14:paraId="5EAC6DEB" w14:textId="77777777" w:rsidR="00100271" w:rsidRPr="002124E2" w:rsidRDefault="00100271" w:rsidP="00100271">
            <w:pPr>
              <w:spacing w:line="300" w:lineRule="exact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Line r7</w:t>
            </w:r>
          </w:p>
        </w:tc>
        <w:tc>
          <w:tcPr>
            <w:tcW w:w="509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1801C047" w14:textId="77777777" w:rsidR="00100271" w:rsidRPr="002124E2" w:rsidRDefault="00E30C72" w:rsidP="00192FE3">
            <w:pPr>
              <w:spacing w:line="240" w:lineRule="auto"/>
              <w:jc w:val="center"/>
              <w:rPr>
                <w:rFonts w:cs="Times New Roman"/>
                <w:sz w:val="20"/>
                <w:szCs w:val="20"/>
              </w:rPr>
            </w:pPr>
            <w:r w:rsidRPr="002124E2">
              <w:rPr>
                <w:rFonts w:cs="Times New Roman"/>
                <w:position w:val="-10"/>
                <w:sz w:val="20"/>
                <w:szCs w:val="20"/>
              </w:rPr>
              <w:object w:dxaOrig="340" w:dyaOrig="300" w14:anchorId="71514363">
                <v:shape id="_x0000_i1282" type="#_x0000_t75" style="width:18pt;height:15pt" o:ole="">
                  <v:imagedata r:id="rId303" o:title=""/>
                </v:shape>
                <o:OLEObject Type="Embed" ProgID="Equation.DSMT4" ShapeID="_x0000_i1282" DrawAspect="Content" ObjectID="_1742621366" r:id="rId304"/>
              </w:object>
            </w:r>
          </w:p>
        </w:tc>
        <w:tc>
          <w:tcPr>
            <w:tcW w:w="483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163A352B" w14:textId="77777777" w:rsidR="00100271" w:rsidRPr="002124E2" w:rsidRDefault="00100271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22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52167023" w14:textId="77777777" w:rsidR="00100271" w:rsidRPr="002124E2" w:rsidRDefault="00100271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0</w:t>
            </w:r>
          </w:p>
        </w:tc>
        <w:tc>
          <w:tcPr>
            <w:tcW w:w="42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41D8CD6D" w14:textId="77777777" w:rsidR="00100271" w:rsidRPr="002124E2" w:rsidRDefault="00100271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22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354D98DA" w14:textId="77777777" w:rsidR="00100271" w:rsidRPr="002124E2" w:rsidRDefault="00100271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7</w: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7CEDBD41" w14:textId="77777777" w:rsidR="00100271" w:rsidRPr="002124E2" w:rsidRDefault="00100271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2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4782738E" w14:textId="77777777" w:rsidR="00100271" w:rsidRPr="002124E2" w:rsidRDefault="00100271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7</w: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7297DBAF" w14:textId="77777777" w:rsidR="00100271" w:rsidRPr="002124E2" w:rsidRDefault="00100271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2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46D3C541" w14:textId="77777777" w:rsidR="00100271" w:rsidRPr="002124E2" w:rsidRDefault="00100271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0</w: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4543320B" w14:textId="77777777" w:rsidR="00100271" w:rsidRPr="002124E2" w:rsidRDefault="00100271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22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3DE3AB42" w14:textId="77777777" w:rsidR="00100271" w:rsidRPr="002124E2" w:rsidRDefault="00100271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2</w:t>
            </w:r>
          </w:p>
        </w:tc>
        <w:tc>
          <w:tcPr>
            <w:tcW w:w="42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622DE5F4" w14:textId="77777777" w:rsidR="00100271" w:rsidRPr="002124E2" w:rsidRDefault="00100271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0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15DBBFD3" w14:textId="77777777" w:rsidR="00100271" w:rsidRPr="002124E2" w:rsidRDefault="00100271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7</w: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2A5AB0A2" w14:textId="77777777" w:rsidR="00100271" w:rsidRPr="002124E2" w:rsidRDefault="00100271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0</w: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74370C6B" w14:textId="77777777" w:rsidR="00100271" w:rsidRPr="002124E2" w:rsidRDefault="00100271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5</w:t>
            </w:r>
          </w:p>
        </w:tc>
      </w:tr>
      <w:tr w:rsidR="007C69D0" w:rsidRPr="002124E2" w14:paraId="448F5BA9" w14:textId="77777777" w:rsidTr="004D49DE">
        <w:trPr>
          <w:jc w:val="center"/>
        </w:trPr>
        <w:tc>
          <w:tcPr>
            <w:tcW w:w="709" w:type="dxa"/>
            <w:vMerge/>
            <w:tcBorders>
              <w:bottom w:val="single" w:sz="4" w:space="0" w:color="auto"/>
              <w:right w:val="nil"/>
            </w:tcBorders>
            <w:vAlign w:val="center"/>
          </w:tcPr>
          <w:p w14:paraId="17C4C128" w14:textId="77777777" w:rsidR="00100271" w:rsidRPr="002124E2" w:rsidRDefault="00100271" w:rsidP="00100271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</w:p>
        </w:tc>
        <w:tc>
          <w:tcPr>
            <w:tcW w:w="509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7232DB71" w14:textId="77777777" w:rsidR="00100271" w:rsidRPr="002124E2" w:rsidRDefault="00100271" w:rsidP="00192FE3">
            <w:pPr>
              <w:spacing w:line="240" w:lineRule="auto"/>
              <w:jc w:val="center"/>
              <w:rPr>
                <w:rFonts w:cs="Times New Roman"/>
                <w:sz w:val="20"/>
                <w:szCs w:val="20"/>
              </w:rPr>
            </w:pPr>
            <w:r w:rsidRPr="002124E2">
              <w:rPr>
                <w:rFonts w:cs="Times New Roman"/>
                <w:position w:val="-10"/>
                <w:sz w:val="20"/>
                <w:szCs w:val="20"/>
              </w:rPr>
              <w:object w:dxaOrig="340" w:dyaOrig="300" w14:anchorId="55931304">
                <v:shape id="_x0000_i1283" type="#_x0000_t75" style="width:18pt;height:15pt" o:ole="">
                  <v:imagedata r:id="rId274" o:title=""/>
                </v:shape>
                <o:OLEObject Type="Embed" ProgID="Equation.DSMT4" ShapeID="_x0000_i1283" DrawAspect="Content" ObjectID="_1742621367" r:id="rId305"/>
              </w:object>
            </w:r>
          </w:p>
        </w:tc>
        <w:tc>
          <w:tcPr>
            <w:tcW w:w="483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24197BEF" w14:textId="77777777" w:rsidR="00100271" w:rsidRPr="002124E2" w:rsidRDefault="00100271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2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00B4394C" w14:textId="77777777" w:rsidR="00100271" w:rsidRPr="002124E2" w:rsidRDefault="00100271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5</w:t>
            </w:r>
          </w:p>
        </w:tc>
        <w:tc>
          <w:tcPr>
            <w:tcW w:w="42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1D06D84D" w14:textId="77777777" w:rsidR="00100271" w:rsidRPr="002124E2" w:rsidRDefault="00100271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2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2AA4C496" w14:textId="77777777" w:rsidR="00100271" w:rsidRPr="002124E2" w:rsidRDefault="00100271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1</w: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0E167FD5" w14:textId="77777777" w:rsidR="00100271" w:rsidRPr="002124E2" w:rsidRDefault="00100271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3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1032B53C" w14:textId="77777777" w:rsidR="00100271" w:rsidRPr="002124E2" w:rsidRDefault="00100271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1</w: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045F6607" w14:textId="77777777" w:rsidR="00100271" w:rsidRPr="002124E2" w:rsidRDefault="00100271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3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5AD9BE3F" w14:textId="77777777" w:rsidR="00100271" w:rsidRPr="002124E2" w:rsidRDefault="00100271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5</w: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6E6452B5" w14:textId="77777777" w:rsidR="00100271" w:rsidRPr="002124E2" w:rsidRDefault="00100271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2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19C5EDC8" w14:textId="77777777" w:rsidR="00100271" w:rsidRPr="002124E2" w:rsidRDefault="00100271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3</w:t>
            </w:r>
          </w:p>
        </w:tc>
        <w:tc>
          <w:tcPr>
            <w:tcW w:w="42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593FC73B" w14:textId="77777777" w:rsidR="00100271" w:rsidRPr="002124E2" w:rsidRDefault="00100271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5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7ECAF766" w14:textId="77777777" w:rsidR="00100271" w:rsidRPr="002124E2" w:rsidRDefault="00100271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1</w: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4B820382" w14:textId="77777777" w:rsidR="00100271" w:rsidRPr="002124E2" w:rsidRDefault="00100271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5</w: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55CD6B04" w14:textId="77777777" w:rsidR="00100271" w:rsidRPr="002124E2" w:rsidRDefault="00100271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0</w:t>
            </w:r>
          </w:p>
        </w:tc>
      </w:tr>
    </w:tbl>
    <w:p w14:paraId="085751E7" w14:textId="0440B4F0" w:rsidR="009076E4" w:rsidRPr="002124E2" w:rsidRDefault="00254EBA" w:rsidP="00CB197B">
      <w:pPr>
        <w:pStyle w:val="2"/>
        <w:rPr>
          <w:rFonts w:cs="Times New Roman"/>
        </w:rPr>
      </w:pPr>
      <w:r w:rsidRPr="002124E2">
        <w:rPr>
          <w:rFonts w:cs="Times New Roman"/>
        </w:rPr>
        <w:t>Parameters</w:t>
      </w:r>
      <w:r w:rsidR="009A1686" w:rsidRPr="002124E2">
        <w:rPr>
          <w:rFonts w:cs="Times New Roman"/>
        </w:rPr>
        <w:t xml:space="preserve"> of </w:t>
      </w:r>
      <w:r w:rsidR="006462C5" w:rsidRPr="002124E2">
        <w:rPr>
          <w:rFonts w:cs="Times New Roman"/>
        </w:rPr>
        <w:t>r</w:t>
      </w:r>
      <w:r w:rsidR="009A1686" w:rsidRPr="002124E2">
        <w:rPr>
          <w:rFonts w:cs="Times New Roman"/>
        </w:rPr>
        <w:t>and</w:t>
      </w:r>
      <w:r w:rsidR="00D3240A" w:rsidRPr="002124E2">
        <w:rPr>
          <w:rFonts w:cs="Times New Roman"/>
        </w:rPr>
        <w:t>-</w:t>
      </w:r>
      <w:r w:rsidR="00A000A9" w:rsidRPr="002124E2">
        <w:rPr>
          <w:rFonts w:cs="Times New Roman"/>
        </w:rPr>
        <w:t>5</w:t>
      </w:r>
      <w:r w:rsidR="009076E4" w:rsidRPr="002124E2">
        <w:rPr>
          <w:rFonts w:cs="Times New Roman"/>
        </w:rPr>
        <w:t xml:space="preserve"> </w:t>
      </w:r>
    </w:p>
    <w:p w14:paraId="730FE179" w14:textId="73698318" w:rsidR="00F06A79" w:rsidRPr="002124E2" w:rsidRDefault="009178D7" w:rsidP="006D3139">
      <w:pPr>
        <w:rPr>
          <w:rFonts w:cs="Times New Roman"/>
        </w:rPr>
      </w:pPr>
      <w:r w:rsidRPr="002124E2">
        <w:rPr>
          <w:rFonts w:cs="Times New Roman"/>
        </w:rPr>
        <w:t>Rand</w:t>
      </w:r>
      <w:r w:rsidR="00D3240A" w:rsidRPr="002124E2">
        <w:rPr>
          <w:rFonts w:cs="Times New Roman"/>
        </w:rPr>
        <w:t>-</w:t>
      </w:r>
      <w:r w:rsidRPr="002124E2">
        <w:rPr>
          <w:rFonts w:cs="Times New Roman"/>
        </w:rPr>
        <w:t>5</w:t>
      </w:r>
      <w:r w:rsidR="00532074" w:rsidRPr="002124E2">
        <w:rPr>
          <w:rFonts w:cs="Times New Roman"/>
        </w:rPr>
        <w:t xml:space="preserve"> includes eight bus lines (Lines r1, r2, r3, r4, r5, r6, r7, and r8) and five depots (</w:t>
      </w:r>
      <w:r w:rsidR="00532074" w:rsidRPr="002124E2">
        <w:rPr>
          <w:rFonts w:cs="Times New Roman"/>
          <w:iCs/>
        </w:rPr>
        <w:t>E</w:t>
      </w:r>
      <w:r w:rsidR="00532074" w:rsidRPr="002124E2">
        <w:rPr>
          <w:rFonts w:cs="Times New Roman"/>
          <w:iCs/>
          <w:vertAlign w:val="subscript"/>
        </w:rPr>
        <w:t>r</w:t>
      </w:r>
      <w:r w:rsidR="00532074" w:rsidRPr="002124E2">
        <w:rPr>
          <w:rFonts w:cs="Times New Roman"/>
          <w:vertAlign w:val="subscript"/>
        </w:rPr>
        <w:t>1</w:t>
      </w:r>
      <w:r w:rsidR="00532074" w:rsidRPr="002124E2">
        <w:rPr>
          <w:rFonts w:cs="Times New Roman"/>
        </w:rPr>
        <w:t xml:space="preserve">, </w:t>
      </w:r>
      <w:r w:rsidR="00532074" w:rsidRPr="002124E2">
        <w:rPr>
          <w:rFonts w:cs="Times New Roman"/>
          <w:iCs/>
        </w:rPr>
        <w:t>E</w:t>
      </w:r>
      <w:r w:rsidR="00532074" w:rsidRPr="002124E2">
        <w:rPr>
          <w:rFonts w:cs="Times New Roman"/>
          <w:iCs/>
          <w:vertAlign w:val="subscript"/>
        </w:rPr>
        <w:t>r</w:t>
      </w:r>
      <w:r w:rsidR="00532074" w:rsidRPr="002124E2">
        <w:rPr>
          <w:rFonts w:cs="Times New Roman"/>
          <w:vertAlign w:val="subscript"/>
        </w:rPr>
        <w:t>2</w:t>
      </w:r>
      <w:r w:rsidR="00532074" w:rsidRPr="002124E2">
        <w:rPr>
          <w:rFonts w:cs="Times New Roman"/>
        </w:rPr>
        <w:t xml:space="preserve">, </w:t>
      </w:r>
      <w:r w:rsidR="00532074" w:rsidRPr="002124E2">
        <w:rPr>
          <w:rFonts w:cs="Times New Roman"/>
          <w:iCs/>
        </w:rPr>
        <w:t>E</w:t>
      </w:r>
      <w:r w:rsidR="00532074" w:rsidRPr="002124E2">
        <w:rPr>
          <w:rFonts w:cs="Times New Roman"/>
          <w:iCs/>
          <w:vertAlign w:val="subscript"/>
        </w:rPr>
        <w:t>r</w:t>
      </w:r>
      <w:r w:rsidR="00532074" w:rsidRPr="002124E2">
        <w:rPr>
          <w:rFonts w:cs="Times New Roman"/>
          <w:vertAlign w:val="subscript"/>
        </w:rPr>
        <w:t>3</w:t>
      </w:r>
      <w:r w:rsidR="00532074" w:rsidRPr="002124E2">
        <w:rPr>
          <w:rFonts w:cs="Times New Roman"/>
        </w:rPr>
        <w:t>, E</w:t>
      </w:r>
      <w:r w:rsidR="00532074" w:rsidRPr="002124E2">
        <w:rPr>
          <w:rFonts w:cs="Times New Roman"/>
          <w:vertAlign w:val="subscript"/>
        </w:rPr>
        <w:t>r4</w:t>
      </w:r>
      <w:r w:rsidR="00532074" w:rsidRPr="002124E2">
        <w:rPr>
          <w:rFonts w:cs="Times New Roman"/>
        </w:rPr>
        <w:t>, and E</w:t>
      </w:r>
      <w:r w:rsidR="00532074" w:rsidRPr="002124E2">
        <w:rPr>
          <w:rFonts w:cs="Times New Roman"/>
          <w:vertAlign w:val="subscript"/>
        </w:rPr>
        <w:t>r5</w:t>
      </w:r>
      <w:r w:rsidR="00532074" w:rsidRPr="002124E2">
        <w:rPr>
          <w:rFonts w:cs="Times New Roman"/>
        </w:rPr>
        <w:t xml:space="preserve">). Table </w:t>
      </w:r>
      <w:r w:rsidR="00A476F0" w:rsidRPr="002124E2">
        <w:rPr>
          <w:rFonts w:cs="Times New Roman"/>
        </w:rPr>
        <w:t>20</w:t>
      </w:r>
      <w:r w:rsidR="00532074" w:rsidRPr="002124E2">
        <w:rPr>
          <w:rFonts w:cs="Times New Roman"/>
        </w:rPr>
        <w:t xml:space="preserve"> shows the information of the eight bus lines and five depots. Note that Lines </w:t>
      </w:r>
      <w:r w:rsidR="00532074" w:rsidRPr="002124E2">
        <w:rPr>
          <w:rFonts w:cs="Times New Roman"/>
          <w:iCs/>
        </w:rPr>
        <w:t>r</w:t>
      </w:r>
      <w:r w:rsidR="00532074" w:rsidRPr="002124E2">
        <w:rPr>
          <w:rFonts w:cs="Times New Roman"/>
        </w:rPr>
        <w:t xml:space="preserve">1, </w:t>
      </w:r>
      <w:r w:rsidR="00532074" w:rsidRPr="002124E2">
        <w:rPr>
          <w:rFonts w:cs="Times New Roman"/>
          <w:iCs/>
        </w:rPr>
        <w:t>r</w:t>
      </w:r>
      <w:r w:rsidR="00532074" w:rsidRPr="002124E2">
        <w:rPr>
          <w:rFonts w:cs="Times New Roman"/>
        </w:rPr>
        <w:t>2</w:t>
      </w:r>
      <w:r w:rsidR="00D5347D" w:rsidRPr="002124E2">
        <w:rPr>
          <w:rFonts w:cs="Times New Roman"/>
        </w:rPr>
        <w:t>,</w:t>
      </w:r>
      <w:r w:rsidR="00532074" w:rsidRPr="002124E2">
        <w:rPr>
          <w:rFonts w:cs="Times New Roman"/>
        </w:rPr>
        <w:t xml:space="preserve"> </w:t>
      </w:r>
      <w:r w:rsidR="00D5347D" w:rsidRPr="002124E2">
        <w:rPr>
          <w:rFonts w:cs="Times New Roman"/>
        </w:rPr>
        <w:t xml:space="preserve">r5, </w:t>
      </w:r>
      <w:r w:rsidR="00532074" w:rsidRPr="002124E2">
        <w:rPr>
          <w:rFonts w:cs="Times New Roman"/>
        </w:rPr>
        <w:t>and r</w:t>
      </w:r>
      <w:r w:rsidR="00D5347D" w:rsidRPr="002124E2">
        <w:rPr>
          <w:rFonts w:cs="Times New Roman"/>
        </w:rPr>
        <w:t>7</w:t>
      </w:r>
      <w:r w:rsidR="00532074" w:rsidRPr="002124E2">
        <w:rPr>
          <w:rFonts w:cs="Times New Roman"/>
        </w:rPr>
        <w:t xml:space="preserve"> share the same CP, </w:t>
      </w:r>
      <w:r w:rsidR="00CE6D1F" w:rsidRPr="002124E2">
        <w:rPr>
          <w:rFonts w:cs="Times New Roman"/>
          <w:position w:val="-10"/>
        </w:rPr>
        <w:object w:dxaOrig="420" w:dyaOrig="340" w14:anchorId="1149AF2D">
          <v:shape id="_x0000_i1284" type="#_x0000_t75" style="width:21pt;height:16.5pt" o:ole="">
            <v:imagedata r:id="rId306" o:title=""/>
          </v:shape>
          <o:OLEObject Type="Embed" ProgID="Equation.DSMT4" ShapeID="_x0000_i1284" DrawAspect="Content" ObjectID="_1742621368" r:id="rId307"/>
        </w:object>
      </w:r>
      <w:r w:rsidR="00532074" w:rsidRPr="002124E2">
        <w:rPr>
          <w:rFonts w:cs="Times New Roman"/>
        </w:rPr>
        <w:t>, and the same depot, E</w:t>
      </w:r>
      <w:r w:rsidR="00532074" w:rsidRPr="002124E2">
        <w:rPr>
          <w:rFonts w:cs="Times New Roman"/>
          <w:vertAlign w:val="subscript"/>
        </w:rPr>
        <w:t>r1</w:t>
      </w:r>
      <w:r w:rsidR="00532074" w:rsidRPr="002124E2">
        <w:rPr>
          <w:rFonts w:cs="Times New Roman"/>
        </w:rPr>
        <w:t>. Lines r1, r4, and r</w:t>
      </w:r>
      <w:r w:rsidR="00D5347D" w:rsidRPr="002124E2">
        <w:rPr>
          <w:rFonts w:cs="Times New Roman"/>
        </w:rPr>
        <w:t>6</w:t>
      </w:r>
      <w:r w:rsidR="00532074" w:rsidRPr="002124E2">
        <w:rPr>
          <w:rFonts w:cs="Times New Roman"/>
        </w:rPr>
        <w:t xml:space="preserve"> share the same CP, </w:t>
      </w:r>
      <w:r w:rsidR="00CE6D1F" w:rsidRPr="002124E2">
        <w:rPr>
          <w:rFonts w:cs="Times New Roman"/>
          <w:position w:val="-10"/>
        </w:rPr>
        <w:object w:dxaOrig="420" w:dyaOrig="340" w14:anchorId="52D21AA0">
          <v:shape id="_x0000_i1285" type="#_x0000_t75" style="width:21pt;height:16.5pt" o:ole="">
            <v:imagedata r:id="rId308" o:title=""/>
          </v:shape>
          <o:OLEObject Type="Embed" ProgID="Equation.DSMT4" ShapeID="_x0000_i1285" DrawAspect="Content" ObjectID="_1742621369" r:id="rId309"/>
        </w:object>
      </w:r>
      <w:r w:rsidR="00532074" w:rsidRPr="002124E2">
        <w:rPr>
          <w:rFonts w:cs="Times New Roman"/>
        </w:rPr>
        <w:t>, and the same depot, E</w:t>
      </w:r>
      <w:r w:rsidR="00532074" w:rsidRPr="002124E2">
        <w:rPr>
          <w:rFonts w:cs="Times New Roman"/>
          <w:vertAlign w:val="subscript"/>
        </w:rPr>
        <w:t>r4</w:t>
      </w:r>
      <w:r w:rsidR="00532074" w:rsidRPr="002124E2">
        <w:rPr>
          <w:rFonts w:cs="Times New Roman"/>
        </w:rPr>
        <w:t xml:space="preserve">. Lines r2, r3, r6, and r8 share the same CP, </w:t>
      </w:r>
      <w:r w:rsidR="00CE6D1F" w:rsidRPr="002124E2">
        <w:rPr>
          <w:rFonts w:cs="Times New Roman"/>
          <w:position w:val="-10"/>
        </w:rPr>
        <w:object w:dxaOrig="440" w:dyaOrig="340" w14:anchorId="61545EB0">
          <v:shape id="_x0000_i1286" type="#_x0000_t75" style="width:21pt;height:16.5pt" o:ole="">
            <v:imagedata r:id="rId310" o:title=""/>
          </v:shape>
          <o:OLEObject Type="Embed" ProgID="Equation.DSMT4" ShapeID="_x0000_i1286" DrawAspect="Content" ObjectID="_1742621370" r:id="rId311"/>
        </w:object>
      </w:r>
      <w:r w:rsidR="00532074" w:rsidRPr="002124E2">
        <w:rPr>
          <w:rFonts w:cs="Times New Roman"/>
        </w:rPr>
        <w:t>, and the same depot, E</w:t>
      </w:r>
      <w:r w:rsidR="00532074" w:rsidRPr="002124E2">
        <w:rPr>
          <w:rFonts w:cs="Times New Roman"/>
          <w:vertAlign w:val="subscript"/>
        </w:rPr>
        <w:t>r2</w:t>
      </w:r>
      <w:r w:rsidR="00532074" w:rsidRPr="002124E2">
        <w:rPr>
          <w:rFonts w:cs="Times New Roman"/>
        </w:rPr>
        <w:t>. Lines r3, r4</w:t>
      </w:r>
      <w:r w:rsidR="00D5347D" w:rsidRPr="002124E2">
        <w:rPr>
          <w:rFonts w:cs="Times New Roman"/>
        </w:rPr>
        <w:t>,</w:t>
      </w:r>
      <w:r w:rsidR="00532074" w:rsidRPr="002124E2">
        <w:rPr>
          <w:rFonts w:cs="Times New Roman"/>
        </w:rPr>
        <w:t xml:space="preserve"> and r5 share the same CP, </w:t>
      </w:r>
      <w:r w:rsidR="00CE6D1F" w:rsidRPr="002124E2">
        <w:rPr>
          <w:rFonts w:cs="Times New Roman"/>
          <w:position w:val="-10"/>
        </w:rPr>
        <w:object w:dxaOrig="440" w:dyaOrig="340" w14:anchorId="7CC17BB9">
          <v:shape id="_x0000_i1287" type="#_x0000_t75" style="width:21pt;height:16.5pt" o:ole="">
            <v:imagedata r:id="rId312" o:title=""/>
          </v:shape>
          <o:OLEObject Type="Embed" ProgID="Equation.DSMT4" ShapeID="_x0000_i1287" DrawAspect="Content" ObjectID="_1742621371" r:id="rId313"/>
        </w:object>
      </w:r>
      <w:r w:rsidR="00532074" w:rsidRPr="002124E2">
        <w:rPr>
          <w:rFonts w:cs="Times New Roman"/>
        </w:rPr>
        <w:t>, and the same depot, E</w:t>
      </w:r>
      <w:r w:rsidR="00532074" w:rsidRPr="002124E2">
        <w:rPr>
          <w:rFonts w:cs="Times New Roman"/>
          <w:vertAlign w:val="subscript"/>
        </w:rPr>
        <w:t>r3</w:t>
      </w:r>
      <w:r w:rsidR="00532074" w:rsidRPr="002124E2">
        <w:rPr>
          <w:rFonts w:cs="Times New Roman"/>
        </w:rPr>
        <w:t xml:space="preserve">. Lines r7 and r8 share the same CP, </w:t>
      </w:r>
      <w:r w:rsidR="00CE6D1F" w:rsidRPr="002124E2">
        <w:rPr>
          <w:rFonts w:cs="Times New Roman"/>
          <w:position w:val="-10"/>
        </w:rPr>
        <w:object w:dxaOrig="440" w:dyaOrig="340" w14:anchorId="25B456BA">
          <v:shape id="_x0000_i1288" type="#_x0000_t75" style="width:21pt;height:16.5pt" o:ole="">
            <v:imagedata r:id="rId314" o:title=""/>
          </v:shape>
          <o:OLEObject Type="Embed" ProgID="Equation.DSMT4" ShapeID="_x0000_i1288" DrawAspect="Content" ObjectID="_1742621372" r:id="rId315"/>
        </w:object>
      </w:r>
      <w:r w:rsidR="00532074" w:rsidRPr="002124E2">
        <w:rPr>
          <w:rFonts w:cs="Times New Roman"/>
        </w:rPr>
        <w:t>, and the same depot, E</w:t>
      </w:r>
      <w:r w:rsidR="00532074" w:rsidRPr="002124E2">
        <w:rPr>
          <w:rFonts w:cs="Times New Roman"/>
          <w:vertAlign w:val="subscript"/>
        </w:rPr>
        <w:t>r7</w:t>
      </w:r>
      <w:r w:rsidR="00532074" w:rsidRPr="002124E2">
        <w:rPr>
          <w:rFonts w:cs="Times New Roman"/>
        </w:rPr>
        <w:t xml:space="preserve">. </w:t>
      </w:r>
      <w:r w:rsidR="006E20EF" w:rsidRPr="002124E2">
        <w:rPr>
          <w:rFonts w:cs="Times New Roman"/>
        </w:rPr>
        <w:t>Table 2</w:t>
      </w:r>
      <w:r w:rsidR="00A476F0" w:rsidRPr="002124E2">
        <w:rPr>
          <w:rFonts w:cs="Times New Roman"/>
        </w:rPr>
        <w:t>1</w:t>
      </w:r>
      <w:r w:rsidR="006E20EF" w:rsidRPr="002124E2">
        <w:rPr>
          <w:rFonts w:cs="Times New Roman"/>
        </w:rPr>
        <w:t xml:space="preserve"> gives the deadhead distance among different </w:t>
      </w:r>
      <w:r w:rsidR="006E20EF" w:rsidRPr="002124E2">
        <w:rPr>
          <w:rFonts w:cs="Times New Roman"/>
        </w:rPr>
        <w:lastRenderedPageBreak/>
        <w:t xml:space="preserve">CPs. </w:t>
      </w:r>
      <w:r w:rsidR="00532074" w:rsidRPr="002124E2">
        <w:rPr>
          <w:rFonts w:cs="Times New Roman"/>
        </w:rPr>
        <w:t xml:space="preserve">Table </w:t>
      </w:r>
      <w:r w:rsidR="00163E3E" w:rsidRPr="002124E2">
        <w:rPr>
          <w:rFonts w:cs="Times New Roman"/>
        </w:rPr>
        <w:t>2</w:t>
      </w:r>
      <w:r w:rsidR="00A476F0" w:rsidRPr="002124E2">
        <w:rPr>
          <w:rFonts w:cs="Times New Roman"/>
        </w:rPr>
        <w:t>2</w:t>
      </w:r>
      <w:r w:rsidR="00532074" w:rsidRPr="002124E2">
        <w:rPr>
          <w:rFonts w:cs="Times New Roman"/>
        </w:rPr>
        <w:t xml:space="preserve"> gives the deadhead distance among depots and CPs. </w:t>
      </w:r>
    </w:p>
    <w:p w14:paraId="036AA093" w14:textId="793EC4B8" w:rsidR="009076E4" w:rsidRPr="00265B9E" w:rsidRDefault="009076E4" w:rsidP="00A41995">
      <w:pPr>
        <w:widowControl/>
        <w:spacing w:beforeLines="50" w:before="156" w:line="240" w:lineRule="auto"/>
        <w:jc w:val="left"/>
        <w:rPr>
          <w:rFonts w:cs="Times New Roman"/>
          <w:kern w:val="0"/>
          <w:sz w:val="20"/>
          <w:szCs w:val="20"/>
        </w:rPr>
      </w:pPr>
      <w:r w:rsidRPr="00265B9E">
        <w:rPr>
          <w:rFonts w:cs="Times New Roman"/>
          <w:b/>
          <w:kern w:val="0"/>
          <w:sz w:val="20"/>
          <w:szCs w:val="20"/>
        </w:rPr>
        <w:t xml:space="preserve">Table </w:t>
      </w:r>
      <w:r w:rsidR="00A476F0" w:rsidRPr="00265B9E">
        <w:rPr>
          <w:rFonts w:cs="Times New Roman"/>
          <w:b/>
          <w:kern w:val="0"/>
          <w:sz w:val="20"/>
          <w:szCs w:val="20"/>
        </w:rPr>
        <w:t>20</w:t>
      </w:r>
      <w:r w:rsidR="00EC4C69" w:rsidRPr="00265B9E">
        <w:rPr>
          <w:rFonts w:cs="Times New Roman"/>
          <w:b/>
          <w:kern w:val="0"/>
          <w:sz w:val="20"/>
          <w:szCs w:val="20"/>
        </w:rPr>
        <w:t>.</w:t>
      </w:r>
      <w:r w:rsidRPr="00265B9E">
        <w:rPr>
          <w:rFonts w:cs="Times New Roman"/>
          <w:b/>
          <w:kern w:val="0"/>
          <w:sz w:val="20"/>
          <w:szCs w:val="20"/>
        </w:rPr>
        <w:t xml:space="preserve"> </w:t>
      </w:r>
      <w:r w:rsidRPr="00265B9E">
        <w:rPr>
          <w:rFonts w:cs="Times New Roman"/>
          <w:kern w:val="0"/>
          <w:sz w:val="20"/>
          <w:szCs w:val="20"/>
        </w:rPr>
        <w:t xml:space="preserve">Information of the bus lines and depots in </w:t>
      </w:r>
      <w:r w:rsidR="006462C5" w:rsidRPr="00265B9E">
        <w:rPr>
          <w:rFonts w:cs="Times New Roman"/>
          <w:kern w:val="0"/>
          <w:sz w:val="20"/>
          <w:szCs w:val="20"/>
        </w:rPr>
        <w:t>r</w:t>
      </w:r>
      <w:r w:rsidR="009A1686" w:rsidRPr="00265B9E">
        <w:rPr>
          <w:rFonts w:cs="Times New Roman"/>
          <w:kern w:val="0"/>
          <w:sz w:val="20"/>
          <w:szCs w:val="20"/>
        </w:rPr>
        <w:t>and</w:t>
      </w:r>
      <w:r w:rsidR="00D3240A" w:rsidRPr="00265B9E">
        <w:rPr>
          <w:rFonts w:cs="Times New Roman"/>
          <w:kern w:val="0"/>
          <w:sz w:val="20"/>
          <w:szCs w:val="20"/>
        </w:rPr>
        <w:t>-</w:t>
      </w:r>
      <w:r w:rsidRPr="00265B9E">
        <w:rPr>
          <w:rFonts w:cs="Times New Roman"/>
          <w:kern w:val="0"/>
          <w:sz w:val="20"/>
          <w:szCs w:val="20"/>
        </w:rPr>
        <w:t xml:space="preserve">5. </w:t>
      </w:r>
    </w:p>
    <w:tbl>
      <w:tblPr>
        <w:tblStyle w:val="11"/>
        <w:tblW w:w="0" w:type="auto"/>
        <w:jc w:val="center"/>
        <w:tblBorders>
          <w:left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2253"/>
        <w:gridCol w:w="750"/>
        <w:gridCol w:w="750"/>
        <w:gridCol w:w="751"/>
        <w:gridCol w:w="750"/>
        <w:gridCol w:w="751"/>
        <w:gridCol w:w="750"/>
        <w:gridCol w:w="806"/>
        <w:gridCol w:w="745"/>
      </w:tblGrid>
      <w:tr w:rsidR="007C69D0" w:rsidRPr="002124E2" w14:paraId="2F1B7BAD" w14:textId="77777777" w:rsidTr="009076E4">
        <w:trPr>
          <w:jc w:val="center"/>
        </w:trPr>
        <w:tc>
          <w:tcPr>
            <w:tcW w:w="2253" w:type="dxa"/>
            <w:tcBorders>
              <w:right w:val="nil"/>
            </w:tcBorders>
            <w:vAlign w:val="center"/>
          </w:tcPr>
          <w:p w14:paraId="2C9EDC9A" w14:textId="77777777" w:rsidR="009076E4" w:rsidRPr="002124E2" w:rsidRDefault="009076E4" w:rsidP="008A4AD2">
            <w:pPr>
              <w:spacing w:line="300" w:lineRule="atLeast"/>
              <w:rPr>
                <w:rFonts w:eastAsia="等线" w:cs="Times New Roman"/>
                <w:kern w:val="0"/>
                <w:sz w:val="16"/>
                <w:szCs w:val="16"/>
              </w:rPr>
            </w:pPr>
          </w:p>
        </w:tc>
        <w:tc>
          <w:tcPr>
            <w:tcW w:w="750" w:type="dxa"/>
            <w:tcBorders>
              <w:top w:val="single" w:sz="4" w:space="0" w:color="auto"/>
              <w:left w:val="nil"/>
              <w:right w:val="nil"/>
            </w:tcBorders>
            <w:vAlign w:val="center"/>
          </w:tcPr>
          <w:p w14:paraId="6581D86F" w14:textId="77777777" w:rsidR="009076E4" w:rsidRPr="002124E2" w:rsidRDefault="009076E4" w:rsidP="008A4AD2">
            <w:pPr>
              <w:spacing w:line="300" w:lineRule="atLeast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Line r1</w:t>
            </w:r>
          </w:p>
        </w:tc>
        <w:tc>
          <w:tcPr>
            <w:tcW w:w="750" w:type="dxa"/>
            <w:tcBorders>
              <w:top w:val="single" w:sz="4" w:space="0" w:color="auto"/>
              <w:left w:val="nil"/>
              <w:right w:val="nil"/>
            </w:tcBorders>
            <w:vAlign w:val="center"/>
          </w:tcPr>
          <w:p w14:paraId="41590805" w14:textId="77777777" w:rsidR="009076E4" w:rsidRPr="002124E2" w:rsidRDefault="009076E4" w:rsidP="008A4AD2">
            <w:pPr>
              <w:spacing w:line="300" w:lineRule="atLeast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Line r2</w:t>
            </w:r>
          </w:p>
        </w:tc>
        <w:tc>
          <w:tcPr>
            <w:tcW w:w="751" w:type="dxa"/>
            <w:tcBorders>
              <w:top w:val="single" w:sz="4" w:space="0" w:color="auto"/>
              <w:left w:val="nil"/>
              <w:right w:val="nil"/>
            </w:tcBorders>
            <w:vAlign w:val="center"/>
          </w:tcPr>
          <w:p w14:paraId="0F957EA9" w14:textId="77777777" w:rsidR="009076E4" w:rsidRPr="002124E2" w:rsidRDefault="009076E4" w:rsidP="008A4AD2">
            <w:pPr>
              <w:spacing w:line="300" w:lineRule="atLeast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Line r3</w:t>
            </w:r>
          </w:p>
        </w:tc>
        <w:tc>
          <w:tcPr>
            <w:tcW w:w="750" w:type="dxa"/>
            <w:tcBorders>
              <w:top w:val="single" w:sz="4" w:space="0" w:color="auto"/>
              <w:left w:val="nil"/>
              <w:right w:val="nil"/>
            </w:tcBorders>
            <w:vAlign w:val="center"/>
          </w:tcPr>
          <w:p w14:paraId="7528E0E0" w14:textId="77777777" w:rsidR="009076E4" w:rsidRPr="002124E2" w:rsidRDefault="009076E4" w:rsidP="008A4AD2">
            <w:pPr>
              <w:spacing w:line="300" w:lineRule="atLeast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Line r4</w:t>
            </w:r>
          </w:p>
        </w:tc>
        <w:tc>
          <w:tcPr>
            <w:tcW w:w="751" w:type="dxa"/>
            <w:tcBorders>
              <w:top w:val="single" w:sz="4" w:space="0" w:color="auto"/>
              <w:left w:val="nil"/>
              <w:right w:val="nil"/>
            </w:tcBorders>
          </w:tcPr>
          <w:p w14:paraId="3C47D627" w14:textId="77777777" w:rsidR="009076E4" w:rsidRPr="002124E2" w:rsidRDefault="009076E4" w:rsidP="008A4AD2">
            <w:pPr>
              <w:spacing w:line="300" w:lineRule="atLeast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Line r5</w:t>
            </w:r>
          </w:p>
        </w:tc>
        <w:tc>
          <w:tcPr>
            <w:tcW w:w="750" w:type="dxa"/>
            <w:tcBorders>
              <w:top w:val="single" w:sz="4" w:space="0" w:color="auto"/>
              <w:left w:val="nil"/>
              <w:right w:val="nil"/>
            </w:tcBorders>
          </w:tcPr>
          <w:p w14:paraId="2AEF7BD9" w14:textId="77777777" w:rsidR="009076E4" w:rsidRPr="002124E2" w:rsidRDefault="009076E4" w:rsidP="008A4AD2">
            <w:pPr>
              <w:spacing w:line="300" w:lineRule="atLeast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Line r6</w:t>
            </w:r>
          </w:p>
        </w:tc>
        <w:tc>
          <w:tcPr>
            <w:tcW w:w="806" w:type="dxa"/>
            <w:tcBorders>
              <w:top w:val="single" w:sz="4" w:space="0" w:color="auto"/>
              <w:left w:val="nil"/>
              <w:right w:val="nil"/>
            </w:tcBorders>
          </w:tcPr>
          <w:p w14:paraId="406EF9F7" w14:textId="77777777" w:rsidR="009076E4" w:rsidRPr="002124E2" w:rsidRDefault="009076E4" w:rsidP="008A4AD2">
            <w:pPr>
              <w:spacing w:line="300" w:lineRule="atLeast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Line r7</w:t>
            </w:r>
          </w:p>
        </w:tc>
        <w:tc>
          <w:tcPr>
            <w:tcW w:w="745" w:type="dxa"/>
            <w:tcBorders>
              <w:top w:val="single" w:sz="4" w:space="0" w:color="auto"/>
              <w:left w:val="nil"/>
              <w:right w:val="nil"/>
            </w:tcBorders>
          </w:tcPr>
          <w:p w14:paraId="7C78532A" w14:textId="77777777" w:rsidR="009076E4" w:rsidRPr="002124E2" w:rsidRDefault="009076E4" w:rsidP="009076E4">
            <w:pPr>
              <w:spacing w:line="300" w:lineRule="atLeast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Line r8</w:t>
            </w:r>
          </w:p>
        </w:tc>
      </w:tr>
      <w:tr w:rsidR="007C69D0" w:rsidRPr="002124E2" w14:paraId="309F7350" w14:textId="77777777" w:rsidTr="009076E4">
        <w:trPr>
          <w:jc w:val="center"/>
        </w:trPr>
        <w:tc>
          <w:tcPr>
            <w:tcW w:w="2253" w:type="dxa"/>
            <w:tcBorders>
              <w:top w:val="single" w:sz="4" w:space="0" w:color="auto"/>
              <w:right w:val="nil"/>
            </w:tcBorders>
            <w:vAlign w:val="center"/>
          </w:tcPr>
          <w:p w14:paraId="4C647AC8" w14:textId="77777777" w:rsidR="009076E4" w:rsidRPr="002124E2" w:rsidRDefault="009076E4" w:rsidP="008A4AD2">
            <w:pPr>
              <w:spacing w:line="300" w:lineRule="atLeast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CP1</w:t>
            </w:r>
          </w:p>
        </w:tc>
        <w:tc>
          <w:tcPr>
            <w:tcW w:w="750" w:type="dxa"/>
            <w:tcBorders>
              <w:top w:val="single" w:sz="4" w:space="0" w:color="auto"/>
              <w:left w:val="nil"/>
              <w:right w:val="nil"/>
            </w:tcBorders>
            <w:vAlign w:val="center"/>
          </w:tcPr>
          <w:p w14:paraId="45C729D1" w14:textId="77777777" w:rsidR="009076E4" w:rsidRPr="002124E2" w:rsidRDefault="009076E4" w:rsidP="008A4AD2">
            <w:pPr>
              <w:spacing w:line="300" w:lineRule="atLeast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position w:val="-10"/>
                <w:sz w:val="20"/>
                <w:szCs w:val="20"/>
              </w:rPr>
              <w:object w:dxaOrig="340" w:dyaOrig="300" w14:anchorId="126FF46A">
                <v:shape id="_x0000_i1289" type="#_x0000_t75" style="width:18pt;height:15pt" o:ole="">
                  <v:imagedata r:id="rId96" o:title=""/>
                </v:shape>
                <o:OLEObject Type="Embed" ProgID="Equation.DSMT4" ShapeID="_x0000_i1289" DrawAspect="Content" ObjectID="_1742621373" r:id="rId316"/>
              </w:object>
            </w:r>
          </w:p>
        </w:tc>
        <w:tc>
          <w:tcPr>
            <w:tcW w:w="750" w:type="dxa"/>
            <w:tcBorders>
              <w:top w:val="single" w:sz="4" w:space="0" w:color="auto"/>
              <w:left w:val="nil"/>
              <w:right w:val="nil"/>
            </w:tcBorders>
            <w:vAlign w:val="center"/>
          </w:tcPr>
          <w:p w14:paraId="049C04A1" w14:textId="77777777" w:rsidR="009076E4" w:rsidRPr="002124E2" w:rsidRDefault="009076E4" w:rsidP="008A4AD2">
            <w:pPr>
              <w:spacing w:line="300" w:lineRule="atLeast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position w:val="-10"/>
                <w:sz w:val="20"/>
                <w:szCs w:val="20"/>
              </w:rPr>
              <w:object w:dxaOrig="340" w:dyaOrig="300" w14:anchorId="6C004DFD">
                <v:shape id="_x0000_i1290" type="#_x0000_t75" style="width:18pt;height:15pt" o:ole="">
                  <v:imagedata r:id="rId96" o:title=""/>
                </v:shape>
                <o:OLEObject Type="Embed" ProgID="Equation.DSMT4" ShapeID="_x0000_i1290" DrawAspect="Content" ObjectID="_1742621374" r:id="rId317"/>
              </w:object>
            </w:r>
          </w:p>
        </w:tc>
        <w:tc>
          <w:tcPr>
            <w:tcW w:w="751" w:type="dxa"/>
            <w:tcBorders>
              <w:top w:val="single" w:sz="4" w:space="0" w:color="auto"/>
              <w:left w:val="nil"/>
              <w:right w:val="nil"/>
            </w:tcBorders>
            <w:vAlign w:val="center"/>
          </w:tcPr>
          <w:p w14:paraId="706A55D3" w14:textId="77777777" w:rsidR="009076E4" w:rsidRPr="002124E2" w:rsidRDefault="009076E4" w:rsidP="008A4AD2">
            <w:pPr>
              <w:spacing w:line="300" w:lineRule="atLeast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position w:val="-10"/>
                <w:sz w:val="20"/>
                <w:szCs w:val="20"/>
              </w:rPr>
              <w:object w:dxaOrig="340" w:dyaOrig="300" w14:anchorId="62BCC7B0">
                <v:shape id="_x0000_i1291" type="#_x0000_t75" style="width:18pt;height:15pt" o:ole="">
                  <v:imagedata r:id="rId99" o:title=""/>
                </v:shape>
                <o:OLEObject Type="Embed" ProgID="Equation.DSMT4" ShapeID="_x0000_i1291" DrawAspect="Content" ObjectID="_1742621375" r:id="rId318"/>
              </w:object>
            </w:r>
          </w:p>
        </w:tc>
        <w:tc>
          <w:tcPr>
            <w:tcW w:w="750" w:type="dxa"/>
            <w:tcBorders>
              <w:top w:val="single" w:sz="4" w:space="0" w:color="auto"/>
              <w:left w:val="nil"/>
              <w:right w:val="nil"/>
            </w:tcBorders>
            <w:vAlign w:val="center"/>
          </w:tcPr>
          <w:p w14:paraId="3A6B687A" w14:textId="77777777" w:rsidR="009076E4" w:rsidRPr="002124E2" w:rsidRDefault="009076E4" w:rsidP="008A4AD2">
            <w:pPr>
              <w:spacing w:line="300" w:lineRule="atLeast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position w:val="-10"/>
                <w:sz w:val="20"/>
                <w:szCs w:val="20"/>
              </w:rPr>
              <w:object w:dxaOrig="340" w:dyaOrig="300" w14:anchorId="7F45909D">
                <v:shape id="_x0000_i1292" type="#_x0000_t75" style="width:18pt;height:15pt" o:ole="">
                  <v:imagedata r:id="rId99" o:title=""/>
                </v:shape>
                <o:OLEObject Type="Embed" ProgID="Equation.DSMT4" ShapeID="_x0000_i1292" DrawAspect="Content" ObjectID="_1742621376" r:id="rId319"/>
              </w:object>
            </w:r>
          </w:p>
        </w:tc>
        <w:tc>
          <w:tcPr>
            <w:tcW w:w="751" w:type="dxa"/>
            <w:tcBorders>
              <w:top w:val="single" w:sz="4" w:space="0" w:color="auto"/>
              <w:left w:val="nil"/>
              <w:right w:val="nil"/>
            </w:tcBorders>
          </w:tcPr>
          <w:p w14:paraId="4593EEA8" w14:textId="77777777" w:rsidR="009076E4" w:rsidRPr="002124E2" w:rsidRDefault="009076E4" w:rsidP="008A4AD2">
            <w:pPr>
              <w:spacing w:line="300" w:lineRule="atLeast"/>
              <w:rPr>
                <w:rFonts w:cs="Times New Roman"/>
                <w:sz w:val="20"/>
                <w:szCs w:val="20"/>
              </w:rPr>
            </w:pPr>
            <w:r w:rsidRPr="002124E2">
              <w:rPr>
                <w:rFonts w:cs="Times New Roman"/>
                <w:position w:val="-10"/>
                <w:sz w:val="20"/>
                <w:szCs w:val="20"/>
              </w:rPr>
              <w:object w:dxaOrig="340" w:dyaOrig="300" w14:anchorId="2AC9C388">
                <v:shape id="_x0000_i1293" type="#_x0000_t75" style="width:18pt;height:15pt" o:ole="">
                  <v:imagedata r:id="rId96" o:title=""/>
                </v:shape>
                <o:OLEObject Type="Embed" ProgID="Equation.DSMT4" ShapeID="_x0000_i1293" DrawAspect="Content" ObjectID="_1742621377" r:id="rId320"/>
              </w:object>
            </w:r>
          </w:p>
        </w:tc>
        <w:tc>
          <w:tcPr>
            <w:tcW w:w="750" w:type="dxa"/>
            <w:tcBorders>
              <w:top w:val="single" w:sz="4" w:space="0" w:color="auto"/>
              <w:left w:val="nil"/>
              <w:right w:val="nil"/>
            </w:tcBorders>
          </w:tcPr>
          <w:p w14:paraId="573770CE" w14:textId="77777777" w:rsidR="009076E4" w:rsidRPr="002124E2" w:rsidRDefault="009076E4" w:rsidP="008A4AD2">
            <w:pPr>
              <w:spacing w:line="300" w:lineRule="atLeast"/>
              <w:rPr>
                <w:rFonts w:cs="Times New Roman"/>
                <w:sz w:val="20"/>
                <w:szCs w:val="20"/>
              </w:rPr>
            </w:pPr>
            <w:r w:rsidRPr="002124E2">
              <w:rPr>
                <w:rFonts w:cs="Times New Roman"/>
                <w:position w:val="-10"/>
                <w:sz w:val="20"/>
                <w:szCs w:val="20"/>
              </w:rPr>
              <w:object w:dxaOrig="340" w:dyaOrig="300" w14:anchorId="195F12D9">
                <v:shape id="_x0000_i1294" type="#_x0000_t75" style="width:18pt;height:15pt" o:ole="">
                  <v:imagedata r:id="rId102" o:title=""/>
                </v:shape>
                <o:OLEObject Type="Embed" ProgID="Equation.DSMT4" ShapeID="_x0000_i1294" DrawAspect="Content" ObjectID="_1742621378" r:id="rId321"/>
              </w:object>
            </w:r>
          </w:p>
        </w:tc>
        <w:tc>
          <w:tcPr>
            <w:tcW w:w="806" w:type="dxa"/>
            <w:tcBorders>
              <w:top w:val="single" w:sz="4" w:space="0" w:color="auto"/>
              <w:left w:val="nil"/>
              <w:right w:val="nil"/>
            </w:tcBorders>
          </w:tcPr>
          <w:p w14:paraId="04EF7D82" w14:textId="77777777" w:rsidR="009076E4" w:rsidRPr="002124E2" w:rsidRDefault="00E30C72" w:rsidP="008A4AD2">
            <w:pPr>
              <w:spacing w:line="300" w:lineRule="atLeast"/>
              <w:rPr>
                <w:rFonts w:cs="Times New Roman"/>
                <w:sz w:val="20"/>
                <w:szCs w:val="20"/>
              </w:rPr>
            </w:pPr>
            <w:r w:rsidRPr="002124E2">
              <w:rPr>
                <w:rFonts w:cs="Times New Roman"/>
                <w:position w:val="-10"/>
                <w:sz w:val="20"/>
                <w:szCs w:val="20"/>
              </w:rPr>
              <w:object w:dxaOrig="340" w:dyaOrig="300" w14:anchorId="6F62CB85">
                <v:shape id="_x0000_i1295" type="#_x0000_t75" style="width:18pt;height:15pt" o:ole="">
                  <v:imagedata r:id="rId322" o:title=""/>
                </v:shape>
                <o:OLEObject Type="Embed" ProgID="Equation.DSMT4" ShapeID="_x0000_i1295" DrawAspect="Content" ObjectID="_1742621379" r:id="rId323"/>
              </w:object>
            </w:r>
          </w:p>
        </w:tc>
        <w:tc>
          <w:tcPr>
            <w:tcW w:w="745" w:type="dxa"/>
            <w:tcBorders>
              <w:top w:val="single" w:sz="4" w:space="0" w:color="auto"/>
              <w:left w:val="nil"/>
              <w:right w:val="nil"/>
            </w:tcBorders>
          </w:tcPr>
          <w:p w14:paraId="72AEA290" w14:textId="77777777" w:rsidR="009076E4" w:rsidRPr="002124E2" w:rsidRDefault="009076E4" w:rsidP="008A4AD2">
            <w:pPr>
              <w:spacing w:line="300" w:lineRule="atLeast"/>
              <w:rPr>
                <w:rFonts w:cs="Times New Roman"/>
                <w:sz w:val="20"/>
                <w:szCs w:val="20"/>
              </w:rPr>
            </w:pPr>
            <w:r w:rsidRPr="002124E2">
              <w:rPr>
                <w:rFonts w:cs="Times New Roman"/>
                <w:position w:val="-10"/>
                <w:sz w:val="20"/>
                <w:szCs w:val="20"/>
              </w:rPr>
              <w:object w:dxaOrig="340" w:dyaOrig="300" w14:anchorId="3C26B277">
                <v:shape id="_x0000_i1296" type="#_x0000_t75" style="width:18pt;height:15pt" o:ole="">
                  <v:imagedata r:id="rId104" o:title=""/>
                </v:shape>
                <o:OLEObject Type="Embed" ProgID="Equation.DSMT4" ShapeID="_x0000_i1296" DrawAspect="Content" ObjectID="_1742621380" r:id="rId324"/>
              </w:object>
            </w:r>
          </w:p>
        </w:tc>
      </w:tr>
      <w:tr w:rsidR="007C69D0" w:rsidRPr="002124E2" w14:paraId="252051B2" w14:textId="77777777" w:rsidTr="009076E4">
        <w:trPr>
          <w:jc w:val="center"/>
        </w:trPr>
        <w:tc>
          <w:tcPr>
            <w:tcW w:w="2253" w:type="dxa"/>
            <w:tcBorders>
              <w:bottom w:val="single" w:sz="4" w:space="0" w:color="auto"/>
              <w:right w:val="nil"/>
            </w:tcBorders>
            <w:vAlign w:val="center"/>
          </w:tcPr>
          <w:p w14:paraId="7017876C" w14:textId="77777777" w:rsidR="009076E4" w:rsidRPr="002124E2" w:rsidRDefault="009076E4" w:rsidP="008A4AD2">
            <w:pPr>
              <w:spacing w:line="300" w:lineRule="atLeast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CP2</w:t>
            </w:r>
          </w:p>
        </w:tc>
        <w:tc>
          <w:tcPr>
            <w:tcW w:w="750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51B31F63" w14:textId="77777777" w:rsidR="009076E4" w:rsidRPr="002124E2" w:rsidRDefault="009076E4" w:rsidP="008A4AD2">
            <w:pPr>
              <w:spacing w:line="300" w:lineRule="atLeast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position w:val="-10"/>
                <w:sz w:val="20"/>
                <w:szCs w:val="20"/>
              </w:rPr>
              <w:object w:dxaOrig="340" w:dyaOrig="300" w14:anchorId="33995087">
                <v:shape id="_x0000_i1297" type="#_x0000_t75" style="width:18pt;height:15pt" o:ole="">
                  <v:imagedata r:id="rId102" o:title=""/>
                </v:shape>
                <o:OLEObject Type="Embed" ProgID="Equation.DSMT4" ShapeID="_x0000_i1297" DrawAspect="Content" ObjectID="_1742621381" r:id="rId325"/>
              </w:object>
            </w:r>
          </w:p>
        </w:tc>
        <w:tc>
          <w:tcPr>
            <w:tcW w:w="750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5FC7FB32" w14:textId="77777777" w:rsidR="009076E4" w:rsidRPr="002124E2" w:rsidRDefault="009076E4" w:rsidP="008A4AD2">
            <w:pPr>
              <w:spacing w:line="300" w:lineRule="atLeast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position w:val="-10"/>
                <w:sz w:val="20"/>
                <w:szCs w:val="20"/>
              </w:rPr>
              <w:object w:dxaOrig="340" w:dyaOrig="300" w14:anchorId="1BB327F5">
                <v:shape id="_x0000_i1298" type="#_x0000_t75" style="width:18pt;height:15pt" o:ole="">
                  <v:imagedata r:id="rId104" o:title=""/>
                </v:shape>
                <o:OLEObject Type="Embed" ProgID="Equation.DSMT4" ShapeID="_x0000_i1298" DrawAspect="Content" ObjectID="_1742621382" r:id="rId326"/>
              </w:object>
            </w:r>
          </w:p>
        </w:tc>
        <w:tc>
          <w:tcPr>
            <w:tcW w:w="751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15FC8C07" w14:textId="77777777" w:rsidR="009076E4" w:rsidRPr="002124E2" w:rsidRDefault="009076E4" w:rsidP="008A4AD2">
            <w:pPr>
              <w:spacing w:line="300" w:lineRule="atLeast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position w:val="-10"/>
                <w:sz w:val="20"/>
                <w:szCs w:val="20"/>
              </w:rPr>
              <w:object w:dxaOrig="340" w:dyaOrig="300" w14:anchorId="43109E79">
                <v:shape id="_x0000_i1299" type="#_x0000_t75" style="width:18pt;height:15pt" o:ole="">
                  <v:imagedata r:id="rId104" o:title=""/>
                </v:shape>
                <o:OLEObject Type="Embed" ProgID="Equation.DSMT4" ShapeID="_x0000_i1299" DrawAspect="Content" ObjectID="_1742621383" r:id="rId327"/>
              </w:object>
            </w:r>
          </w:p>
        </w:tc>
        <w:tc>
          <w:tcPr>
            <w:tcW w:w="750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14949A60" w14:textId="77777777" w:rsidR="009076E4" w:rsidRPr="002124E2" w:rsidRDefault="009076E4" w:rsidP="008A4AD2">
            <w:pPr>
              <w:spacing w:line="300" w:lineRule="atLeast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position w:val="-10"/>
                <w:sz w:val="20"/>
                <w:szCs w:val="20"/>
              </w:rPr>
              <w:object w:dxaOrig="340" w:dyaOrig="300" w14:anchorId="6F9C51D5">
                <v:shape id="_x0000_i1300" type="#_x0000_t75" style="width:18pt;height:15pt" o:ole="">
                  <v:imagedata r:id="rId102" o:title=""/>
                </v:shape>
                <o:OLEObject Type="Embed" ProgID="Equation.DSMT4" ShapeID="_x0000_i1300" DrawAspect="Content" ObjectID="_1742621384" r:id="rId328"/>
              </w:object>
            </w:r>
          </w:p>
        </w:tc>
        <w:tc>
          <w:tcPr>
            <w:tcW w:w="751" w:type="dxa"/>
            <w:tcBorders>
              <w:left w:val="nil"/>
              <w:bottom w:val="single" w:sz="4" w:space="0" w:color="auto"/>
              <w:right w:val="nil"/>
            </w:tcBorders>
          </w:tcPr>
          <w:p w14:paraId="23F30056" w14:textId="77777777" w:rsidR="009076E4" w:rsidRPr="002124E2" w:rsidRDefault="009076E4" w:rsidP="008A4AD2">
            <w:pPr>
              <w:spacing w:line="300" w:lineRule="atLeast"/>
              <w:rPr>
                <w:rFonts w:cs="Times New Roman"/>
                <w:sz w:val="20"/>
                <w:szCs w:val="20"/>
              </w:rPr>
            </w:pPr>
            <w:r w:rsidRPr="002124E2">
              <w:rPr>
                <w:rFonts w:cs="Times New Roman"/>
                <w:position w:val="-10"/>
                <w:sz w:val="20"/>
                <w:szCs w:val="20"/>
              </w:rPr>
              <w:object w:dxaOrig="340" w:dyaOrig="300" w14:anchorId="5AFC5C54">
                <v:shape id="_x0000_i1301" type="#_x0000_t75" style="width:18pt;height:15pt" o:ole="">
                  <v:imagedata r:id="rId99" o:title=""/>
                </v:shape>
                <o:OLEObject Type="Embed" ProgID="Equation.DSMT4" ShapeID="_x0000_i1301" DrawAspect="Content" ObjectID="_1742621385" r:id="rId329"/>
              </w:object>
            </w:r>
          </w:p>
        </w:tc>
        <w:tc>
          <w:tcPr>
            <w:tcW w:w="750" w:type="dxa"/>
            <w:tcBorders>
              <w:left w:val="nil"/>
              <w:bottom w:val="single" w:sz="4" w:space="0" w:color="auto"/>
              <w:right w:val="nil"/>
            </w:tcBorders>
          </w:tcPr>
          <w:p w14:paraId="3C60A435" w14:textId="77777777" w:rsidR="009076E4" w:rsidRPr="002124E2" w:rsidRDefault="009076E4" w:rsidP="008A4AD2">
            <w:pPr>
              <w:spacing w:line="300" w:lineRule="atLeast"/>
              <w:rPr>
                <w:rFonts w:cs="Times New Roman"/>
                <w:sz w:val="20"/>
                <w:szCs w:val="20"/>
              </w:rPr>
            </w:pPr>
            <w:r w:rsidRPr="002124E2">
              <w:rPr>
                <w:rFonts w:cs="Times New Roman"/>
                <w:position w:val="-10"/>
                <w:sz w:val="20"/>
                <w:szCs w:val="20"/>
              </w:rPr>
              <w:object w:dxaOrig="340" w:dyaOrig="300" w14:anchorId="1E6ED769">
                <v:shape id="_x0000_i1302" type="#_x0000_t75" style="width:18pt;height:15pt" o:ole="">
                  <v:imagedata r:id="rId104" o:title=""/>
                </v:shape>
                <o:OLEObject Type="Embed" ProgID="Equation.DSMT4" ShapeID="_x0000_i1302" DrawAspect="Content" ObjectID="_1742621386" r:id="rId330"/>
              </w:object>
            </w:r>
          </w:p>
        </w:tc>
        <w:tc>
          <w:tcPr>
            <w:tcW w:w="806" w:type="dxa"/>
            <w:tcBorders>
              <w:left w:val="nil"/>
              <w:bottom w:val="single" w:sz="4" w:space="0" w:color="auto"/>
              <w:right w:val="nil"/>
            </w:tcBorders>
          </w:tcPr>
          <w:p w14:paraId="62884B3C" w14:textId="77777777" w:rsidR="009076E4" w:rsidRPr="002124E2" w:rsidRDefault="009076E4" w:rsidP="008A4AD2">
            <w:pPr>
              <w:spacing w:line="300" w:lineRule="atLeast"/>
              <w:rPr>
                <w:rFonts w:cs="Times New Roman"/>
                <w:sz w:val="20"/>
                <w:szCs w:val="20"/>
              </w:rPr>
            </w:pPr>
            <w:r w:rsidRPr="002124E2">
              <w:rPr>
                <w:rFonts w:cs="Times New Roman"/>
                <w:position w:val="-10"/>
                <w:sz w:val="20"/>
                <w:szCs w:val="20"/>
              </w:rPr>
              <w:object w:dxaOrig="340" w:dyaOrig="300" w14:anchorId="1D4AA945">
                <v:shape id="_x0000_i1303" type="#_x0000_t75" style="width:18pt;height:15pt" o:ole="">
                  <v:imagedata r:id="rId258" o:title=""/>
                </v:shape>
                <o:OLEObject Type="Embed" ProgID="Equation.DSMT4" ShapeID="_x0000_i1303" DrawAspect="Content" ObjectID="_1742621387" r:id="rId331"/>
              </w:object>
            </w:r>
          </w:p>
        </w:tc>
        <w:tc>
          <w:tcPr>
            <w:tcW w:w="745" w:type="dxa"/>
            <w:tcBorders>
              <w:left w:val="nil"/>
              <w:bottom w:val="single" w:sz="4" w:space="0" w:color="auto"/>
              <w:right w:val="nil"/>
            </w:tcBorders>
          </w:tcPr>
          <w:p w14:paraId="21BB2FAA" w14:textId="77777777" w:rsidR="009076E4" w:rsidRPr="002124E2" w:rsidRDefault="009076E4" w:rsidP="008A4AD2">
            <w:pPr>
              <w:spacing w:line="300" w:lineRule="atLeast"/>
              <w:rPr>
                <w:rFonts w:cs="Times New Roman"/>
                <w:sz w:val="20"/>
                <w:szCs w:val="20"/>
              </w:rPr>
            </w:pPr>
            <w:r w:rsidRPr="002124E2">
              <w:rPr>
                <w:rFonts w:cs="Times New Roman"/>
                <w:position w:val="-10"/>
                <w:sz w:val="20"/>
                <w:szCs w:val="20"/>
              </w:rPr>
              <w:object w:dxaOrig="340" w:dyaOrig="300" w14:anchorId="544C728A">
                <v:shape id="_x0000_i1304" type="#_x0000_t75" style="width:18pt;height:15pt" o:ole="">
                  <v:imagedata r:id="rId258" o:title=""/>
                </v:shape>
                <o:OLEObject Type="Embed" ProgID="Equation.DSMT4" ShapeID="_x0000_i1304" DrawAspect="Content" ObjectID="_1742621388" r:id="rId332"/>
              </w:object>
            </w:r>
          </w:p>
        </w:tc>
      </w:tr>
      <w:tr w:rsidR="007C69D0" w:rsidRPr="002124E2" w14:paraId="693299E0" w14:textId="77777777" w:rsidTr="009076E4">
        <w:trPr>
          <w:jc w:val="center"/>
        </w:trPr>
        <w:tc>
          <w:tcPr>
            <w:tcW w:w="2253" w:type="dxa"/>
            <w:tcBorders>
              <w:bottom w:val="single" w:sz="4" w:space="0" w:color="auto"/>
              <w:right w:val="nil"/>
            </w:tcBorders>
            <w:vAlign w:val="center"/>
          </w:tcPr>
          <w:p w14:paraId="63EAD155" w14:textId="77777777" w:rsidR="009076E4" w:rsidRPr="002124E2" w:rsidRDefault="009076E4" w:rsidP="000E6ABB">
            <w:pPr>
              <w:spacing w:line="240" w:lineRule="exact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Number of time points in the timetable of CP1</w:t>
            </w:r>
          </w:p>
        </w:tc>
        <w:tc>
          <w:tcPr>
            <w:tcW w:w="750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426DA882" w14:textId="77777777" w:rsidR="009076E4" w:rsidRPr="002124E2" w:rsidRDefault="009076E4" w:rsidP="000E6ABB">
            <w:pPr>
              <w:spacing w:line="240" w:lineRule="exact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130</w:t>
            </w:r>
          </w:p>
        </w:tc>
        <w:tc>
          <w:tcPr>
            <w:tcW w:w="750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03E65C05" w14:textId="77777777" w:rsidR="009076E4" w:rsidRPr="002124E2" w:rsidRDefault="009076E4" w:rsidP="000E6ABB">
            <w:pPr>
              <w:spacing w:line="240" w:lineRule="exact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26</w:t>
            </w:r>
          </w:p>
        </w:tc>
        <w:tc>
          <w:tcPr>
            <w:tcW w:w="751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3764E8A9" w14:textId="77777777" w:rsidR="009076E4" w:rsidRPr="002124E2" w:rsidRDefault="009076E4" w:rsidP="000E6ABB">
            <w:pPr>
              <w:spacing w:line="240" w:lineRule="exact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121</w:t>
            </w:r>
          </w:p>
        </w:tc>
        <w:tc>
          <w:tcPr>
            <w:tcW w:w="750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353E61C1" w14:textId="77777777" w:rsidR="009076E4" w:rsidRPr="002124E2" w:rsidRDefault="009076E4" w:rsidP="000E6ABB">
            <w:pPr>
              <w:spacing w:line="240" w:lineRule="exact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28</w:t>
            </w:r>
          </w:p>
        </w:tc>
        <w:tc>
          <w:tcPr>
            <w:tcW w:w="751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3538F218" w14:textId="77777777" w:rsidR="009076E4" w:rsidRPr="002124E2" w:rsidRDefault="009076E4" w:rsidP="000E6ABB">
            <w:pPr>
              <w:spacing w:line="240" w:lineRule="exact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29</w:t>
            </w:r>
          </w:p>
        </w:tc>
        <w:tc>
          <w:tcPr>
            <w:tcW w:w="750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64AC5969" w14:textId="77777777" w:rsidR="009076E4" w:rsidRPr="002124E2" w:rsidRDefault="009076E4" w:rsidP="000E6ABB">
            <w:pPr>
              <w:spacing w:line="240" w:lineRule="exact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20</w:t>
            </w:r>
          </w:p>
        </w:tc>
        <w:tc>
          <w:tcPr>
            <w:tcW w:w="806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42EEF10E" w14:textId="77777777" w:rsidR="009076E4" w:rsidRPr="002124E2" w:rsidRDefault="009076E4" w:rsidP="000E6ABB">
            <w:pPr>
              <w:spacing w:line="240" w:lineRule="exact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26</w:t>
            </w:r>
          </w:p>
        </w:tc>
        <w:tc>
          <w:tcPr>
            <w:tcW w:w="745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63A26CBE" w14:textId="77777777" w:rsidR="009076E4" w:rsidRPr="002124E2" w:rsidRDefault="009076E4" w:rsidP="000E6ABB">
            <w:pPr>
              <w:spacing w:line="240" w:lineRule="exact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20</w:t>
            </w:r>
          </w:p>
        </w:tc>
      </w:tr>
      <w:tr w:rsidR="007C69D0" w:rsidRPr="002124E2" w14:paraId="4BC4868A" w14:textId="77777777" w:rsidTr="009076E4">
        <w:trPr>
          <w:jc w:val="center"/>
        </w:trPr>
        <w:tc>
          <w:tcPr>
            <w:tcW w:w="2253" w:type="dxa"/>
            <w:tcBorders>
              <w:bottom w:val="single" w:sz="4" w:space="0" w:color="auto"/>
              <w:right w:val="nil"/>
            </w:tcBorders>
            <w:vAlign w:val="center"/>
          </w:tcPr>
          <w:p w14:paraId="554612F2" w14:textId="77777777" w:rsidR="009076E4" w:rsidRPr="002124E2" w:rsidRDefault="009076E4" w:rsidP="000E6ABB">
            <w:pPr>
              <w:spacing w:line="240" w:lineRule="exact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Number of time points in the timetable of CP2</w:t>
            </w:r>
          </w:p>
        </w:tc>
        <w:tc>
          <w:tcPr>
            <w:tcW w:w="750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7C51AF51" w14:textId="77777777" w:rsidR="009076E4" w:rsidRPr="002124E2" w:rsidRDefault="009076E4" w:rsidP="000E6ABB">
            <w:pPr>
              <w:spacing w:line="240" w:lineRule="exact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130</w:t>
            </w:r>
          </w:p>
        </w:tc>
        <w:tc>
          <w:tcPr>
            <w:tcW w:w="750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64BFBBB9" w14:textId="77777777" w:rsidR="009076E4" w:rsidRPr="002124E2" w:rsidRDefault="009076E4" w:rsidP="000E6ABB">
            <w:pPr>
              <w:spacing w:line="240" w:lineRule="exact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26</w:t>
            </w:r>
          </w:p>
        </w:tc>
        <w:tc>
          <w:tcPr>
            <w:tcW w:w="751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2A918771" w14:textId="77777777" w:rsidR="009076E4" w:rsidRPr="002124E2" w:rsidRDefault="009076E4" w:rsidP="000E6ABB">
            <w:pPr>
              <w:spacing w:line="240" w:lineRule="exact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121</w:t>
            </w:r>
          </w:p>
        </w:tc>
        <w:tc>
          <w:tcPr>
            <w:tcW w:w="750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2C05CEB9" w14:textId="77777777" w:rsidR="009076E4" w:rsidRPr="002124E2" w:rsidRDefault="009076E4" w:rsidP="000E6ABB">
            <w:pPr>
              <w:spacing w:line="240" w:lineRule="exact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28</w:t>
            </w:r>
          </w:p>
        </w:tc>
        <w:tc>
          <w:tcPr>
            <w:tcW w:w="751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75D84C6C" w14:textId="77777777" w:rsidR="009076E4" w:rsidRPr="002124E2" w:rsidRDefault="009076E4" w:rsidP="000E6ABB">
            <w:pPr>
              <w:spacing w:line="240" w:lineRule="exact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29</w:t>
            </w:r>
          </w:p>
        </w:tc>
        <w:tc>
          <w:tcPr>
            <w:tcW w:w="750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05F8B470" w14:textId="77777777" w:rsidR="009076E4" w:rsidRPr="002124E2" w:rsidRDefault="009076E4" w:rsidP="000E6ABB">
            <w:pPr>
              <w:spacing w:line="240" w:lineRule="exact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20</w:t>
            </w:r>
          </w:p>
        </w:tc>
        <w:tc>
          <w:tcPr>
            <w:tcW w:w="806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312EE110" w14:textId="77777777" w:rsidR="009076E4" w:rsidRPr="002124E2" w:rsidRDefault="009076E4" w:rsidP="000E6ABB">
            <w:pPr>
              <w:spacing w:line="240" w:lineRule="exact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26</w:t>
            </w:r>
          </w:p>
        </w:tc>
        <w:tc>
          <w:tcPr>
            <w:tcW w:w="745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6E7CFB60" w14:textId="77777777" w:rsidR="009076E4" w:rsidRPr="002124E2" w:rsidRDefault="009076E4" w:rsidP="000E6ABB">
            <w:pPr>
              <w:spacing w:line="240" w:lineRule="exact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20</w:t>
            </w:r>
          </w:p>
        </w:tc>
      </w:tr>
      <w:tr w:rsidR="007C69D0" w:rsidRPr="002124E2" w14:paraId="18D932BA" w14:textId="77777777" w:rsidTr="009076E4">
        <w:trPr>
          <w:jc w:val="center"/>
        </w:trPr>
        <w:tc>
          <w:tcPr>
            <w:tcW w:w="2253" w:type="dxa"/>
            <w:tcBorders>
              <w:bottom w:val="single" w:sz="4" w:space="0" w:color="auto"/>
              <w:right w:val="nil"/>
            </w:tcBorders>
            <w:vAlign w:val="center"/>
          </w:tcPr>
          <w:p w14:paraId="4D6A2EEE" w14:textId="560E7C17" w:rsidR="009076E4" w:rsidRPr="002124E2" w:rsidRDefault="009076E4" w:rsidP="000E6ABB">
            <w:pPr>
              <w:spacing w:line="240" w:lineRule="exact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Travel time between CP1 and CP2</w:t>
            </w:r>
            <w:r w:rsidRPr="002124E2">
              <w:rPr>
                <w:rFonts w:cs="Times New Roman"/>
                <w:kern w:val="0"/>
                <w:sz w:val="16"/>
                <w:szCs w:val="16"/>
                <w:vertAlign w:val="superscript"/>
              </w:rPr>
              <w:t xml:space="preserve"> </w:t>
            </w:r>
            <w:r w:rsidRPr="002124E2">
              <w:rPr>
                <w:rFonts w:cs="Times New Roman"/>
                <w:kern w:val="0"/>
                <w:sz w:val="16"/>
                <w:szCs w:val="16"/>
              </w:rPr>
              <w:t>(</w:t>
            </w:r>
            <w:r w:rsidR="00AD26D2" w:rsidRPr="002124E2">
              <w:rPr>
                <w:rFonts w:cs="Times New Roman"/>
                <w:kern w:val="0"/>
                <w:sz w:val="16"/>
                <w:szCs w:val="16"/>
              </w:rPr>
              <w:t xml:space="preserve">unit: </w:t>
            </w:r>
            <w:r w:rsidRPr="002124E2">
              <w:rPr>
                <w:rFonts w:cs="Times New Roman"/>
                <w:kern w:val="0"/>
                <w:sz w:val="16"/>
                <w:szCs w:val="16"/>
              </w:rPr>
              <w:t>minutes)</w:t>
            </w:r>
          </w:p>
        </w:tc>
        <w:tc>
          <w:tcPr>
            <w:tcW w:w="750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7D972F48" w14:textId="77777777" w:rsidR="009076E4" w:rsidRPr="002124E2" w:rsidRDefault="009076E4" w:rsidP="000E6ABB">
            <w:pPr>
              <w:spacing w:line="240" w:lineRule="exact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45</w:t>
            </w:r>
          </w:p>
        </w:tc>
        <w:tc>
          <w:tcPr>
            <w:tcW w:w="750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2BFDE0A8" w14:textId="77777777" w:rsidR="009076E4" w:rsidRPr="002124E2" w:rsidRDefault="009076E4" w:rsidP="000E6ABB">
            <w:pPr>
              <w:spacing w:line="240" w:lineRule="exact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42</w:t>
            </w:r>
          </w:p>
        </w:tc>
        <w:tc>
          <w:tcPr>
            <w:tcW w:w="751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45A05E7A" w14:textId="77777777" w:rsidR="009076E4" w:rsidRPr="002124E2" w:rsidRDefault="009076E4" w:rsidP="000E6ABB">
            <w:pPr>
              <w:spacing w:line="240" w:lineRule="exact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35</w:t>
            </w:r>
          </w:p>
        </w:tc>
        <w:tc>
          <w:tcPr>
            <w:tcW w:w="750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3455592B" w14:textId="77777777" w:rsidR="009076E4" w:rsidRPr="002124E2" w:rsidRDefault="009076E4" w:rsidP="000E6ABB">
            <w:pPr>
              <w:spacing w:line="240" w:lineRule="exact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38</w:t>
            </w:r>
          </w:p>
        </w:tc>
        <w:tc>
          <w:tcPr>
            <w:tcW w:w="751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494AA136" w14:textId="77777777" w:rsidR="009076E4" w:rsidRPr="002124E2" w:rsidRDefault="009076E4" w:rsidP="000E6ABB">
            <w:pPr>
              <w:spacing w:line="240" w:lineRule="exact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45</w:t>
            </w:r>
          </w:p>
        </w:tc>
        <w:tc>
          <w:tcPr>
            <w:tcW w:w="750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4F175F3F" w14:textId="77777777" w:rsidR="009076E4" w:rsidRPr="002124E2" w:rsidRDefault="009076E4" w:rsidP="000E6ABB">
            <w:pPr>
              <w:spacing w:line="240" w:lineRule="exact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40</w:t>
            </w:r>
          </w:p>
        </w:tc>
        <w:tc>
          <w:tcPr>
            <w:tcW w:w="806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4EADCA6E" w14:textId="77777777" w:rsidR="009076E4" w:rsidRPr="002124E2" w:rsidRDefault="009076E4" w:rsidP="000E6ABB">
            <w:pPr>
              <w:spacing w:line="240" w:lineRule="exact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42</w:t>
            </w:r>
          </w:p>
        </w:tc>
        <w:tc>
          <w:tcPr>
            <w:tcW w:w="745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7C3BAFEE" w14:textId="77777777" w:rsidR="009076E4" w:rsidRPr="002124E2" w:rsidRDefault="009076E4" w:rsidP="000E6ABB">
            <w:pPr>
              <w:spacing w:line="240" w:lineRule="exact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42</w:t>
            </w:r>
          </w:p>
        </w:tc>
      </w:tr>
      <w:tr w:rsidR="007C69D0" w:rsidRPr="002124E2" w14:paraId="2EC8FD25" w14:textId="77777777" w:rsidTr="009076E4">
        <w:trPr>
          <w:jc w:val="center"/>
        </w:trPr>
        <w:tc>
          <w:tcPr>
            <w:tcW w:w="2253" w:type="dxa"/>
            <w:tcBorders>
              <w:bottom w:val="single" w:sz="4" w:space="0" w:color="auto"/>
              <w:right w:val="nil"/>
            </w:tcBorders>
            <w:vAlign w:val="center"/>
          </w:tcPr>
          <w:p w14:paraId="5F7BC762" w14:textId="77777777" w:rsidR="00532074" w:rsidRPr="002124E2" w:rsidRDefault="00532074" w:rsidP="008C4425">
            <w:pPr>
              <w:spacing w:line="300" w:lineRule="exact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Depot near CP1</w:t>
            </w:r>
          </w:p>
        </w:tc>
        <w:tc>
          <w:tcPr>
            <w:tcW w:w="750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2A9CF530" w14:textId="77777777" w:rsidR="00532074" w:rsidRPr="002124E2" w:rsidRDefault="00532074" w:rsidP="008C4425">
            <w:pPr>
              <w:widowControl/>
              <w:spacing w:line="300" w:lineRule="exact"/>
              <w:jc w:val="left"/>
              <w:rPr>
                <w:rFonts w:eastAsia="等线" w:cs="Times New Roman"/>
                <w:sz w:val="16"/>
                <w:szCs w:val="16"/>
              </w:rPr>
            </w:pPr>
            <w:r w:rsidRPr="002124E2">
              <w:rPr>
                <w:rFonts w:eastAsia="等线" w:cs="Times New Roman"/>
                <w:sz w:val="16"/>
                <w:szCs w:val="16"/>
              </w:rPr>
              <w:t>E</w:t>
            </w:r>
            <w:r w:rsidRPr="002124E2">
              <w:rPr>
                <w:rFonts w:eastAsia="等线" w:cs="Times New Roman"/>
                <w:sz w:val="16"/>
                <w:szCs w:val="16"/>
                <w:vertAlign w:val="subscript"/>
              </w:rPr>
              <w:t>r1</w:t>
            </w:r>
          </w:p>
        </w:tc>
        <w:tc>
          <w:tcPr>
            <w:tcW w:w="750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6276EC35" w14:textId="77777777" w:rsidR="00532074" w:rsidRPr="002124E2" w:rsidRDefault="00532074" w:rsidP="008C4425">
            <w:pPr>
              <w:spacing w:line="300" w:lineRule="exact"/>
              <w:rPr>
                <w:rFonts w:eastAsia="等线" w:cs="Times New Roman"/>
                <w:sz w:val="16"/>
                <w:szCs w:val="16"/>
              </w:rPr>
            </w:pPr>
            <w:r w:rsidRPr="002124E2">
              <w:rPr>
                <w:rFonts w:eastAsia="等线" w:cs="Times New Roman"/>
                <w:sz w:val="16"/>
                <w:szCs w:val="16"/>
              </w:rPr>
              <w:t>E</w:t>
            </w:r>
            <w:r w:rsidRPr="002124E2">
              <w:rPr>
                <w:rFonts w:eastAsia="等线" w:cs="Times New Roman"/>
                <w:sz w:val="16"/>
                <w:szCs w:val="16"/>
                <w:vertAlign w:val="subscript"/>
              </w:rPr>
              <w:t>r1</w:t>
            </w:r>
          </w:p>
        </w:tc>
        <w:tc>
          <w:tcPr>
            <w:tcW w:w="751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075088D2" w14:textId="77777777" w:rsidR="00532074" w:rsidRPr="002124E2" w:rsidRDefault="00532074" w:rsidP="008C4425">
            <w:pPr>
              <w:spacing w:line="300" w:lineRule="exact"/>
              <w:rPr>
                <w:rFonts w:eastAsia="等线" w:cs="Times New Roman"/>
                <w:sz w:val="16"/>
                <w:szCs w:val="16"/>
              </w:rPr>
            </w:pPr>
            <w:r w:rsidRPr="002124E2">
              <w:rPr>
                <w:rFonts w:eastAsia="等线" w:cs="Times New Roman"/>
                <w:sz w:val="16"/>
                <w:szCs w:val="16"/>
              </w:rPr>
              <w:t>E</w:t>
            </w:r>
            <w:r w:rsidRPr="002124E2">
              <w:rPr>
                <w:rFonts w:eastAsia="等线" w:cs="Times New Roman"/>
                <w:sz w:val="16"/>
                <w:szCs w:val="16"/>
                <w:vertAlign w:val="subscript"/>
              </w:rPr>
              <w:t>r3</w:t>
            </w:r>
          </w:p>
        </w:tc>
        <w:tc>
          <w:tcPr>
            <w:tcW w:w="750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379D926B" w14:textId="77777777" w:rsidR="00532074" w:rsidRPr="002124E2" w:rsidRDefault="00532074" w:rsidP="008C4425">
            <w:pPr>
              <w:spacing w:line="300" w:lineRule="exact"/>
              <w:rPr>
                <w:rFonts w:eastAsia="等线" w:cs="Times New Roman"/>
                <w:sz w:val="16"/>
                <w:szCs w:val="16"/>
              </w:rPr>
            </w:pPr>
            <w:r w:rsidRPr="002124E2">
              <w:rPr>
                <w:rFonts w:eastAsia="等线" w:cs="Times New Roman"/>
                <w:sz w:val="16"/>
                <w:szCs w:val="16"/>
              </w:rPr>
              <w:t>E</w:t>
            </w:r>
            <w:r w:rsidRPr="002124E2">
              <w:rPr>
                <w:rFonts w:eastAsia="等线" w:cs="Times New Roman"/>
                <w:sz w:val="16"/>
                <w:szCs w:val="16"/>
                <w:vertAlign w:val="subscript"/>
              </w:rPr>
              <w:t>r3</w:t>
            </w:r>
          </w:p>
        </w:tc>
        <w:tc>
          <w:tcPr>
            <w:tcW w:w="751" w:type="dxa"/>
            <w:tcBorders>
              <w:left w:val="nil"/>
              <w:bottom w:val="single" w:sz="4" w:space="0" w:color="auto"/>
              <w:right w:val="nil"/>
            </w:tcBorders>
          </w:tcPr>
          <w:p w14:paraId="3306DA34" w14:textId="77777777" w:rsidR="00532074" w:rsidRPr="002124E2" w:rsidRDefault="00532074" w:rsidP="008C4425">
            <w:pPr>
              <w:spacing w:line="300" w:lineRule="exact"/>
              <w:rPr>
                <w:rFonts w:eastAsia="等线" w:cs="Times New Roman"/>
                <w:sz w:val="16"/>
                <w:szCs w:val="16"/>
              </w:rPr>
            </w:pPr>
            <w:r w:rsidRPr="002124E2">
              <w:rPr>
                <w:rFonts w:eastAsia="等线" w:cs="Times New Roman"/>
                <w:sz w:val="16"/>
                <w:szCs w:val="16"/>
              </w:rPr>
              <w:t>E</w:t>
            </w:r>
            <w:r w:rsidRPr="002124E2">
              <w:rPr>
                <w:rFonts w:eastAsia="等线" w:cs="Times New Roman"/>
                <w:sz w:val="16"/>
                <w:szCs w:val="16"/>
                <w:vertAlign w:val="subscript"/>
              </w:rPr>
              <w:t>r1</w:t>
            </w:r>
          </w:p>
        </w:tc>
        <w:tc>
          <w:tcPr>
            <w:tcW w:w="750" w:type="dxa"/>
            <w:tcBorders>
              <w:left w:val="nil"/>
              <w:bottom w:val="single" w:sz="4" w:space="0" w:color="auto"/>
              <w:right w:val="nil"/>
            </w:tcBorders>
          </w:tcPr>
          <w:p w14:paraId="28EDD3BC" w14:textId="77777777" w:rsidR="00532074" w:rsidRPr="002124E2" w:rsidRDefault="00532074" w:rsidP="008C4425">
            <w:pPr>
              <w:spacing w:line="300" w:lineRule="exact"/>
              <w:rPr>
                <w:rFonts w:eastAsia="等线" w:cs="Times New Roman"/>
                <w:sz w:val="16"/>
                <w:szCs w:val="16"/>
              </w:rPr>
            </w:pPr>
            <w:r w:rsidRPr="002124E2">
              <w:rPr>
                <w:rFonts w:eastAsia="等线" w:cs="Times New Roman"/>
                <w:sz w:val="16"/>
                <w:szCs w:val="16"/>
              </w:rPr>
              <w:t>E</w:t>
            </w:r>
            <w:r w:rsidRPr="002124E2">
              <w:rPr>
                <w:rFonts w:eastAsia="等线" w:cs="Times New Roman"/>
                <w:sz w:val="16"/>
                <w:szCs w:val="16"/>
                <w:vertAlign w:val="subscript"/>
              </w:rPr>
              <w:t>r4</w:t>
            </w:r>
          </w:p>
        </w:tc>
        <w:tc>
          <w:tcPr>
            <w:tcW w:w="806" w:type="dxa"/>
            <w:tcBorders>
              <w:left w:val="nil"/>
              <w:bottom w:val="single" w:sz="4" w:space="0" w:color="auto"/>
              <w:right w:val="nil"/>
            </w:tcBorders>
          </w:tcPr>
          <w:p w14:paraId="46E09AC7" w14:textId="77777777" w:rsidR="00532074" w:rsidRPr="002124E2" w:rsidRDefault="00532074" w:rsidP="008C4425">
            <w:pPr>
              <w:spacing w:line="300" w:lineRule="exact"/>
              <w:rPr>
                <w:rFonts w:eastAsia="等线" w:cs="Times New Roman"/>
                <w:sz w:val="16"/>
                <w:szCs w:val="16"/>
              </w:rPr>
            </w:pPr>
            <w:r w:rsidRPr="002124E2">
              <w:rPr>
                <w:rFonts w:eastAsia="等线" w:cs="Times New Roman"/>
                <w:sz w:val="16"/>
                <w:szCs w:val="16"/>
              </w:rPr>
              <w:t>E</w:t>
            </w:r>
            <w:r w:rsidRPr="002124E2">
              <w:rPr>
                <w:rFonts w:eastAsia="等线" w:cs="Times New Roman"/>
                <w:sz w:val="16"/>
                <w:szCs w:val="16"/>
                <w:vertAlign w:val="subscript"/>
              </w:rPr>
              <w:t>r</w:t>
            </w:r>
            <w:r w:rsidR="00E30C72" w:rsidRPr="002124E2">
              <w:rPr>
                <w:rFonts w:eastAsia="等线" w:cs="Times New Roman"/>
                <w:sz w:val="16"/>
                <w:szCs w:val="16"/>
                <w:vertAlign w:val="subscript"/>
              </w:rPr>
              <w:t>1</w:t>
            </w:r>
          </w:p>
        </w:tc>
        <w:tc>
          <w:tcPr>
            <w:tcW w:w="745" w:type="dxa"/>
            <w:tcBorders>
              <w:left w:val="nil"/>
              <w:bottom w:val="single" w:sz="4" w:space="0" w:color="auto"/>
              <w:right w:val="nil"/>
            </w:tcBorders>
          </w:tcPr>
          <w:p w14:paraId="319EA913" w14:textId="77777777" w:rsidR="00532074" w:rsidRPr="002124E2" w:rsidRDefault="00532074" w:rsidP="008C4425">
            <w:pPr>
              <w:spacing w:line="300" w:lineRule="exact"/>
              <w:rPr>
                <w:rFonts w:eastAsia="等线" w:cs="Times New Roman"/>
                <w:sz w:val="16"/>
                <w:szCs w:val="16"/>
              </w:rPr>
            </w:pPr>
            <w:r w:rsidRPr="002124E2">
              <w:rPr>
                <w:rFonts w:eastAsia="等线" w:cs="Times New Roman"/>
                <w:sz w:val="16"/>
                <w:szCs w:val="16"/>
              </w:rPr>
              <w:t>E</w:t>
            </w:r>
            <w:r w:rsidRPr="002124E2">
              <w:rPr>
                <w:rFonts w:eastAsia="等线" w:cs="Times New Roman"/>
                <w:sz w:val="16"/>
                <w:szCs w:val="16"/>
                <w:vertAlign w:val="subscript"/>
              </w:rPr>
              <w:t>r2</w:t>
            </w:r>
          </w:p>
        </w:tc>
      </w:tr>
      <w:tr w:rsidR="007C69D0" w:rsidRPr="002124E2" w14:paraId="13626570" w14:textId="77777777" w:rsidTr="009076E4">
        <w:trPr>
          <w:jc w:val="center"/>
        </w:trPr>
        <w:tc>
          <w:tcPr>
            <w:tcW w:w="2253" w:type="dxa"/>
            <w:tcBorders>
              <w:bottom w:val="single" w:sz="4" w:space="0" w:color="auto"/>
              <w:right w:val="nil"/>
            </w:tcBorders>
            <w:vAlign w:val="center"/>
          </w:tcPr>
          <w:p w14:paraId="6FA4339A" w14:textId="77777777" w:rsidR="00532074" w:rsidRPr="002124E2" w:rsidRDefault="00532074" w:rsidP="008C4425">
            <w:pPr>
              <w:spacing w:line="300" w:lineRule="exact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Depot near CP2</w:t>
            </w:r>
          </w:p>
        </w:tc>
        <w:tc>
          <w:tcPr>
            <w:tcW w:w="750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095C9FDF" w14:textId="77777777" w:rsidR="00532074" w:rsidRPr="002124E2" w:rsidRDefault="00532074" w:rsidP="008C4425">
            <w:pPr>
              <w:widowControl/>
              <w:spacing w:line="300" w:lineRule="exact"/>
              <w:jc w:val="left"/>
              <w:rPr>
                <w:rFonts w:eastAsia="等线" w:cs="Times New Roman"/>
                <w:sz w:val="16"/>
                <w:szCs w:val="16"/>
              </w:rPr>
            </w:pPr>
            <w:r w:rsidRPr="002124E2">
              <w:rPr>
                <w:rFonts w:eastAsia="等线" w:cs="Times New Roman"/>
                <w:sz w:val="16"/>
                <w:szCs w:val="16"/>
              </w:rPr>
              <w:t>E</w:t>
            </w:r>
            <w:r w:rsidRPr="002124E2">
              <w:rPr>
                <w:rFonts w:eastAsia="等线" w:cs="Times New Roman"/>
                <w:sz w:val="16"/>
                <w:szCs w:val="16"/>
                <w:vertAlign w:val="subscript"/>
              </w:rPr>
              <w:t>r4</w:t>
            </w:r>
          </w:p>
        </w:tc>
        <w:tc>
          <w:tcPr>
            <w:tcW w:w="750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416DEA7B" w14:textId="77777777" w:rsidR="00532074" w:rsidRPr="002124E2" w:rsidRDefault="00532074" w:rsidP="008C4425">
            <w:pPr>
              <w:spacing w:line="300" w:lineRule="exact"/>
              <w:rPr>
                <w:rFonts w:eastAsia="等线" w:cs="Times New Roman"/>
                <w:sz w:val="16"/>
                <w:szCs w:val="16"/>
              </w:rPr>
            </w:pPr>
            <w:r w:rsidRPr="002124E2">
              <w:rPr>
                <w:rFonts w:eastAsia="等线" w:cs="Times New Roman"/>
                <w:sz w:val="16"/>
                <w:szCs w:val="16"/>
              </w:rPr>
              <w:t>E</w:t>
            </w:r>
            <w:r w:rsidRPr="002124E2">
              <w:rPr>
                <w:rFonts w:eastAsia="等线" w:cs="Times New Roman"/>
                <w:sz w:val="16"/>
                <w:szCs w:val="16"/>
                <w:vertAlign w:val="subscript"/>
              </w:rPr>
              <w:t>r2</w:t>
            </w:r>
          </w:p>
        </w:tc>
        <w:tc>
          <w:tcPr>
            <w:tcW w:w="751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30C93A90" w14:textId="77777777" w:rsidR="00532074" w:rsidRPr="002124E2" w:rsidRDefault="00532074" w:rsidP="008C4425">
            <w:pPr>
              <w:spacing w:line="300" w:lineRule="exact"/>
              <w:rPr>
                <w:rFonts w:eastAsia="等线" w:cs="Times New Roman"/>
                <w:sz w:val="16"/>
                <w:szCs w:val="16"/>
              </w:rPr>
            </w:pPr>
            <w:r w:rsidRPr="002124E2">
              <w:rPr>
                <w:rFonts w:eastAsia="等线" w:cs="Times New Roman"/>
                <w:sz w:val="16"/>
                <w:szCs w:val="16"/>
              </w:rPr>
              <w:t>E</w:t>
            </w:r>
            <w:r w:rsidRPr="002124E2">
              <w:rPr>
                <w:rFonts w:eastAsia="等线" w:cs="Times New Roman"/>
                <w:sz w:val="16"/>
                <w:szCs w:val="16"/>
                <w:vertAlign w:val="subscript"/>
              </w:rPr>
              <w:t>r2</w:t>
            </w:r>
          </w:p>
        </w:tc>
        <w:tc>
          <w:tcPr>
            <w:tcW w:w="750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32D883E6" w14:textId="77777777" w:rsidR="00532074" w:rsidRPr="002124E2" w:rsidRDefault="00532074" w:rsidP="008C4425">
            <w:pPr>
              <w:spacing w:line="300" w:lineRule="exact"/>
              <w:rPr>
                <w:rFonts w:eastAsia="等线" w:cs="Times New Roman"/>
                <w:sz w:val="16"/>
                <w:szCs w:val="16"/>
              </w:rPr>
            </w:pPr>
            <w:r w:rsidRPr="002124E2">
              <w:rPr>
                <w:rFonts w:eastAsia="等线" w:cs="Times New Roman"/>
                <w:sz w:val="16"/>
                <w:szCs w:val="16"/>
              </w:rPr>
              <w:t>E</w:t>
            </w:r>
            <w:r w:rsidRPr="002124E2">
              <w:rPr>
                <w:rFonts w:eastAsia="等线" w:cs="Times New Roman"/>
                <w:sz w:val="16"/>
                <w:szCs w:val="16"/>
                <w:vertAlign w:val="subscript"/>
              </w:rPr>
              <w:t>r4</w:t>
            </w:r>
          </w:p>
        </w:tc>
        <w:tc>
          <w:tcPr>
            <w:tcW w:w="751" w:type="dxa"/>
            <w:tcBorders>
              <w:left w:val="nil"/>
              <w:bottom w:val="single" w:sz="4" w:space="0" w:color="auto"/>
              <w:right w:val="nil"/>
            </w:tcBorders>
          </w:tcPr>
          <w:p w14:paraId="3748E360" w14:textId="77777777" w:rsidR="00532074" w:rsidRPr="002124E2" w:rsidRDefault="00532074" w:rsidP="008C4425">
            <w:pPr>
              <w:spacing w:line="300" w:lineRule="exact"/>
              <w:rPr>
                <w:rFonts w:eastAsia="等线" w:cs="Times New Roman"/>
                <w:sz w:val="16"/>
                <w:szCs w:val="16"/>
              </w:rPr>
            </w:pPr>
            <w:r w:rsidRPr="002124E2">
              <w:rPr>
                <w:rFonts w:eastAsia="等线" w:cs="Times New Roman"/>
                <w:sz w:val="16"/>
                <w:szCs w:val="16"/>
              </w:rPr>
              <w:t>E</w:t>
            </w:r>
            <w:r w:rsidRPr="002124E2">
              <w:rPr>
                <w:rFonts w:eastAsia="等线" w:cs="Times New Roman"/>
                <w:sz w:val="16"/>
                <w:szCs w:val="16"/>
                <w:vertAlign w:val="subscript"/>
              </w:rPr>
              <w:t>r3</w:t>
            </w:r>
          </w:p>
        </w:tc>
        <w:tc>
          <w:tcPr>
            <w:tcW w:w="750" w:type="dxa"/>
            <w:tcBorders>
              <w:left w:val="nil"/>
              <w:bottom w:val="single" w:sz="4" w:space="0" w:color="auto"/>
              <w:right w:val="nil"/>
            </w:tcBorders>
          </w:tcPr>
          <w:p w14:paraId="0247A508" w14:textId="77777777" w:rsidR="00532074" w:rsidRPr="002124E2" w:rsidRDefault="00532074" w:rsidP="008C4425">
            <w:pPr>
              <w:spacing w:line="300" w:lineRule="exact"/>
              <w:rPr>
                <w:rFonts w:eastAsia="等线" w:cs="Times New Roman"/>
                <w:sz w:val="16"/>
                <w:szCs w:val="16"/>
              </w:rPr>
            </w:pPr>
            <w:r w:rsidRPr="002124E2">
              <w:rPr>
                <w:rFonts w:eastAsia="等线" w:cs="Times New Roman"/>
                <w:sz w:val="16"/>
                <w:szCs w:val="16"/>
              </w:rPr>
              <w:t>E</w:t>
            </w:r>
            <w:r w:rsidRPr="002124E2">
              <w:rPr>
                <w:rFonts w:eastAsia="等线" w:cs="Times New Roman"/>
                <w:sz w:val="16"/>
                <w:szCs w:val="16"/>
                <w:vertAlign w:val="subscript"/>
              </w:rPr>
              <w:t>r2</w:t>
            </w:r>
          </w:p>
        </w:tc>
        <w:tc>
          <w:tcPr>
            <w:tcW w:w="806" w:type="dxa"/>
            <w:tcBorders>
              <w:left w:val="nil"/>
              <w:bottom w:val="single" w:sz="4" w:space="0" w:color="auto"/>
              <w:right w:val="nil"/>
            </w:tcBorders>
          </w:tcPr>
          <w:p w14:paraId="1192DE81" w14:textId="77777777" w:rsidR="00532074" w:rsidRPr="002124E2" w:rsidRDefault="00532074" w:rsidP="008C4425">
            <w:pPr>
              <w:spacing w:line="300" w:lineRule="exact"/>
              <w:rPr>
                <w:rFonts w:eastAsia="等线" w:cs="Times New Roman"/>
                <w:sz w:val="16"/>
                <w:szCs w:val="16"/>
              </w:rPr>
            </w:pPr>
            <w:r w:rsidRPr="002124E2">
              <w:rPr>
                <w:rFonts w:eastAsia="等线" w:cs="Times New Roman"/>
                <w:sz w:val="16"/>
                <w:szCs w:val="16"/>
              </w:rPr>
              <w:t>E</w:t>
            </w:r>
            <w:r w:rsidRPr="002124E2">
              <w:rPr>
                <w:rFonts w:eastAsia="等线" w:cs="Times New Roman"/>
                <w:sz w:val="16"/>
                <w:szCs w:val="16"/>
                <w:vertAlign w:val="subscript"/>
              </w:rPr>
              <w:t>r7</w:t>
            </w:r>
          </w:p>
        </w:tc>
        <w:tc>
          <w:tcPr>
            <w:tcW w:w="745" w:type="dxa"/>
            <w:tcBorders>
              <w:left w:val="nil"/>
              <w:bottom w:val="single" w:sz="4" w:space="0" w:color="auto"/>
              <w:right w:val="nil"/>
            </w:tcBorders>
          </w:tcPr>
          <w:p w14:paraId="4A6EAFFD" w14:textId="77777777" w:rsidR="00532074" w:rsidRPr="002124E2" w:rsidRDefault="00532074" w:rsidP="008C4425">
            <w:pPr>
              <w:spacing w:line="300" w:lineRule="exact"/>
              <w:rPr>
                <w:rFonts w:eastAsia="等线" w:cs="Times New Roman"/>
                <w:sz w:val="16"/>
                <w:szCs w:val="16"/>
              </w:rPr>
            </w:pPr>
            <w:r w:rsidRPr="002124E2">
              <w:rPr>
                <w:rFonts w:eastAsia="等线" w:cs="Times New Roman"/>
                <w:sz w:val="16"/>
                <w:szCs w:val="16"/>
              </w:rPr>
              <w:t>E</w:t>
            </w:r>
            <w:r w:rsidRPr="002124E2">
              <w:rPr>
                <w:rFonts w:eastAsia="等线" w:cs="Times New Roman"/>
                <w:sz w:val="16"/>
                <w:szCs w:val="16"/>
                <w:vertAlign w:val="subscript"/>
              </w:rPr>
              <w:t>r7</w:t>
            </w:r>
          </w:p>
        </w:tc>
      </w:tr>
      <w:tr w:rsidR="007C69D0" w:rsidRPr="002124E2" w14:paraId="6DA144CA" w14:textId="77777777" w:rsidTr="008B7C08">
        <w:trPr>
          <w:jc w:val="center"/>
        </w:trPr>
        <w:tc>
          <w:tcPr>
            <w:tcW w:w="2253" w:type="dxa"/>
            <w:tcBorders>
              <w:right w:val="nil"/>
            </w:tcBorders>
            <w:vAlign w:val="center"/>
          </w:tcPr>
          <w:p w14:paraId="40DA3C13" w14:textId="77777777" w:rsidR="00156428" w:rsidRPr="002124E2" w:rsidRDefault="00156428" w:rsidP="00156428">
            <w:pPr>
              <w:spacing w:line="300" w:lineRule="atLeast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Capacity of the depot near CP1</w:t>
            </w:r>
          </w:p>
        </w:tc>
        <w:tc>
          <w:tcPr>
            <w:tcW w:w="750" w:type="dxa"/>
            <w:tcBorders>
              <w:left w:val="nil"/>
              <w:right w:val="nil"/>
            </w:tcBorders>
            <w:vAlign w:val="center"/>
          </w:tcPr>
          <w:p w14:paraId="0F3F7C32" w14:textId="77777777" w:rsidR="00156428" w:rsidRPr="002124E2" w:rsidRDefault="00156428" w:rsidP="00156428">
            <w:pPr>
              <w:spacing w:line="300" w:lineRule="atLeast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100</w:t>
            </w:r>
          </w:p>
        </w:tc>
        <w:tc>
          <w:tcPr>
            <w:tcW w:w="750" w:type="dxa"/>
            <w:tcBorders>
              <w:left w:val="nil"/>
              <w:right w:val="nil"/>
            </w:tcBorders>
            <w:vAlign w:val="center"/>
          </w:tcPr>
          <w:p w14:paraId="118C5518" w14:textId="77777777" w:rsidR="00156428" w:rsidRPr="002124E2" w:rsidRDefault="00156428" w:rsidP="00156428">
            <w:pPr>
              <w:spacing w:line="300" w:lineRule="atLeast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100</w:t>
            </w:r>
          </w:p>
        </w:tc>
        <w:tc>
          <w:tcPr>
            <w:tcW w:w="751" w:type="dxa"/>
            <w:tcBorders>
              <w:left w:val="nil"/>
              <w:right w:val="nil"/>
            </w:tcBorders>
            <w:vAlign w:val="center"/>
          </w:tcPr>
          <w:p w14:paraId="4FA945C5" w14:textId="77777777" w:rsidR="00156428" w:rsidRPr="002124E2" w:rsidRDefault="00156428" w:rsidP="00156428">
            <w:pPr>
              <w:spacing w:line="300" w:lineRule="atLeast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80</w:t>
            </w:r>
          </w:p>
        </w:tc>
        <w:tc>
          <w:tcPr>
            <w:tcW w:w="750" w:type="dxa"/>
            <w:tcBorders>
              <w:left w:val="nil"/>
              <w:right w:val="nil"/>
            </w:tcBorders>
            <w:vAlign w:val="center"/>
          </w:tcPr>
          <w:p w14:paraId="2BE67E6B" w14:textId="77777777" w:rsidR="00156428" w:rsidRPr="002124E2" w:rsidRDefault="00156428" w:rsidP="00156428">
            <w:pPr>
              <w:spacing w:line="300" w:lineRule="atLeast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80</w:t>
            </w:r>
          </w:p>
        </w:tc>
        <w:tc>
          <w:tcPr>
            <w:tcW w:w="751" w:type="dxa"/>
            <w:tcBorders>
              <w:left w:val="nil"/>
              <w:right w:val="nil"/>
            </w:tcBorders>
            <w:vAlign w:val="center"/>
          </w:tcPr>
          <w:p w14:paraId="448C9F45" w14:textId="77777777" w:rsidR="00156428" w:rsidRPr="002124E2" w:rsidRDefault="00156428" w:rsidP="00156428">
            <w:pPr>
              <w:spacing w:line="300" w:lineRule="atLeast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100</w:t>
            </w:r>
          </w:p>
        </w:tc>
        <w:tc>
          <w:tcPr>
            <w:tcW w:w="750" w:type="dxa"/>
            <w:tcBorders>
              <w:left w:val="nil"/>
              <w:right w:val="nil"/>
            </w:tcBorders>
            <w:vAlign w:val="center"/>
          </w:tcPr>
          <w:p w14:paraId="61C6F015" w14:textId="77777777" w:rsidR="00156428" w:rsidRPr="002124E2" w:rsidRDefault="00156428" w:rsidP="00156428">
            <w:pPr>
              <w:spacing w:line="300" w:lineRule="atLeast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60</w:t>
            </w:r>
          </w:p>
        </w:tc>
        <w:tc>
          <w:tcPr>
            <w:tcW w:w="806" w:type="dxa"/>
            <w:tcBorders>
              <w:left w:val="nil"/>
              <w:right w:val="nil"/>
            </w:tcBorders>
            <w:vAlign w:val="center"/>
          </w:tcPr>
          <w:p w14:paraId="27F5438D" w14:textId="77777777" w:rsidR="00156428" w:rsidRPr="002124E2" w:rsidRDefault="00156428" w:rsidP="00156428">
            <w:pPr>
              <w:spacing w:line="300" w:lineRule="atLeast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100</w:t>
            </w:r>
          </w:p>
        </w:tc>
        <w:tc>
          <w:tcPr>
            <w:tcW w:w="745" w:type="dxa"/>
            <w:tcBorders>
              <w:left w:val="nil"/>
              <w:right w:val="nil"/>
            </w:tcBorders>
            <w:vAlign w:val="center"/>
          </w:tcPr>
          <w:p w14:paraId="072D3D9C" w14:textId="77777777" w:rsidR="00156428" w:rsidRPr="002124E2" w:rsidRDefault="00156428" w:rsidP="00156428">
            <w:pPr>
              <w:spacing w:line="300" w:lineRule="atLeast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100</w:t>
            </w:r>
          </w:p>
        </w:tc>
      </w:tr>
      <w:tr w:rsidR="007C69D0" w:rsidRPr="002124E2" w14:paraId="46DD0279" w14:textId="77777777" w:rsidTr="008B7C08">
        <w:trPr>
          <w:jc w:val="center"/>
        </w:trPr>
        <w:tc>
          <w:tcPr>
            <w:tcW w:w="2253" w:type="dxa"/>
            <w:tcBorders>
              <w:bottom w:val="single" w:sz="4" w:space="0" w:color="auto"/>
              <w:right w:val="nil"/>
            </w:tcBorders>
            <w:vAlign w:val="center"/>
          </w:tcPr>
          <w:p w14:paraId="5ED8DF49" w14:textId="77777777" w:rsidR="00156428" w:rsidRPr="002124E2" w:rsidRDefault="00156428" w:rsidP="00156428">
            <w:pPr>
              <w:spacing w:line="300" w:lineRule="atLeast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Capacity of the depot near CP2</w:t>
            </w:r>
          </w:p>
        </w:tc>
        <w:tc>
          <w:tcPr>
            <w:tcW w:w="750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40FACE8F" w14:textId="77777777" w:rsidR="00156428" w:rsidRPr="002124E2" w:rsidRDefault="00156428" w:rsidP="00156428">
            <w:pPr>
              <w:spacing w:line="300" w:lineRule="atLeast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60</w:t>
            </w:r>
          </w:p>
        </w:tc>
        <w:tc>
          <w:tcPr>
            <w:tcW w:w="750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70D31206" w14:textId="77777777" w:rsidR="00156428" w:rsidRPr="002124E2" w:rsidRDefault="00156428" w:rsidP="00156428">
            <w:pPr>
              <w:spacing w:line="300" w:lineRule="atLeast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80</w:t>
            </w:r>
          </w:p>
        </w:tc>
        <w:tc>
          <w:tcPr>
            <w:tcW w:w="751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6C67545B" w14:textId="77777777" w:rsidR="00156428" w:rsidRPr="002124E2" w:rsidRDefault="00156428" w:rsidP="00156428">
            <w:pPr>
              <w:spacing w:line="300" w:lineRule="atLeast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80</w:t>
            </w:r>
          </w:p>
        </w:tc>
        <w:tc>
          <w:tcPr>
            <w:tcW w:w="750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531C21B7" w14:textId="77777777" w:rsidR="00156428" w:rsidRPr="002124E2" w:rsidRDefault="00156428" w:rsidP="00156428">
            <w:pPr>
              <w:spacing w:line="300" w:lineRule="atLeast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60</w:t>
            </w:r>
          </w:p>
        </w:tc>
        <w:tc>
          <w:tcPr>
            <w:tcW w:w="751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794650A7" w14:textId="77777777" w:rsidR="00156428" w:rsidRPr="002124E2" w:rsidRDefault="00156428" w:rsidP="00156428">
            <w:pPr>
              <w:spacing w:line="300" w:lineRule="atLeast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80</w:t>
            </w:r>
          </w:p>
        </w:tc>
        <w:tc>
          <w:tcPr>
            <w:tcW w:w="750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19911B72" w14:textId="77777777" w:rsidR="00156428" w:rsidRPr="002124E2" w:rsidRDefault="00156428" w:rsidP="00156428">
            <w:pPr>
              <w:spacing w:line="300" w:lineRule="atLeast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80</w:t>
            </w:r>
          </w:p>
        </w:tc>
        <w:tc>
          <w:tcPr>
            <w:tcW w:w="806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6ED692CB" w14:textId="77777777" w:rsidR="00156428" w:rsidRPr="002124E2" w:rsidRDefault="00156428" w:rsidP="00156428">
            <w:pPr>
              <w:spacing w:line="300" w:lineRule="atLeast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80</w:t>
            </w:r>
          </w:p>
        </w:tc>
        <w:tc>
          <w:tcPr>
            <w:tcW w:w="745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38CA604B" w14:textId="77777777" w:rsidR="00156428" w:rsidRPr="002124E2" w:rsidRDefault="00156428" w:rsidP="00156428">
            <w:pPr>
              <w:spacing w:line="300" w:lineRule="atLeast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80</w:t>
            </w:r>
          </w:p>
        </w:tc>
      </w:tr>
    </w:tbl>
    <w:p w14:paraId="63ACC931" w14:textId="400AB22D" w:rsidR="006E20EF" w:rsidRPr="00265B9E" w:rsidRDefault="006E20EF" w:rsidP="00A03886">
      <w:pPr>
        <w:widowControl/>
        <w:spacing w:beforeLines="50" w:before="156" w:line="240" w:lineRule="auto"/>
        <w:jc w:val="left"/>
        <w:rPr>
          <w:rFonts w:cs="Times New Roman"/>
          <w:b/>
          <w:kern w:val="0"/>
          <w:sz w:val="20"/>
          <w:szCs w:val="20"/>
        </w:rPr>
      </w:pPr>
      <w:r w:rsidRPr="00265B9E">
        <w:rPr>
          <w:rFonts w:cs="Times New Roman"/>
          <w:b/>
          <w:kern w:val="0"/>
          <w:sz w:val="20"/>
          <w:szCs w:val="20"/>
        </w:rPr>
        <w:t>Table 2</w:t>
      </w:r>
      <w:r w:rsidR="00A476F0" w:rsidRPr="00265B9E">
        <w:rPr>
          <w:rFonts w:cs="Times New Roman"/>
          <w:b/>
          <w:kern w:val="0"/>
          <w:sz w:val="20"/>
          <w:szCs w:val="20"/>
        </w:rPr>
        <w:t>1</w:t>
      </w:r>
      <w:r w:rsidRPr="00265B9E">
        <w:rPr>
          <w:rFonts w:cs="Times New Roman"/>
          <w:b/>
          <w:kern w:val="0"/>
          <w:sz w:val="20"/>
          <w:szCs w:val="20"/>
        </w:rPr>
        <w:t xml:space="preserve">. </w:t>
      </w:r>
      <w:r w:rsidRPr="00265B9E">
        <w:rPr>
          <w:rFonts w:cs="Times New Roman"/>
          <w:kern w:val="0"/>
          <w:sz w:val="20"/>
          <w:szCs w:val="20"/>
        </w:rPr>
        <w:t xml:space="preserve">Deadhead distance among CPs in rand-5 (unit: km). </w:t>
      </w:r>
    </w:p>
    <w:tbl>
      <w:tblPr>
        <w:tblStyle w:val="11"/>
        <w:tblW w:w="9072" w:type="dxa"/>
        <w:jc w:val="center"/>
        <w:tblBorders>
          <w:top w:val="single" w:sz="12" w:space="0" w:color="auto"/>
          <w:left w:val="none" w:sz="0" w:space="0" w:color="auto"/>
          <w:bottom w:val="single" w:sz="12" w:space="0" w:color="auto"/>
          <w:right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709"/>
        <w:gridCol w:w="509"/>
        <w:gridCol w:w="483"/>
        <w:gridCol w:w="567"/>
        <w:gridCol w:w="425"/>
        <w:gridCol w:w="567"/>
        <w:gridCol w:w="425"/>
        <w:gridCol w:w="567"/>
        <w:gridCol w:w="426"/>
        <w:gridCol w:w="567"/>
        <w:gridCol w:w="425"/>
        <w:gridCol w:w="567"/>
        <w:gridCol w:w="425"/>
        <w:gridCol w:w="567"/>
        <w:gridCol w:w="425"/>
        <w:gridCol w:w="567"/>
        <w:gridCol w:w="426"/>
        <w:gridCol w:w="425"/>
      </w:tblGrid>
      <w:tr w:rsidR="006E20EF" w:rsidRPr="002124E2" w14:paraId="58B806BE" w14:textId="77777777" w:rsidTr="00265B9E">
        <w:trPr>
          <w:trHeight w:val="227"/>
          <w:jc w:val="center"/>
        </w:trPr>
        <w:tc>
          <w:tcPr>
            <w:tcW w:w="1218" w:type="dxa"/>
            <w:gridSpan w:val="2"/>
            <w:vMerge w:val="restart"/>
            <w:tcBorders>
              <w:top w:val="single" w:sz="4" w:space="0" w:color="auto"/>
              <w:bottom w:val="single" w:sz="4" w:space="0" w:color="auto"/>
              <w:right w:val="nil"/>
            </w:tcBorders>
            <w:vAlign w:val="center"/>
          </w:tcPr>
          <w:p w14:paraId="76AF5056" w14:textId="77777777" w:rsidR="006E20EF" w:rsidRPr="002124E2" w:rsidRDefault="006E20EF" w:rsidP="00265B9E">
            <w:pPr>
              <w:spacing w:line="300" w:lineRule="exact"/>
              <w:jc w:val="left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Bus lines and CPs</w:t>
            </w:r>
          </w:p>
        </w:tc>
        <w:tc>
          <w:tcPr>
            <w:tcW w:w="1050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3EA9F6E4" w14:textId="77777777" w:rsidR="006E20EF" w:rsidRPr="002124E2" w:rsidRDefault="006E20EF" w:rsidP="00265B9E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Line r1</w:t>
            </w:r>
          </w:p>
        </w:tc>
        <w:tc>
          <w:tcPr>
            <w:tcW w:w="992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19716837" w14:textId="77777777" w:rsidR="006E20EF" w:rsidRPr="002124E2" w:rsidRDefault="006E20EF" w:rsidP="00265B9E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Line r2</w:t>
            </w:r>
          </w:p>
        </w:tc>
        <w:tc>
          <w:tcPr>
            <w:tcW w:w="992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2EB7C239" w14:textId="77777777" w:rsidR="006E20EF" w:rsidRPr="002124E2" w:rsidRDefault="006E20EF" w:rsidP="00265B9E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Line r3</w:t>
            </w:r>
          </w:p>
        </w:tc>
        <w:tc>
          <w:tcPr>
            <w:tcW w:w="993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5AA2E00B" w14:textId="77777777" w:rsidR="006E20EF" w:rsidRPr="002124E2" w:rsidRDefault="006E20EF" w:rsidP="00265B9E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Line r4</w:t>
            </w:r>
          </w:p>
        </w:tc>
        <w:tc>
          <w:tcPr>
            <w:tcW w:w="992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3579EFF2" w14:textId="77777777" w:rsidR="006E20EF" w:rsidRPr="002124E2" w:rsidRDefault="006E20EF" w:rsidP="00265B9E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Line r5</w:t>
            </w:r>
          </w:p>
        </w:tc>
        <w:tc>
          <w:tcPr>
            <w:tcW w:w="992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21F6EA9C" w14:textId="77777777" w:rsidR="006E20EF" w:rsidRPr="002124E2" w:rsidRDefault="006E20EF" w:rsidP="00265B9E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Line r6</w:t>
            </w:r>
          </w:p>
        </w:tc>
        <w:tc>
          <w:tcPr>
            <w:tcW w:w="992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18933864" w14:textId="77777777" w:rsidR="006E20EF" w:rsidRPr="002124E2" w:rsidRDefault="006E20EF" w:rsidP="00265B9E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Line r7</w:t>
            </w:r>
          </w:p>
        </w:tc>
        <w:tc>
          <w:tcPr>
            <w:tcW w:w="851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62E7265F" w14:textId="77777777" w:rsidR="006E20EF" w:rsidRPr="002124E2" w:rsidRDefault="006E20EF" w:rsidP="00265B9E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Line r8</w:t>
            </w:r>
          </w:p>
        </w:tc>
      </w:tr>
      <w:tr w:rsidR="006E20EF" w:rsidRPr="002124E2" w14:paraId="1AE95F38" w14:textId="77777777" w:rsidTr="00265B9E">
        <w:trPr>
          <w:trHeight w:val="198"/>
          <w:jc w:val="center"/>
        </w:trPr>
        <w:tc>
          <w:tcPr>
            <w:tcW w:w="1218" w:type="dxa"/>
            <w:gridSpan w:val="2"/>
            <w:vMerge/>
            <w:tcBorders>
              <w:top w:val="single" w:sz="4" w:space="0" w:color="auto"/>
              <w:right w:val="nil"/>
            </w:tcBorders>
            <w:vAlign w:val="center"/>
          </w:tcPr>
          <w:p w14:paraId="26E78702" w14:textId="77777777" w:rsidR="006E20EF" w:rsidRPr="002124E2" w:rsidRDefault="006E20EF" w:rsidP="00265B9E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</w:p>
        </w:tc>
        <w:tc>
          <w:tcPr>
            <w:tcW w:w="483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1B33255B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position w:val="-10"/>
                <w:sz w:val="20"/>
                <w:szCs w:val="20"/>
              </w:rPr>
              <w:object w:dxaOrig="340" w:dyaOrig="300" w14:anchorId="59590524">
                <v:shape id="_x0000_i1305" type="#_x0000_t75" style="width:18pt;height:15pt" o:ole="">
                  <v:imagedata r:id="rId96" o:title=""/>
                </v:shape>
                <o:OLEObject Type="Embed" ProgID="Equation.DSMT4" ShapeID="_x0000_i1305" DrawAspect="Content" ObjectID="_1742621389" r:id="rId333"/>
              </w:objec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142CCE6E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position w:val="-10"/>
                <w:sz w:val="20"/>
                <w:szCs w:val="20"/>
              </w:rPr>
              <w:object w:dxaOrig="340" w:dyaOrig="300" w14:anchorId="4727159D">
                <v:shape id="_x0000_i1306" type="#_x0000_t75" style="width:18pt;height:15pt" o:ole="">
                  <v:imagedata r:id="rId102" o:title=""/>
                </v:shape>
                <o:OLEObject Type="Embed" ProgID="Equation.DSMT4" ShapeID="_x0000_i1306" DrawAspect="Content" ObjectID="_1742621390" r:id="rId334"/>
              </w:objec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15F8188C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position w:val="-10"/>
                <w:sz w:val="20"/>
                <w:szCs w:val="20"/>
              </w:rPr>
              <w:object w:dxaOrig="340" w:dyaOrig="300" w14:anchorId="4174F237">
                <v:shape id="_x0000_i1307" type="#_x0000_t75" style="width:18pt;height:15pt" o:ole="">
                  <v:imagedata r:id="rId96" o:title=""/>
                </v:shape>
                <o:OLEObject Type="Embed" ProgID="Equation.DSMT4" ShapeID="_x0000_i1307" DrawAspect="Content" ObjectID="_1742621391" r:id="rId335"/>
              </w:objec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69D26A61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position w:val="-10"/>
                <w:sz w:val="20"/>
                <w:szCs w:val="20"/>
              </w:rPr>
              <w:object w:dxaOrig="340" w:dyaOrig="300" w14:anchorId="3E7CFB14">
                <v:shape id="_x0000_i1308" type="#_x0000_t75" style="width:18pt;height:15pt" o:ole="">
                  <v:imagedata r:id="rId104" o:title=""/>
                </v:shape>
                <o:OLEObject Type="Embed" ProgID="Equation.DSMT4" ShapeID="_x0000_i1308" DrawAspect="Content" ObjectID="_1742621392" r:id="rId336"/>
              </w:objec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4847FBEE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position w:val="-10"/>
                <w:sz w:val="20"/>
                <w:szCs w:val="20"/>
              </w:rPr>
              <w:object w:dxaOrig="340" w:dyaOrig="300" w14:anchorId="5BB8F299">
                <v:shape id="_x0000_i1309" type="#_x0000_t75" style="width:18pt;height:15pt" o:ole="">
                  <v:imagedata r:id="rId99" o:title=""/>
                </v:shape>
                <o:OLEObject Type="Embed" ProgID="Equation.DSMT4" ShapeID="_x0000_i1309" DrawAspect="Content" ObjectID="_1742621393" r:id="rId337"/>
              </w:objec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0C98BA7F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position w:val="-10"/>
                <w:sz w:val="20"/>
                <w:szCs w:val="20"/>
              </w:rPr>
              <w:object w:dxaOrig="340" w:dyaOrig="300" w14:anchorId="613FCA98">
                <v:shape id="_x0000_i1310" type="#_x0000_t75" style="width:18pt;height:15pt" o:ole="">
                  <v:imagedata r:id="rId104" o:title=""/>
                </v:shape>
                <o:OLEObject Type="Embed" ProgID="Equation.DSMT4" ShapeID="_x0000_i1310" DrawAspect="Content" ObjectID="_1742621394" r:id="rId338"/>
              </w:object>
            </w:r>
          </w:p>
        </w:tc>
        <w:tc>
          <w:tcPr>
            <w:tcW w:w="42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5A37563A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position w:val="-10"/>
                <w:sz w:val="20"/>
                <w:szCs w:val="20"/>
              </w:rPr>
              <w:object w:dxaOrig="340" w:dyaOrig="300" w14:anchorId="674C2273">
                <v:shape id="_x0000_i1311" type="#_x0000_t75" style="width:18pt;height:15pt" o:ole="">
                  <v:imagedata r:id="rId99" o:title=""/>
                </v:shape>
                <o:OLEObject Type="Embed" ProgID="Equation.DSMT4" ShapeID="_x0000_i1311" DrawAspect="Content" ObjectID="_1742621395" r:id="rId339"/>
              </w:objec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17F3E2D6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position w:val="-10"/>
                <w:sz w:val="20"/>
                <w:szCs w:val="20"/>
              </w:rPr>
              <w:object w:dxaOrig="340" w:dyaOrig="300" w14:anchorId="6ED291EE">
                <v:shape id="_x0000_i1312" type="#_x0000_t75" style="width:18pt;height:15pt" o:ole="">
                  <v:imagedata r:id="rId102" o:title=""/>
                </v:shape>
                <o:OLEObject Type="Embed" ProgID="Equation.DSMT4" ShapeID="_x0000_i1312" DrawAspect="Content" ObjectID="_1742621396" r:id="rId340"/>
              </w:objec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0251F793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sz w:val="20"/>
                <w:szCs w:val="20"/>
              </w:rPr>
            </w:pPr>
            <w:r w:rsidRPr="002124E2">
              <w:rPr>
                <w:rFonts w:cs="Times New Roman"/>
                <w:position w:val="-10"/>
                <w:sz w:val="20"/>
                <w:szCs w:val="20"/>
              </w:rPr>
              <w:object w:dxaOrig="340" w:dyaOrig="300" w14:anchorId="1F3556D7">
                <v:shape id="_x0000_i1313" type="#_x0000_t75" style="width:18pt;height:15pt" o:ole="">
                  <v:imagedata r:id="rId96" o:title=""/>
                </v:shape>
                <o:OLEObject Type="Embed" ProgID="Equation.DSMT4" ShapeID="_x0000_i1313" DrawAspect="Content" ObjectID="_1742621397" r:id="rId341"/>
              </w:objec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1D936EFD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sz w:val="20"/>
                <w:szCs w:val="20"/>
              </w:rPr>
            </w:pPr>
            <w:r w:rsidRPr="002124E2">
              <w:rPr>
                <w:rFonts w:cs="Times New Roman"/>
                <w:position w:val="-10"/>
                <w:sz w:val="20"/>
                <w:szCs w:val="20"/>
              </w:rPr>
              <w:object w:dxaOrig="340" w:dyaOrig="300" w14:anchorId="5C5147DA">
                <v:shape id="_x0000_i1314" type="#_x0000_t75" style="width:18pt;height:15pt" o:ole="">
                  <v:imagedata r:id="rId99" o:title=""/>
                </v:shape>
                <o:OLEObject Type="Embed" ProgID="Equation.DSMT4" ShapeID="_x0000_i1314" DrawAspect="Content" ObjectID="_1742621398" r:id="rId342"/>
              </w:objec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3C159650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sz w:val="20"/>
                <w:szCs w:val="20"/>
              </w:rPr>
            </w:pPr>
            <w:r w:rsidRPr="002124E2">
              <w:rPr>
                <w:rFonts w:cs="Times New Roman"/>
                <w:position w:val="-10"/>
                <w:sz w:val="20"/>
                <w:szCs w:val="20"/>
              </w:rPr>
              <w:object w:dxaOrig="340" w:dyaOrig="300" w14:anchorId="353E568E">
                <v:shape id="_x0000_i1315" type="#_x0000_t75" style="width:18pt;height:15pt" o:ole="">
                  <v:imagedata r:id="rId102" o:title=""/>
                </v:shape>
                <o:OLEObject Type="Embed" ProgID="Equation.DSMT4" ShapeID="_x0000_i1315" DrawAspect="Content" ObjectID="_1742621399" r:id="rId343"/>
              </w:objec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23344099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sz w:val="20"/>
                <w:szCs w:val="20"/>
              </w:rPr>
            </w:pPr>
            <w:r w:rsidRPr="002124E2">
              <w:rPr>
                <w:rFonts w:cs="Times New Roman"/>
                <w:position w:val="-10"/>
                <w:sz w:val="20"/>
                <w:szCs w:val="20"/>
              </w:rPr>
              <w:object w:dxaOrig="340" w:dyaOrig="300" w14:anchorId="338B4FB1">
                <v:shape id="_x0000_i1316" type="#_x0000_t75" style="width:18pt;height:15pt" o:ole="">
                  <v:imagedata r:id="rId104" o:title=""/>
                </v:shape>
                <o:OLEObject Type="Embed" ProgID="Equation.DSMT4" ShapeID="_x0000_i1316" DrawAspect="Content" ObjectID="_1742621400" r:id="rId344"/>
              </w:objec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269EF6A4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sz w:val="20"/>
                <w:szCs w:val="20"/>
              </w:rPr>
            </w:pPr>
            <w:r w:rsidRPr="002124E2">
              <w:rPr>
                <w:rFonts w:cs="Times New Roman"/>
                <w:position w:val="-10"/>
                <w:sz w:val="20"/>
                <w:szCs w:val="20"/>
              </w:rPr>
              <w:object w:dxaOrig="340" w:dyaOrig="300" w14:anchorId="027D056F">
                <v:shape id="_x0000_i1317" type="#_x0000_t75" style="width:18pt;height:15pt" o:ole="">
                  <v:imagedata r:id="rId345" o:title=""/>
                </v:shape>
                <o:OLEObject Type="Embed" ProgID="Equation.DSMT4" ShapeID="_x0000_i1317" DrawAspect="Content" ObjectID="_1742621401" r:id="rId346"/>
              </w:objec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3B68A8E0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sz w:val="20"/>
                <w:szCs w:val="20"/>
              </w:rPr>
            </w:pPr>
            <w:r w:rsidRPr="002124E2">
              <w:rPr>
                <w:rFonts w:cs="Times New Roman"/>
                <w:position w:val="-10"/>
                <w:sz w:val="20"/>
                <w:szCs w:val="20"/>
              </w:rPr>
              <w:object w:dxaOrig="340" w:dyaOrig="300" w14:anchorId="1146156B">
                <v:shape id="_x0000_i1318" type="#_x0000_t75" style="width:18pt;height:15pt" o:ole="">
                  <v:imagedata r:id="rId274" o:title=""/>
                </v:shape>
                <o:OLEObject Type="Embed" ProgID="Equation.DSMT4" ShapeID="_x0000_i1318" DrawAspect="Content" ObjectID="_1742621402" r:id="rId347"/>
              </w:object>
            </w:r>
          </w:p>
        </w:tc>
        <w:tc>
          <w:tcPr>
            <w:tcW w:w="42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3923752A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sz w:val="20"/>
                <w:szCs w:val="20"/>
              </w:rPr>
            </w:pPr>
            <w:r w:rsidRPr="002124E2">
              <w:rPr>
                <w:rFonts w:cs="Times New Roman"/>
                <w:position w:val="-10"/>
                <w:sz w:val="20"/>
                <w:szCs w:val="20"/>
              </w:rPr>
              <w:object w:dxaOrig="340" w:dyaOrig="300" w14:anchorId="48B07626">
                <v:shape id="_x0000_i1319" type="#_x0000_t75" style="width:18pt;height:15pt" o:ole="">
                  <v:imagedata r:id="rId104" o:title=""/>
                </v:shape>
                <o:OLEObject Type="Embed" ProgID="Equation.DSMT4" ShapeID="_x0000_i1319" DrawAspect="Content" ObjectID="_1742621403" r:id="rId348"/>
              </w:objec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2052934B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sz w:val="20"/>
                <w:szCs w:val="20"/>
              </w:rPr>
            </w:pPr>
            <w:r w:rsidRPr="002124E2">
              <w:rPr>
                <w:rFonts w:cs="Times New Roman"/>
                <w:position w:val="-10"/>
                <w:sz w:val="20"/>
                <w:szCs w:val="20"/>
              </w:rPr>
              <w:object w:dxaOrig="340" w:dyaOrig="300" w14:anchorId="34B17D33">
                <v:shape id="_x0000_i1320" type="#_x0000_t75" style="width:18pt;height:15pt" o:ole="">
                  <v:imagedata r:id="rId274" o:title=""/>
                </v:shape>
                <o:OLEObject Type="Embed" ProgID="Equation.DSMT4" ShapeID="_x0000_i1320" DrawAspect="Content" ObjectID="_1742621404" r:id="rId349"/>
              </w:object>
            </w:r>
          </w:p>
        </w:tc>
      </w:tr>
      <w:tr w:rsidR="006E20EF" w:rsidRPr="002124E2" w14:paraId="0E53732F" w14:textId="77777777" w:rsidTr="00265B9E">
        <w:trPr>
          <w:jc w:val="center"/>
        </w:trPr>
        <w:tc>
          <w:tcPr>
            <w:tcW w:w="709" w:type="dxa"/>
            <w:vMerge w:val="restart"/>
            <w:tcBorders>
              <w:right w:val="nil"/>
            </w:tcBorders>
            <w:vAlign w:val="center"/>
          </w:tcPr>
          <w:p w14:paraId="05F698F3" w14:textId="77777777" w:rsidR="006E20EF" w:rsidRPr="002124E2" w:rsidRDefault="006E20EF" w:rsidP="00265B9E">
            <w:pPr>
              <w:spacing w:line="300" w:lineRule="exact"/>
              <w:jc w:val="left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Line r1</w:t>
            </w:r>
          </w:p>
        </w:tc>
        <w:tc>
          <w:tcPr>
            <w:tcW w:w="509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60565F31" w14:textId="77777777" w:rsidR="006E20EF" w:rsidRPr="002124E2" w:rsidRDefault="006E20EF" w:rsidP="00265B9E">
            <w:pPr>
              <w:spacing w:line="240" w:lineRule="auto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position w:val="-10"/>
                <w:sz w:val="20"/>
                <w:szCs w:val="20"/>
              </w:rPr>
              <w:object w:dxaOrig="340" w:dyaOrig="300" w14:anchorId="181CEEDD">
                <v:shape id="_x0000_i1321" type="#_x0000_t75" style="width:18pt;height:15pt" o:ole="">
                  <v:imagedata r:id="rId96" o:title=""/>
                </v:shape>
                <o:OLEObject Type="Embed" ProgID="Equation.DSMT4" ShapeID="_x0000_i1321" DrawAspect="Content" ObjectID="_1742621405" r:id="rId350"/>
              </w:object>
            </w:r>
          </w:p>
        </w:tc>
        <w:tc>
          <w:tcPr>
            <w:tcW w:w="483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6C8ECE7D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0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3D947CA2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22</w: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047E29FF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0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771DD8A0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9</w: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4F0C6CC8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1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2AB61BD6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9</w:t>
            </w:r>
          </w:p>
        </w:tc>
        <w:tc>
          <w:tcPr>
            <w:tcW w:w="42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275698CA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1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40305221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22</w: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18CB802D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0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5200FD10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1</w: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0AF929EE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22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13CA3E25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9</w: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50BECB23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22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4283D24F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2</w:t>
            </w:r>
          </w:p>
        </w:tc>
        <w:tc>
          <w:tcPr>
            <w:tcW w:w="42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5627FD4F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9</w: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572DAD05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2</w:t>
            </w:r>
          </w:p>
        </w:tc>
      </w:tr>
      <w:tr w:rsidR="006E20EF" w:rsidRPr="002124E2" w14:paraId="3365BA49" w14:textId="77777777" w:rsidTr="00265B9E">
        <w:trPr>
          <w:jc w:val="center"/>
        </w:trPr>
        <w:tc>
          <w:tcPr>
            <w:tcW w:w="709" w:type="dxa"/>
            <w:vMerge/>
            <w:tcBorders>
              <w:right w:val="nil"/>
            </w:tcBorders>
            <w:vAlign w:val="center"/>
          </w:tcPr>
          <w:p w14:paraId="327687CD" w14:textId="77777777" w:rsidR="006E20EF" w:rsidRPr="002124E2" w:rsidRDefault="006E20EF" w:rsidP="00265B9E">
            <w:pPr>
              <w:spacing w:line="300" w:lineRule="exact"/>
              <w:jc w:val="left"/>
              <w:rPr>
                <w:rFonts w:cs="Times New Roman"/>
                <w:sz w:val="16"/>
                <w:szCs w:val="16"/>
              </w:rPr>
            </w:pPr>
          </w:p>
        </w:tc>
        <w:tc>
          <w:tcPr>
            <w:tcW w:w="509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08448005" w14:textId="77777777" w:rsidR="006E20EF" w:rsidRPr="002124E2" w:rsidRDefault="006E20EF" w:rsidP="00265B9E">
            <w:pPr>
              <w:spacing w:line="240" w:lineRule="auto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position w:val="-10"/>
                <w:sz w:val="20"/>
                <w:szCs w:val="20"/>
              </w:rPr>
              <w:object w:dxaOrig="340" w:dyaOrig="300" w14:anchorId="290445E4">
                <v:shape id="_x0000_i1322" type="#_x0000_t75" style="width:18pt;height:15pt" o:ole="">
                  <v:imagedata r:id="rId102" o:title=""/>
                </v:shape>
                <o:OLEObject Type="Embed" ProgID="Equation.DSMT4" ShapeID="_x0000_i1322" DrawAspect="Content" ObjectID="_1742621406" r:id="rId351"/>
              </w:object>
            </w:r>
          </w:p>
        </w:tc>
        <w:tc>
          <w:tcPr>
            <w:tcW w:w="483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46EFEA4D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22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7CFC656F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0</w: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79CC4EE1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22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2DFAFBCF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7</w: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109B0799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2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267F326E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7</w:t>
            </w:r>
          </w:p>
        </w:tc>
        <w:tc>
          <w:tcPr>
            <w:tcW w:w="42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78BE6220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2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3AC7605C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0</w: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0DC87148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22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5DAE920C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2</w: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0D25CDB9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0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7E51F33E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7</w: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28ED84D7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0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3B0DF490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5</w:t>
            </w:r>
          </w:p>
        </w:tc>
        <w:tc>
          <w:tcPr>
            <w:tcW w:w="42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216C0497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7</w: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47F8EB3F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5</w:t>
            </w:r>
          </w:p>
        </w:tc>
      </w:tr>
      <w:tr w:rsidR="006E20EF" w:rsidRPr="002124E2" w14:paraId="7B67FBED" w14:textId="77777777" w:rsidTr="00265B9E">
        <w:trPr>
          <w:jc w:val="center"/>
        </w:trPr>
        <w:tc>
          <w:tcPr>
            <w:tcW w:w="709" w:type="dxa"/>
            <w:vMerge w:val="restart"/>
            <w:tcBorders>
              <w:right w:val="nil"/>
            </w:tcBorders>
            <w:vAlign w:val="center"/>
          </w:tcPr>
          <w:p w14:paraId="60A859A9" w14:textId="77777777" w:rsidR="006E20EF" w:rsidRPr="002124E2" w:rsidRDefault="006E20EF" w:rsidP="00265B9E">
            <w:pPr>
              <w:spacing w:line="300" w:lineRule="exact"/>
              <w:jc w:val="left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Line r2</w:t>
            </w:r>
          </w:p>
        </w:tc>
        <w:tc>
          <w:tcPr>
            <w:tcW w:w="509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35848BC0" w14:textId="77777777" w:rsidR="006E20EF" w:rsidRPr="002124E2" w:rsidRDefault="006E20EF" w:rsidP="00265B9E">
            <w:pPr>
              <w:spacing w:line="240" w:lineRule="auto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position w:val="-10"/>
                <w:sz w:val="20"/>
                <w:szCs w:val="20"/>
              </w:rPr>
              <w:object w:dxaOrig="340" w:dyaOrig="300" w14:anchorId="23F9F8BF">
                <v:shape id="_x0000_i1323" type="#_x0000_t75" style="width:18pt;height:15pt" o:ole="">
                  <v:imagedata r:id="rId96" o:title=""/>
                </v:shape>
                <o:OLEObject Type="Embed" ProgID="Equation.DSMT4" ShapeID="_x0000_i1323" DrawAspect="Content" ObjectID="_1742621407" r:id="rId352"/>
              </w:object>
            </w:r>
          </w:p>
        </w:tc>
        <w:tc>
          <w:tcPr>
            <w:tcW w:w="483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38F2190C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0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3AB7A219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22</w: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31D27086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0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71339D8B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9</w: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642FC7AB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1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180BD3CC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9</w:t>
            </w:r>
          </w:p>
        </w:tc>
        <w:tc>
          <w:tcPr>
            <w:tcW w:w="42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18C9096F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1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737BB65F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22</w: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6C104C8D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0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4855A8BF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1</w: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1937740B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22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7F6B7680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9</w: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58AE08A8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22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278EEE1F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2</w:t>
            </w:r>
          </w:p>
        </w:tc>
        <w:tc>
          <w:tcPr>
            <w:tcW w:w="42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3151F3FA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9</w: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30099A0F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2</w:t>
            </w:r>
          </w:p>
        </w:tc>
      </w:tr>
      <w:tr w:rsidR="006E20EF" w:rsidRPr="002124E2" w14:paraId="3D27D9E0" w14:textId="77777777" w:rsidTr="00265B9E">
        <w:trPr>
          <w:jc w:val="center"/>
        </w:trPr>
        <w:tc>
          <w:tcPr>
            <w:tcW w:w="709" w:type="dxa"/>
            <w:vMerge/>
            <w:tcBorders>
              <w:bottom w:val="single" w:sz="4" w:space="0" w:color="auto"/>
              <w:right w:val="nil"/>
            </w:tcBorders>
            <w:vAlign w:val="center"/>
          </w:tcPr>
          <w:p w14:paraId="5F38A211" w14:textId="77777777" w:rsidR="006E20EF" w:rsidRPr="002124E2" w:rsidRDefault="006E20EF" w:rsidP="00265B9E">
            <w:pPr>
              <w:spacing w:line="300" w:lineRule="exact"/>
              <w:jc w:val="left"/>
              <w:rPr>
                <w:rFonts w:cs="Times New Roman"/>
                <w:sz w:val="16"/>
                <w:szCs w:val="16"/>
              </w:rPr>
            </w:pPr>
          </w:p>
        </w:tc>
        <w:tc>
          <w:tcPr>
            <w:tcW w:w="509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1AAE4078" w14:textId="77777777" w:rsidR="006E20EF" w:rsidRPr="002124E2" w:rsidRDefault="006E20EF" w:rsidP="00265B9E">
            <w:pPr>
              <w:spacing w:line="240" w:lineRule="auto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position w:val="-10"/>
                <w:sz w:val="20"/>
                <w:szCs w:val="20"/>
              </w:rPr>
              <w:object w:dxaOrig="340" w:dyaOrig="300" w14:anchorId="47C884B6">
                <v:shape id="_x0000_i1324" type="#_x0000_t75" style="width:18pt;height:15pt" o:ole="">
                  <v:imagedata r:id="rId104" o:title=""/>
                </v:shape>
                <o:OLEObject Type="Embed" ProgID="Equation.DSMT4" ShapeID="_x0000_i1324" DrawAspect="Content" ObjectID="_1742621408" r:id="rId353"/>
              </w:object>
            </w:r>
          </w:p>
        </w:tc>
        <w:tc>
          <w:tcPr>
            <w:tcW w:w="483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29EBEA5A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9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5A8A3F5B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7</w: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04AD7CE6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9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0E9D3A2E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0</w: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40CDBA26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5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2F6B0990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0</w:t>
            </w:r>
          </w:p>
        </w:tc>
        <w:tc>
          <w:tcPr>
            <w:tcW w:w="42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385AB746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5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0B35C9BB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7</w: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2988C17C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9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7E736E83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5</w: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2D6387D5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7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5E5ED41D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0</w: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76FC3F4A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7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4614E328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1</w:t>
            </w:r>
          </w:p>
        </w:tc>
        <w:tc>
          <w:tcPr>
            <w:tcW w:w="42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2A5B5750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0</w: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0D31737A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1</w:t>
            </w:r>
          </w:p>
        </w:tc>
      </w:tr>
      <w:tr w:rsidR="006E20EF" w:rsidRPr="002124E2" w14:paraId="0DD4A516" w14:textId="77777777" w:rsidTr="00265B9E">
        <w:trPr>
          <w:jc w:val="center"/>
        </w:trPr>
        <w:tc>
          <w:tcPr>
            <w:tcW w:w="709" w:type="dxa"/>
            <w:vMerge w:val="restart"/>
            <w:tcBorders>
              <w:top w:val="single" w:sz="4" w:space="0" w:color="auto"/>
              <w:bottom w:val="single" w:sz="4" w:space="0" w:color="auto"/>
              <w:right w:val="nil"/>
            </w:tcBorders>
            <w:vAlign w:val="center"/>
          </w:tcPr>
          <w:p w14:paraId="3CDE35F3" w14:textId="77777777" w:rsidR="006E20EF" w:rsidRPr="002124E2" w:rsidRDefault="006E20EF" w:rsidP="00265B9E">
            <w:pPr>
              <w:spacing w:line="300" w:lineRule="exact"/>
              <w:jc w:val="left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Line r3</w:t>
            </w:r>
          </w:p>
        </w:tc>
        <w:tc>
          <w:tcPr>
            <w:tcW w:w="509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33C8815F" w14:textId="77777777" w:rsidR="006E20EF" w:rsidRPr="002124E2" w:rsidRDefault="006E20EF" w:rsidP="00265B9E">
            <w:pPr>
              <w:spacing w:line="240" w:lineRule="auto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position w:val="-10"/>
                <w:sz w:val="20"/>
                <w:szCs w:val="20"/>
              </w:rPr>
              <w:object w:dxaOrig="340" w:dyaOrig="300" w14:anchorId="72982556">
                <v:shape id="_x0000_i1325" type="#_x0000_t75" style="width:18pt;height:15pt" o:ole="">
                  <v:imagedata r:id="rId99" o:title=""/>
                </v:shape>
                <o:OLEObject Type="Embed" ProgID="Equation.DSMT4" ShapeID="_x0000_i1325" DrawAspect="Content" ObjectID="_1742621409" r:id="rId354"/>
              </w:object>
            </w:r>
          </w:p>
        </w:tc>
        <w:tc>
          <w:tcPr>
            <w:tcW w:w="483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2E17E80A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1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662D88E5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2</w: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7BE99B0B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1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4BEDFDBD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5</w: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042C2889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0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2D1BC053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5</w:t>
            </w:r>
          </w:p>
        </w:tc>
        <w:tc>
          <w:tcPr>
            <w:tcW w:w="42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1CADFE9B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0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5A0D3A9A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2</w: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488E0BEC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1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0C6C3EBE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0</w: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2FAFC8FB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2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05BE0361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5</w: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65944A92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2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04FDB4EF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3</w:t>
            </w:r>
          </w:p>
        </w:tc>
        <w:tc>
          <w:tcPr>
            <w:tcW w:w="42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1412EBE6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5</w: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34F09D70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3</w:t>
            </w:r>
          </w:p>
        </w:tc>
      </w:tr>
      <w:tr w:rsidR="006E20EF" w:rsidRPr="002124E2" w14:paraId="54890959" w14:textId="77777777" w:rsidTr="00265B9E">
        <w:trPr>
          <w:jc w:val="center"/>
        </w:trPr>
        <w:tc>
          <w:tcPr>
            <w:tcW w:w="709" w:type="dxa"/>
            <w:vMerge/>
            <w:tcBorders>
              <w:top w:val="single" w:sz="4" w:space="0" w:color="auto"/>
              <w:bottom w:val="single" w:sz="4" w:space="0" w:color="auto"/>
              <w:right w:val="nil"/>
            </w:tcBorders>
            <w:vAlign w:val="center"/>
          </w:tcPr>
          <w:p w14:paraId="31CDF6D7" w14:textId="77777777" w:rsidR="006E20EF" w:rsidRPr="002124E2" w:rsidRDefault="006E20EF" w:rsidP="00265B9E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</w:p>
        </w:tc>
        <w:tc>
          <w:tcPr>
            <w:tcW w:w="509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45835246" w14:textId="77777777" w:rsidR="006E20EF" w:rsidRPr="002124E2" w:rsidRDefault="006E20EF" w:rsidP="00265B9E">
            <w:pPr>
              <w:spacing w:line="240" w:lineRule="auto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position w:val="-10"/>
                <w:sz w:val="20"/>
                <w:szCs w:val="20"/>
              </w:rPr>
              <w:object w:dxaOrig="340" w:dyaOrig="300" w14:anchorId="51DD51AC">
                <v:shape id="_x0000_i1326" type="#_x0000_t75" style="width:18pt;height:15pt" o:ole="">
                  <v:imagedata r:id="rId104" o:title=""/>
                </v:shape>
                <o:OLEObject Type="Embed" ProgID="Equation.DSMT4" ShapeID="_x0000_i1326" DrawAspect="Content" ObjectID="_1742621410" r:id="rId355"/>
              </w:object>
            </w:r>
          </w:p>
        </w:tc>
        <w:tc>
          <w:tcPr>
            <w:tcW w:w="483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59F81BCC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9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1E4F4F2E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7</w: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639D6B08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9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291FEB26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0</w: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488CD118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5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5D3E59B6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0</w:t>
            </w:r>
          </w:p>
        </w:tc>
        <w:tc>
          <w:tcPr>
            <w:tcW w:w="42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3C048CB6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5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1596E3AF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7</w: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58A96193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9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75113CA9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5</w: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31510DB1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7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0D87012B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0</w: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0F447523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7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504E8120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1</w:t>
            </w:r>
          </w:p>
        </w:tc>
        <w:tc>
          <w:tcPr>
            <w:tcW w:w="42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6EBC986A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0</w: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54301B02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1</w:t>
            </w:r>
          </w:p>
        </w:tc>
      </w:tr>
      <w:tr w:rsidR="006E20EF" w:rsidRPr="002124E2" w14:paraId="5A253E68" w14:textId="77777777" w:rsidTr="00265B9E">
        <w:trPr>
          <w:jc w:val="center"/>
        </w:trPr>
        <w:tc>
          <w:tcPr>
            <w:tcW w:w="709" w:type="dxa"/>
            <w:vMerge w:val="restart"/>
            <w:tcBorders>
              <w:top w:val="single" w:sz="4" w:space="0" w:color="auto"/>
              <w:right w:val="nil"/>
            </w:tcBorders>
            <w:vAlign w:val="center"/>
          </w:tcPr>
          <w:p w14:paraId="28386B35" w14:textId="77777777" w:rsidR="006E20EF" w:rsidRPr="002124E2" w:rsidRDefault="006E20EF" w:rsidP="00265B9E">
            <w:pPr>
              <w:spacing w:line="300" w:lineRule="exact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Line r4</w:t>
            </w:r>
          </w:p>
        </w:tc>
        <w:tc>
          <w:tcPr>
            <w:tcW w:w="509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17759BDC" w14:textId="77777777" w:rsidR="006E20EF" w:rsidRPr="002124E2" w:rsidRDefault="006E20EF" w:rsidP="00265B9E">
            <w:pPr>
              <w:spacing w:line="240" w:lineRule="auto"/>
              <w:jc w:val="center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position w:val="-10"/>
                <w:sz w:val="20"/>
                <w:szCs w:val="20"/>
              </w:rPr>
              <w:object w:dxaOrig="340" w:dyaOrig="300" w14:anchorId="32931006">
                <v:shape id="_x0000_i1327" type="#_x0000_t75" style="width:18pt;height:15pt" o:ole="">
                  <v:imagedata r:id="rId99" o:title=""/>
                </v:shape>
                <o:OLEObject Type="Embed" ProgID="Equation.DSMT4" ShapeID="_x0000_i1327" DrawAspect="Content" ObjectID="_1742621411" r:id="rId356"/>
              </w:object>
            </w:r>
          </w:p>
        </w:tc>
        <w:tc>
          <w:tcPr>
            <w:tcW w:w="483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15E904F7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1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27703A7E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2</w: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1780C78C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1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4273FC2F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5</w: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769E64FF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0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3595873E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5</w:t>
            </w:r>
          </w:p>
        </w:tc>
        <w:tc>
          <w:tcPr>
            <w:tcW w:w="42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4472320F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0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6BF74FCD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2</w: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09BD49F6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1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3DCB17CB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0</w: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335C8DC7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2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00B7ECA1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5</w: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2AFD8E18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2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5C40EBA3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3</w:t>
            </w:r>
          </w:p>
        </w:tc>
        <w:tc>
          <w:tcPr>
            <w:tcW w:w="42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419CA50B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5</w: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31746A78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3</w:t>
            </w:r>
          </w:p>
        </w:tc>
      </w:tr>
      <w:tr w:rsidR="006E20EF" w:rsidRPr="002124E2" w14:paraId="2F4568BC" w14:textId="77777777" w:rsidTr="00265B9E">
        <w:trPr>
          <w:jc w:val="center"/>
        </w:trPr>
        <w:tc>
          <w:tcPr>
            <w:tcW w:w="709" w:type="dxa"/>
            <w:vMerge/>
            <w:tcBorders>
              <w:right w:val="nil"/>
            </w:tcBorders>
            <w:vAlign w:val="center"/>
          </w:tcPr>
          <w:p w14:paraId="61D7FA30" w14:textId="77777777" w:rsidR="006E20EF" w:rsidRPr="002124E2" w:rsidRDefault="006E20EF" w:rsidP="00265B9E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</w:p>
        </w:tc>
        <w:tc>
          <w:tcPr>
            <w:tcW w:w="509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35A5FE8C" w14:textId="77777777" w:rsidR="006E20EF" w:rsidRPr="002124E2" w:rsidRDefault="006E20EF" w:rsidP="00265B9E">
            <w:pPr>
              <w:spacing w:line="240" w:lineRule="auto"/>
              <w:jc w:val="center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position w:val="-10"/>
                <w:sz w:val="20"/>
                <w:szCs w:val="20"/>
              </w:rPr>
              <w:object w:dxaOrig="340" w:dyaOrig="300" w14:anchorId="4EDA762B">
                <v:shape id="_x0000_i1328" type="#_x0000_t75" style="width:18pt;height:15pt" o:ole="">
                  <v:imagedata r:id="rId102" o:title=""/>
                </v:shape>
                <o:OLEObject Type="Embed" ProgID="Equation.DSMT4" ShapeID="_x0000_i1328" DrawAspect="Content" ObjectID="_1742621412" r:id="rId357"/>
              </w:object>
            </w:r>
          </w:p>
        </w:tc>
        <w:tc>
          <w:tcPr>
            <w:tcW w:w="483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3C23050B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22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26855C14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0</w: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652A2003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22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1C1B0E80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7</w: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5507FE32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2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2EAF98C2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7</w:t>
            </w:r>
          </w:p>
        </w:tc>
        <w:tc>
          <w:tcPr>
            <w:tcW w:w="42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21842717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2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65DC6450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0</w: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53012B6D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22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6EEBD0AF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2</w: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67B1AC7A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0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2632BB88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7</w: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035129E0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0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5BC02534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5</w:t>
            </w:r>
          </w:p>
        </w:tc>
        <w:tc>
          <w:tcPr>
            <w:tcW w:w="42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756029E2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7</w: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0533CCD3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5</w:t>
            </w:r>
          </w:p>
        </w:tc>
      </w:tr>
      <w:tr w:rsidR="006E20EF" w:rsidRPr="002124E2" w14:paraId="4B163D1E" w14:textId="77777777" w:rsidTr="00265B9E">
        <w:trPr>
          <w:jc w:val="center"/>
        </w:trPr>
        <w:tc>
          <w:tcPr>
            <w:tcW w:w="709" w:type="dxa"/>
            <w:vMerge w:val="restart"/>
            <w:tcBorders>
              <w:right w:val="nil"/>
            </w:tcBorders>
            <w:vAlign w:val="center"/>
          </w:tcPr>
          <w:p w14:paraId="14CFC2F9" w14:textId="77777777" w:rsidR="006E20EF" w:rsidRPr="002124E2" w:rsidRDefault="006E20EF" w:rsidP="00265B9E">
            <w:pPr>
              <w:spacing w:line="300" w:lineRule="exact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Line r5</w:t>
            </w:r>
          </w:p>
        </w:tc>
        <w:tc>
          <w:tcPr>
            <w:tcW w:w="509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017799A9" w14:textId="77777777" w:rsidR="006E20EF" w:rsidRPr="002124E2" w:rsidRDefault="006E20EF" w:rsidP="00265B9E">
            <w:pPr>
              <w:spacing w:line="240" w:lineRule="auto"/>
              <w:jc w:val="center"/>
              <w:rPr>
                <w:rFonts w:cs="Times New Roman"/>
                <w:sz w:val="20"/>
                <w:szCs w:val="20"/>
              </w:rPr>
            </w:pPr>
            <w:r w:rsidRPr="002124E2">
              <w:rPr>
                <w:rFonts w:cs="Times New Roman"/>
                <w:position w:val="-10"/>
                <w:sz w:val="20"/>
                <w:szCs w:val="20"/>
              </w:rPr>
              <w:object w:dxaOrig="340" w:dyaOrig="300" w14:anchorId="2DF42E1B">
                <v:shape id="_x0000_i1329" type="#_x0000_t75" style="width:18pt;height:15pt" o:ole="">
                  <v:imagedata r:id="rId96" o:title=""/>
                </v:shape>
                <o:OLEObject Type="Embed" ProgID="Equation.DSMT4" ShapeID="_x0000_i1329" DrawAspect="Content" ObjectID="_1742621413" r:id="rId358"/>
              </w:object>
            </w:r>
          </w:p>
        </w:tc>
        <w:tc>
          <w:tcPr>
            <w:tcW w:w="483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644E9BA5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0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36B5EC13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22</w: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7C2E5FC1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0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1A1C5A90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9</w: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4CCB0C12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1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249AEC80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9</w:t>
            </w:r>
          </w:p>
        </w:tc>
        <w:tc>
          <w:tcPr>
            <w:tcW w:w="42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666FBBCC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1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67845E05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22</w: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5C17C8A5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0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17795230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1</w: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2452B2A9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22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139CD237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9</w: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02395323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22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6C37204E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2</w:t>
            </w:r>
          </w:p>
        </w:tc>
        <w:tc>
          <w:tcPr>
            <w:tcW w:w="42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19DF5231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9</w: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2760E3F7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2</w:t>
            </w:r>
          </w:p>
        </w:tc>
      </w:tr>
      <w:tr w:rsidR="006E20EF" w:rsidRPr="002124E2" w14:paraId="353BE755" w14:textId="77777777" w:rsidTr="00265B9E">
        <w:trPr>
          <w:jc w:val="center"/>
        </w:trPr>
        <w:tc>
          <w:tcPr>
            <w:tcW w:w="709" w:type="dxa"/>
            <w:vMerge/>
            <w:tcBorders>
              <w:right w:val="nil"/>
            </w:tcBorders>
            <w:vAlign w:val="center"/>
          </w:tcPr>
          <w:p w14:paraId="2F337F31" w14:textId="77777777" w:rsidR="006E20EF" w:rsidRPr="002124E2" w:rsidRDefault="006E20EF" w:rsidP="00265B9E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</w:p>
        </w:tc>
        <w:tc>
          <w:tcPr>
            <w:tcW w:w="509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65A345BA" w14:textId="77777777" w:rsidR="006E20EF" w:rsidRPr="002124E2" w:rsidRDefault="006E20EF" w:rsidP="00265B9E">
            <w:pPr>
              <w:spacing w:line="240" w:lineRule="auto"/>
              <w:jc w:val="center"/>
              <w:rPr>
                <w:rFonts w:cs="Times New Roman"/>
                <w:sz w:val="20"/>
                <w:szCs w:val="20"/>
              </w:rPr>
            </w:pPr>
            <w:r w:rsidRPr="002124E2">
              <w:rPr>
                <w:rFonts w:cs="Times New Roman"/>
                <w:position w:val="-10"/>
                <w:sz w:val="20"/>
                <w:szCs w:val="20"/>
              </w:rPr>
              <w:object w:dxaOrig="340" w:dyaOrig="300" w14:anchorId="0B999D86">
                <v:shape id="_x0000_i1330" type="#_x0000_t75" style="width:18pt;height:15pt" o:ole="">
                  <v:imagedata r:id="rId99" o:title=""/>
                </v:shape>
                <o:OLEObject Type="Embed" ProgID="Equation.DSMT4" ShapeID="_x0000_i1330" DrawAspect="Content" ObjectID="_1742621414" r:id="rId359"/>
              </w:object>
            </w:r>
          </w:p>
        </w:tc>
        <w:tc>
          <w:tcPr>
            <w:tcW w:w="483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43B6E2FC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1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5A2EC565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2</w: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4F57AA74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1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7132FA28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5</w: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4BB3BE73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0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499E2D99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5</w:t>
            </w:r>
          </w:p>
        </w:tc>
        <w:tc>
          <w:tcPr>
            <w:tcW w:w="42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54482F08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0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704127AF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2</w: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0E9C665A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1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210F5540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0</w: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644647D2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2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773E3FBE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5</w: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2A2050EA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2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34CCE245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3</w:t>
            </w:r>
          </w:p>
        </w:tc>
        <w:tc>
          <w:tcPr>
            <w:tcW w:w="42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331152ED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5</w: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3AA70A1E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3</w:t>
            </w:r>
          </w:p>
        </w:tc>
      </w:tr>
      <w:tr w:rsidR="006E20EF" w:rsidRPr="002124E2" w14:paraId="6FA5F16F" w14:textId="77777777" w:rsidTr="00265B9E">
        <w:trPr>
          <w:jc w:val="center"/>
        </w:trPr>
        <w:tc>
          <w:tcPr>
            <w:tcW w:w="709" w:type="dxa"/>
            <w:vMerge w:val="restart"/>
            <w:tcBorders>
              <w:right w:val="nil"/>
            </w:tcBorders>
            <w:vAlign w:val="center"/>
          </w:tcPr>
          <w:p w14:paraId="562677D4" w14:textId="77777777" w:rsidR="006E20EF" w:rsidRPr="002124E2" w:rsidRDefault="006E20EF" w:rsidP="00265B9E">
            <w:pPr>
              <w:spacing w:line="300" w:lineRule="exact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Line r6</w:t>
            </w:r>
          </w:p>
        </w:tc>
        <w:tc>
          <w:tcPr>
            <w:tcW w:w="509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1CCFD297" w14:textId="77777777" w:rsidR="006E20EF" w:rsidRPr="002124E2" w:rsidRDefault="006E20EF" w:rsidP="00265B9E">
            <w:pPr>
              <w:spacing w:line="240" w:lineRule="auto"/>
              <w:jc w:val="center"/>
              <w:rPr>
                <w:rFonts w:cs="Times New Roman"/>
                <w:sz w:val="20"/>
                <w:szCs w:val="20"/>
              </w:rPr>
            </w:pPr>
            <w:r w:rsidRPr="002124E2">
              <w:rPr>
                <w:rFonts w:cs="Times New Roman"/>
                <w:position w:val="-10"/>
                <w:sz w:val="20"/>
                <w:szCs w:val="20"/>
              </w:rPr>
              <w:object w:dxaOrig="340" w:dyaOrig="300" w14:anchorId="1F3CDDBF">
                <v:shape id="_x0000_i1331" type="#_x0000_t75" style="width:18pt;height:15pt" o:ole="">
                  <v:imagedata r:id="rId102" o:title=""/>
                </v:shape>
                <o:OLEObject Type="Embed" ProgID="Equation.DSMT4" ShapeID="_x0000_i1331" DrawAspect="Content" ObjectID="_1742621415" r:id="rId360"/>
              </w:object>
            </w:r>
          </w:p>
        </w:tc>
        <w:tc>
          <w:tcPr>
            <w:tcW w:w="483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6BCEA4C6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22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7194296D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0</w: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5C063135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22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749AACC5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7</w: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6CE2FEB2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2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5B51D9B0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7</w:t>
            </w:r>
          </w:p>
        </w:tc>
        <w:tc>
          <w:tcPr>
            <w:tcW w:w="42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6E192BD9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2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56B407C9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0</w: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539B8FD9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22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11EA4BE8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2</w: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646EAF1D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0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0540CF58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7</w: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225F1459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0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349C68B5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5</w:t>
            </w:r>
          </w:p>
        </w:tc>
        <w:tc>
          <w:tcPr>
            <w:tcW w:w="42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6F69C171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7</w: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472EF626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5</w:t>
            </w:r>
          </w:p>
        </w:tc>
      </w:tr>
      <w:tr w:rsidR="006E20EF" w:rsidRPr="002124E2" w14:paraId="04DADF85" w14:textId="77777777" w:rsidTr="00265B9E">
        <w:trPr>
          <w:jc w:val="center"/>
        </w:trPr>
        <w:tc>
          <w:tcPr>
            <w:tcW w:w="709" w:type="dxa"/>
            <w:vMerge/>
            <w:tcBorders>
              <w:right w:val="nil"/>
            </w:tcBorders>
            <w:vAlign w:val="center"/>
          </w:tcPr>
          <w:p w14:paraId="4C2C232A" w14:textId="77777777" w:rsidR="006E20EF" w:rsidRPr="002124E2" w:rsidRDefault="006E20EF" w:rsidP="00265B9E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</w:p>
        </w:tc>
        <w:tc>
          <w:tcPr>
            <w:tcW w:w="509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544DD534" w14:textId="77777777" w:rsidR="006E20EF" w:rsidRPr="002124E2" w:rsidRDefault="006E20EF" w:rsidP="00265B9E">
            <w:pPr>
              <w:spacing w:line="240" w:lineRule="auto"/>
              <w:jc w:val="center"/>
              <w:rPr>
                <w:rFonts w:cs="Times New Roman"/>
                <w:sz w:val="20"/>
                <w:szCs w:val="20"/>
              </w:rPr>
            </w:pPr>
            <w:r w:rsidRPr="002124E2">
              <w:rPr>
                <w:rFonts w:cs="Times New Roman"/>
                <w:position w:val="-10"/>
                <w:sz w:val="20"/>
                <w:szCs w:val="20"/>
              </w:rPr>
              <w:object w:dxaOrig="340" w:dyaOrig="300" w14:anchorId="7D13A779">
                <v:shape id="_x0000_i1332" type="#_x0000_t75" style="width:18pt;height:15pt" o:ole="">
                  <v:imagedata r:id="rId104" o:title=""/>
                </v:shape>
                <o:OLEObject Type="Embed" ProgID="Equation.DSMT4" ShapeID="_x0000_i1332" DrawAspect="Content" ObjectID="_1742621416" r:id="rId361"/>
              </w:object>
            </w:r>
          </w:p>
        </w:tc>
        <w:tc>
          <w:tcPr>
            <w:tcW w:w="483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48F908A7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9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14CDC391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7</w: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34D43D6F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9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4D45A829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0</w: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045108C3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5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33C9C87A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0</w:t>
            </w:r>
          </w:p>
        </w:tc>
        <w:tc>
          <w:tcPr>
            <w:tcW w:w="42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5F1CCD88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5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6F05B2BF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7</w: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48A72925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9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4FE24FAD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5</w: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38177484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7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76DDCF88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0</w: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366F7D9B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7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6E327E0B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1</w:t>
            </w:r>
          </w:p>
        </w:tc>
        <w:tc>
          <w:tcPr>
            <w:tcW w:w="42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221A6AED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0</w: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6A84D48C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1</w:t>
            </w:r>
          </w:p>
        </w:tc>
      </w:tr>
      <w:tr w:rsidR="006E20EF" w:rsidRPr="002124E2" w14:paraId="79B4C0AA" w14:textId="77777777" w:rsidTr="00265B9E">
        <w:trPr>
          <w:jc w:val="center"/>
        </w:trPr>
        <w:tc>
          <w:tcPr>
            <w:tcW w:w="709" w:type="dxa"/>
            <w:vMerge w:val="restart"/>
            <w:tcBorders>
              <w:right w:val="nil"/>
            </w:tcBorders>
            <w:vAlign w:val="center"/>
          </w:tcPr>
          <w:p w14:paraId="5BBDB0EE" w14:textId="77777777" w:rsidR="006E20EF" w:rsidRPr="002124E2" w:rsidRDefault="006E20EF" w:rsidP="00265B9E">
            <w:pPr>
              <w:spacing w:line="300" w:lineRule="exact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Line r7</w:t>
            </w:r>
          </w:p>
        </w:tc>
        <w:tc>
          <w:tcPr>
            <w:tcW w:w="509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17397C78" w14:textId="77777777" w:rsidR="006E20EF" w:rsidRPr="002124E2" w:rsidRDefault="006E20EF" w:rsidP="00265B9E">
            <w:pPr>
              <w:spacing w:line="240" w:lineRule="auto"/>
              <w:jc w:val="center"/>
              <w:rPr>
                <w:rFonts w:cs="Times New Roman"/>
                <w:sz w:val="20"/>
                <w:szCs w:val="20"/>
              </w:rPr>
            </w:pPr>
            <w:r w:rsidRPr="002124E2">
              <w:rPr>
                <w:rFonts w:cs="Times New Roman"/>
                <w:position w:val="-10"/>
                <w:sz w:val="20"/>
                <w:szCs w:val="20"/>
              </w:rPr>
              <w:object w:dxaOrig="340" w:dyaOrig="300" w14:anchorId="760CCAE9">
                <v:shape id="_x0000_i1333" type="#_x0000_t75" style="width:18pt;height:15pt" o:ole="">
                  <v:imagedata r:id="rId362" o:title=""/>
                </v:shape>
                <o:OLEObject Type="Embed" ProgID="Equation.DSMT4" ShapeID="_x0000_i1333" DrawAspect="Content" ObjectID="_1742621417" r:id="rId363"/>
              </w:object>
            </w:r>
          </w:p>
        </w:tc>
        <w:tc>
          <w:tcPr>
            <w:tcW w:w="483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1368D18D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22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373BCC6A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0</w: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0C1DCF36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22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6EA2EFC7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7</w: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7BD5A917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2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4EC4C4AD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7</w:t>
            </w:r>
          </w:p>
        </w:tc>
        <w:tc>
          <w:tcPr>
            <w:tcW w:w="42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6DB9FB49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2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12EA0294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0</w: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3671A056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22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4020E267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2</w: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489A571E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0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640D0199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7</w: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62033368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0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2FD7FB0B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5</w:t>
            </w:r>
          </w:p>
        </w:tc>
        <w:tc>
          <w:tcPr>
            <w:tcW w:w="42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0BC69BCF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7</w: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5D53FA43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5</w:t>
            </w:r>
          </w:p>
        </w:tc>
      </w:tr>
      <w:tr w:rsidR="006E20EF" w:rsidRPr="002124E2" w14:paraId="1D99709A" w14:textId="77777777" w:rsidTr="00265B9E">
        <w:trPr>
          <w:jc w:val="center"/>
        </w:trPr>
        <w:tc>
          <w:tcPr>
            <w:tcW w:w="709" w:type="dxa"/>
            <w:vMerge/>
            <w:tcBorders>
              <w:right w:val="nil"/>
            </w:tcBorders>
            <w:vAlign w:val="center"/>
          </w:tcPr>
          <w:p w14:paraId="26504247" w14:textId="77777777" w:rsidR="006E20EF" w:rsidRPr="002124E2" w:rsidRDefault="006E20EF" w:rsidP="00265B9E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</w:p>
        </w:tc>
        <w:tc>
          <w:tcPr>
            <w:tcW w:w="509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700B75D5" w14:textId="77777777" w:rsidR="006E20EF" w:rsidRPr="002124E2" w:rsidRDefault="006E20EF" w:rsidP="00265B9E">
            <w:pPr>
              <w:spacing w:line="240" w:lineRule="auto"/>
              <w:jc w:val="center"/>
              <w:rPr>
                <w:rFonts w:cs="Times New Roman"/>
                <w:sz w:val="20"/>
                <w:szCs w:val="20"/>
              </w:rPr>
            </w:pPr>
            <w:r w:rsidRPr="002124E2">
              <w:rPr>
                <w:rFonts w:cs="Times New Roman"/>
                <w:position w:val="-10"/>
                <w:sz w:val="20"/>
                <w:szCs w:val="20"/>
              </w:rPr>
              <w:object w:dxaOrig="340" w:dyaOrig="300" w14:anchorId="63D13385">
                <v:shape id="_x0000_i1334" type="#_x0000_t75" style="width:18pt;height:15pt" o:ole="">
                  <v:imagedata r:id="rId274" o:title=""/>
                </v:shape>
                <o:OLEObject Type="Embed" ProgID="Equation.DSMT4" ShapeID="_x0000_i1334" DrawAspect="Content" ObjectID="_1742621418" r:id="rId364"/>
              </w:object>
            </w:r>
          </w:p>
        </w:tc>
        <w:tc>
          <w:tcPr>
            <w:tcW w:w="483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02B456A2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2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5B6C27D7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5</w: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5F415CA4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2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698BE1E2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1</w: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366580EE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3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6F0FFE87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1</w:t>
            </w:r>
          </w:p>
        </w:tc>
        <w:tc>
          <w:tcPr>
            <w:tcW w:w="42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53A4799A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3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67D9ECD3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5</w: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2E5F395D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2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16286F0B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3</w: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2838ACB3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5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21460F3E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1</w: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17C38A8D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5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43A71292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0</w:t>
            </w:r>
          </w:p>
        </w:tc>
        <w:tc>
          <w:tcPr>
            <w:tcW w:w="42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7B805296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1</w: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04ED45BF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0</w:t>
            </w:r>
          </w:p>
        </w:tc>
      </w:tr>
      <w:tr w:rsidR="006E20EF" w:rsidRPr="002124E2" w14:paraId="6F0F4ACC" w14:textId="77777777" w:rsidTr="00265B9E">
        <w:trPr>
          <w:jc w:val="center"/>
        </w:trPr>
        <w:tc>
          <w:tcPr>
            <w:tcW w:w="709" w:type="dxa"/>
            <w:vMerge w:val="restart"/>
            <w:tcBorders>
              <w:right w:val="nil"/>
            </w:tcBorders>
            <w:vAlign w:val="center"/>
          </w:tcPr>
          <w:p w14:paraId="228190F9" w14:textId="77777777" w:rsidR="006E20EF" w:rsidRPr="002124E2" w:rsidRDefault="006E20EF" w:rsidP="00265B9E">
            <w:pPr>
              <w:spacing w:line="300" w:lineRule="exact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Line r8</w:t>
            </w:r>
          </w:p>
        </w:tc>
        <w:tc>
          <w:tcPr>
            <w:tcW w:w="509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5FA36FCE" w14:textId="77777777" w:rsidR="006E20EF" w:rsidRPr="002124E2" w:rsidRDefault="006E20EF" w:rsidP="00265B9E">
            <w:pPr>
              <w:spacing w:line="240" w:lineRule="auto"/>
              <w:jc w:val="center"/>
              <w:rPr>
                <w:rFonts w:cs="Times New Roman"/>
                <w:sz w:val="20"/>
                <w:szCs w:val="20"/>
              </w:rPr>
            </w:pPr>
            <w:r w:rsidRPr="002124E2">
              <w:rPr>
                <w:rFonts w:cs="Times New Roman"/>
                <w:position w:val="-10"/>
                <w:sz w:val="20"/>
                <w:szCs w:val="20"/>
              </w:rPr>
              <w:object w:dxaOrig="340" w:dyaOrig="300" w14:anchorId="6BB25E4A">
                <v:shape id="_x0000_i1335" type="#_x0000_t75" style="width:18pt;height:15pt" o:ole="">
                  <v:imagedata r:id="rId104" o:title=""/>
                </v:shape>
                <o:OLEObject Type="Embed" ProgID="Equation.DSMT4" ShapeID="_x0000_i1335" DrawAspect="Content" ObjectID="_1742621419" r:id="rId365"/>
              </w:object>
            </w:r>
          </w:p>
        </w:tc>
        <w:tc>
          <w:tcPr>
            <w:tcW w:w="483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1C051964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9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0AABC5DB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7</w: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7AD222B2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9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6A89F315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0</w: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493F6689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5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204D83EB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0</w:t>
            </w:r>
          </w:p>
        </w:tc>
        <w:tc>
          <w:tcPr>
            <w:tcW w:w="42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58CA824C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5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6BF572BA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7</w: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423F3099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9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0D382E22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5</w: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3F4E8BF1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7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435B823B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0</w: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289FD791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7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171DB01E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1</w:t>
            </w:r>
          </w:p>
        </w:tc>
        <w:tc>
          <w:tcPr>
            <w:tcW w:w="42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68FA2B97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0</w: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60671EA3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1</w:t>
            </w:r>
          </w:p>
        </w:tc>
      </w:tr>
      <w:tr w:rsidR="006E20EF" w:rsidRPr="002124E2" w14:paraId="422106BE" w14:textId="77777777" w:rsidTr="00265B9E">
        <w:trPr>
          <w:jc w:val="center"/>
        </w:trPr>
        <w:tc>
          <w:tcPr>
            <w:tcW w:w="709" w:type="dxa"/>
            <w:vMerge/>
            <w:tcBorders>
              <w:bottom w:val="single" w:sz="4" w:space="0" w:color="auto"/>
              <w:right w:val="nil"/>
            </w:tcBorders>
            <w:vAlign w:val="center"/>
          </w:tcPr>
          <w:p w14:paraId="38B5706B" w14:textId="77777777" w:rsidR="006E20EF" w:rsidRPr="002124E2" w:rsidRDefault="006E20EF" w:rsidP="00265B9E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</w:p>
        </w:tc>
        <w:tc>
          <w:tcPr>
            <w:tcW w:w="509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23A67989" w14:textId="77777777" w:rsidR="006E20EF" w:rsidRPr="002124E2" w:rsidRDefault="006E20EF" w:rsidP="00265B9E">
            <w:pPr>
              <w:spacing w:line="240" w:lineRule="auto"/>
              <w:jc w:val="center"/>
              <w:rPr>
                <w:rFonts w:cs="Times New Roman"/>
                <w:sz w:val="20"/>
                <w:szCs w:val="20"/>
              </w:rPr>
            </w:pPr>
            <w:r w:rsidRPr="002124E2">
              <w:rPr>
                <w:rFonts w:cs="Times New Roman"/>
                <w:position w:val="-10"/>
                <w:sz w:val="20"/>
                <w:szCs w:val="20"/>
              </w:rPr>
              <w:object w:dxaOrig="340" w:dyaOrig="300" w14:anchorId="34D82915">
                <v:shape id="_x0000_i1336" type="#_x0000_t75" style="width:18pt;height:15pt" o:ole="">
                  <v:imagedata r:id="rId274" o:title=""/>
                </v:shape>
                <o:OLEObject Type="Embed" ProgID="Equation.DSMT4" ShapeID="_x0000_i1336" DrawAspect="Content" ObjectID="_1742621420" r:id="rId366"/>
              </w:object>
            </w:r>
          </w:p>
        </w:tc>
        <w:tc>
          <w:tcPr>
            <w:tcW w:w="483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44914D3E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2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154D2083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5</w: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4AE50506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2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4EFEA34D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1</w: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19CB9EEF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3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339D081F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1</w:t>
            </w:r>
          </w:p>
        </w:tc>
        <w:tc>
          <w:tcPr>
            <w:tcW w:w="42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2A4D6A2D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3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76EEFCD0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5</w: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4965A7CE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2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5BE36792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3</w: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3E092ECC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5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01550B06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1</w: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3694A086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5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7EDF091F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0</w:t>
            </w:r>
          </w:p>
        </w:tc>
        <w:tc>
          <w:tcPr>
            <w:tcW w:w="42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4D6DEAC3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1</w: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0CD42877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0</w:t>
            </w:r>
          </w:p>
        </w:tc>
      </w:tr>
    </w:tbl>
    <w:p w14:paraId="421B4CFB" w14:textId="57E7E235" w:rsidR="00DB20EC" w:rsidRPr="007A1948" w:rsidRDefault="00DB20EC" w:rsidP="00A41995">
      <w:pPr>
        <w:widowControl/>
        <w:spacing w:beforeLines="50" w:before="156" w:line="240" w:lineRule="auto"/>
        <w:rPr>
          <w:rFonts w:cs="Times New Roman"/>
          <w:b/>
          <w:kern w:val="0"/>
          <w:sz w:val="20"/>
          <w:szCs w:val="20"/>
        </w:rPr>
      </w:pPr>
      <w:r w:rsidRPr="007A1948">
        <w:rPr>
          <w:rFonts w:cs="Times New Roman"/>
          <w:b/>
          <w:kern w:val="0"/>
          <w:sz w:val="20"/>
          <w:szCs w:val="20"/>
        </w:rPr>
        <w:t xml:space="preserve">Table </w:t>
      </w:r>
      <w:r w:rsidR="00163E3E" w:rsidRPr="007A1948">
        <w:rPr>
          <w:rFonts w:cs="Times New Roman"/>
          <w:b/>
          <w:kern w:val="0"/>
          <w:sz w:val="20"/>
          <w:szCs w:val="20"/>
        </w:rPr>
        <w:t>2</w:t>
      </w:r>
      <w:r w:rsidR="00A476F0" w:rsidRPr="007A1948">
        <w:rPr>
          <w:rFonts w:cs="Times New Roman"/>
          <w:b/>
          <w:kern w:val="0"/>
          <w:sz w:val="20"/>
          <w:szCs w:val="20"/>
        </w:rPr>
        <w:t>2</w:t>
      </w:r>
      <w:r w:rsidR="00EC4C69" w:rsidRPr="007A1948">
        <w:rPr>
          <w:rFonts w:cs="Times New Roman"/>
          <w:b/>
          <w:kern w:val="0"/>
          <w:sz w:val="20"/>
          <w:szCs w:val="20"/>
        </w:rPr>
        <w:t xml:space="preserve">. </w:t>
      </w:r>
      <w:r w:rsidRPr="007A1948">
        <w:rPr>
          <w:rFonts w:cs="Times New Roman"/>
          <w:kern w:val="0"/>
          <w:sz w:val="20"/>
          <w:szCs w:val="20"/>
        </w:rPr>
        <w:t xml:space="preserve">Deadhead distance among depots and CPs in rand-5 (unit: km). </w:t>
      </w:r>
    </w:p>
    <w:tbl>
      <w:tblPr>
        <w:tblStyle w:val="21"/>
        <w:tblW w:w="8647" w:type="dxa"/>
        <w:jc w:val="center"/>
        <w:tblBorders>
          <w:top w:val="single" w:sz="12" w:space="0" w:color="auto"/>
          <w:left w:val="none" w:sz="0" w:space="0" w:color="auto"/>
          <w:bottom w:val="single" w:sz="12" w:space="0" w:color="auto"/>
          <w:right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778"/>
        <w:gridCol w:w="498"/>
        <w:gridCol w:w="425"/>
        <w:gridCol w:w="567"/>
        <w:gridCol w:w="567"/>
        <w:gridCol w:w="426"/>
        <w:gridCol w:w="567"/>
        <w:gridCol w:w="425"/>
        <w:gridCol w:w="567"/>
        <w:gridCol w:w="425"/>
        <w:gridCol w:w="567"/>
        <w:gridCol w:w="425"/>
        <w:gridCol w:w="567"/>
        <w:gridCol w:w="426"/>
        <w:gridCol w:w="567"/>
        <w:gridCol w:w="425"/>
        <w:gridCol w:w="425"/>
      </w:tblGrid>
      <w:tr w:rsidR="00DB20EC" w:rsidRPr="002124E2" w14:paraId="54F7F7D6" w14:textId="77777777" w:rsidTr="009B28C6">
        <w:trPr>
          <w:trHeight w:val="227"/>
          <w:jc w:val="center"/>
        </w:trPr>
        <w:tc>
          <w:tcPr>
            <w:tcW w:w="778" w:type="dxa"/>
            <w:vMerge w:val="restart"/>
            <w:tcBorders>
              <w:top w:val="single" w:sz="4" w:space="0" w:color="auto"/>
              <w:right w:val="nil"/>
            </w:tcBorders>
            <w:vAlign w:val="center"/>
          </w:tcPr>
          <w:p w14:paraId="2C6513D9" w14:textId="77777777" w:rsidR="00DB20EC" w:rsidRPr="002124E2" w:rsidRDefault="00DB20EC" w:rsidP="009B28C6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Depots</w:t>
            </w:r>
          </w:p>
        </w:tc>
        <w:tc>
          <w:tcPr>
            <w:tcW w:w="923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3CB73D6E" w14:textId="77777777" w:rsidR="00DB20EC" w:rsidRPr="002124E2" w:rsidRDefault="00DB20EC" w:rsidP="009B28C6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Line r1</w:t>
            </w:r>
          </w:p>
        </w:tc>
        <w:tc>
          <w:tcPr>
            <w:tcW w:w="1134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5CBC7761" w14:textId="77777777" w:rsidR="00DB20EC" w:rsidRPr="002124E2" w:rsidRDefault="00DB20EC" w:rsidP="009B28C6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Line r2</w:t>
            </w:r>
          </w:p>
        </w:tc>
        <w:tc>
          <w:tcPr>
            <w:tcW w:w="993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453CBCF3" w14:textId="77777777" w:rsidR="00DB20EC" w:rsidRPr="002124E2" w:rsidRDefault="00DB20EC" w:rsidP="009B28C6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Line r3</w:t>
            </w:r>
          </w:p>
        </w:tc>
        <w:tc>
          <w:tcPr>
            <w:tcW w:w="992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462981A8" w14:textId="77777777" w:rsidR="00DB20EC" w:rsidRPr="002124E2" w:rsidRDefault="00DB20EC" w:rsidP="009B28C6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Line r4</w:t>
            </w:r>
          </w:p>
        </w:tc>
        <w:tc>
          <w:tcPr>
            <w:tcW w:w="992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415FD988" w14:textId="77777777" w:rsidR="00DB20EC" w:rsidRPr="002124E2" w:rsidRDefault="00DB20EC" w:rsidP="009B28C6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Line r5</w:t>
            </w:r>
          </w:p>
        </w:tc>
        <w:tc>
          <w:tcPr>
            <w:tcW w:w="992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15290589" w14:textId="77777777" w:rsidR="00DB20EC" w:rsidRPr="002124E2" w:rsidRDefault="00DB20EC" w:rsidP="009B28C6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Line r6</w:t>
            </w:r>
          </w:p>
        </w:tc>
        <w:tc>
          <w:tcPr>
            <w:tcW w:w="993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61C6050D" w14:textId="77777777" w:rsidR="00DB20EC" w:rsidRPr="002124E2" w:rsidRDefault="00DB20EC" w:rsidP="009B28C6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Line r7</w:t>
            </w:r>
          </w:p>
        </w:tc>
        <w:tc>
          <w:tcPr>
            <w:tcW w:w="850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04BCAAFA" w14:textId="77777777" w:rsidR="00DB20EC" w:rsidRPr="002124E2" w:rsidRDefault="00DB20EC" w:rsidP="009B28C6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Line r8</w:t>
            </w:r>
          </w:p>
        </w:tc>
      </w:tr>
      <w:tr w:rsidR="00DB20EC" w:rsidRPr="002124E2" w14:paraId="2EE09D19" w14:textId="77777777" w:rsidTr="009B28C6">
        <w:trPr>
          <w:trHeight w:val="198"/>
          <w:jc w:val="center"/>
        </w:trPr>
        <w:tc>
          <w:tcPr>
            <w:tcW w:w="778" w:type="dxa"/>
            <w:vMerge/>
            <w:tcBorders>
              <w:right w:val="nil"/>
            </w:tcBorders>
            <w:vAlign w:val="center"/>
          </w:tcPr>
          <w:p w14:paraId="47EB9D5D" w14:textId="77777777" w:rsidR="00DB20EC" w:rsidRPr="002124E2" w:rsidRDefault="00DB20EC" w:rsidP="009B28C6">
            <w:pPr>
              <w:spacing w:line="300" w:lineRule="exact"/>
              <w:jc w:val="center"/>
              <w:rPr>
                <w:rFonts w:cs="Times New Roman"/>
                <w:kern w:val="0"/>
                <w:sz w:val="16"/>
                <w:szCs w:val="16"/>
              </w:rPr>
            </w:pPr>
          </w:p>
        </w:tc>
        <w:tc>
          <w:tcPr>
            <w:tcW w:w="498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3500E3B5" w14:textId="77777777" w:rsidR="00DB20EC" w:rsidRPr="002124E2" w:rsidRDefault="00DB20EC" w:rsidP="00192FE3">
            <w:pPr>
              <w:spacing w:line="240" w:lineRule="auto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position w:val="-10"/>
                <w:sz w:val="20"/>
                <w:szCs w:val="20"/>
              </w:rPr>
              <w:object w:dxaOrig="340" w:dyaOrig="300" w14:anchorId="108600FB">
                <v:shape id="_x0000_i1337" type="#_x0000_t75" style="width:18pt;height:15pt" o:ole="">
                  <v:imagedata r:id="rId96" o:title=""/>
                </v:shape>
                <o:OLEObject Type="Embed" ProgID="Equation.DSMT4" ShapeID="_x0000_i1337" DrawAspect="Content" ObjectID="_1742621421" r:id="rId367"/>
              </w:objec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7E2C784F" w14:textId="77777777" w:rsidR="00DB20EC" w:rsidRPr="002124E2" w:rsidRDefault="00DB20EC" w:rsidP="00192FE3">
            <w:pPr>
              <w:spacing w:line="240" w:lineRule="auto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position w:val="-10"/>
                <w:sz w:val="20"/>
                <w:szCs w:val="20"/>
              </w:rPr>
              <w:object w:dxaOrig="340" w:dyaOrig="300" w14:anchorId="7FE062F0">
                <v:shape id="_x0000_i1338" type="#_x0000_t75" style="width:18pt;height:15pt" o:ole="">
                  <v:imagedata r:id="rId102" o:title=""/>
                </v:shape>
                <o:OLEObject Type="Embed" ProgID="Equation.DSMT4" ShapeID="_x0000_i1338" DrawAspect="Content" ObjectID="_1742621422" r:id="rId368"/>
              </w:objec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0B105B93" w14:textId="77777777" w:rsidR="00DB20EC" w:rsidRPr="002124E2" w:rsidRDefault="00DB20EC" w:rsidP="00192FE3">
            <w:pPr>
              <w:spacing w:line="240" w:lineRule="auto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position w:val="-10"/>
                <w:sz w:val="20"/>
                <w:szCs w:val="20"/>
              </w:rPr>
              <w:object w:dxaOrig="340" w:dyaOrig="300" w14:anchorId="5E409582">
                <v:shape id="_x0000_i1339" type="#_x0000_t75" style="width:18pt;height:15pt" o:ole="">
                  <v:imagedata r:id="rId96" o:title=""/>
                </v:shape>
                <o:OLEObject Type="Embed" ProgID="Equation.DSMT4" ShapeID="_x0000_i1339" DrawAspect="Content" ObjectID="_1742621423" r:id="rId369"/>
              </w:objec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0D95C709" w14:textId="77777777" w:rsidR="00DB20EC" w:rsidRPr="002124E2" w:rsidRDefault="00DB20EC" w:rsidP="00192FE3">
            <w:pPr>
              <w:spacing w:line="240" w:lineRule="auto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position w:val="-10"/>
                <w:sz w:val="20"/>
                <w:szCs w:val="20"/>
              </w:rPr>
              <w:object w:dxaOrig="340" w:dyaOrig="300" w14:anchorId="6EB49409">
                <v:shape id="_x0000_i1340" type="#_x0000_t75" style="width:18pt;height:15pt" o:ole="">
                  <v:imagedata r:id="rId104" o:title=""/>
                </v:shape>
                <o:OLEObject Type="Embed" ProgID="Equation.DSMT4" ShapeID="_x0000_i1340" DrawAspect="Content" ObjectID="_1742621424" r:id="rId370"/>
              </w:object>
            </w:r>
          </w:p>
        </w:tc>
        <w:tc>
          <w:tcPr>
            <w:tcW w:w="42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46015353" w14:textId="77777777" w:rsidR="00DB20EC" w:rsidRPr="002124E2" w:rsidRDefault="00DB20EC" w:rsidP="00192FE3">
            <w:pPr>
              <w:spacing w:line="240" w:lineRule="auto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position w:val="-10"/>
                <w:sz w:val="20"/>
                <w:szCs w:val="20"/>
              </w:rPr>
              <w:object w:dxaOrig="340" w:dyaOrig="300" w14:anchorId="20A0081F">
                <v:shape id="_x0000_i1341" type="#_x0000_t75" style="width:18pt;height:15pt" o:ole="">
                  <v:imagedata r:id="rId99" o:title=""/>
                </v:shape>
                <o:OLEObject Type="Embed" ProgID="Equation.DSMT4" ShapeID="_x0000_i1341" DrawAspect="Content" ObjectID="_1742621425" r:id="rId371"/>
              </w:objec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3BE673B0" w14:textId="77777777" w:rsidR="00DB20EC" w:rsidRPr="002124E2" w:rsidRDefault="00DB20EC" w:rsidP="00192FE3">
            <w:pPr>
              <w:spacing w:line="240" w:lineRule="auto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position w:val="-10"/>
                <w:sz w:val="20"/>
                <w:szCs w:val="20"/>
              </w:rPr>
              <w:object w:dxaOrig="340" w:dyaOrig="300" w14:anchorId="366441A3">
                <v:shape id="_x0000_i1342" type="#_x0000_t75" style="width:18pt;height:15pt" o:ole="">
                  <v:imagedata r:id="rId104" o:title=""/>
                </v:shape>
                <o:OLEObject Type="Embed" ProgID="Equation.DSMT4" ShapeID="_x0000_i1342" DrawAspect="Content" ObjectID="_1742621426" r:id="rId372"/>
              </w:objec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12F10D4B" w14:textId="77777777" w:rsidR="00DB20EC" w:rsidRPr="002124E2" w:rsidRDefault="00DB20EC" w:rsidP="00192FE3">
            <w:pPr>
              <w:spacing w:line="240" w:lineRule="auto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position w:val="-10"/>
                <w:sz w:val="20"/>
                <w:szCs w:val="20"/>
              </w:rPr>
              <w:object w:dxaOrig="340" w:dyaOrig="300" w14:anchorId="3F36E2C8">
                <v:shape id="_x0000_i1343" type="#_x0000_t75" style="width:18pt;height:15pt" o:ole="">
                  <v:imagedata r:id="rId99" o:title=""/>
                </v:shape>
                <o:OLEObject Type="Embed" ProgID="Equation.DSMT4" ShapeID="_x0000_i1343" DrawAspect="Content" ObjectID="_1742621427" r:id="rId373"/>
              </w:objec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4497AE5E" w14:textId="77777777" w:rsidR="00DB20EC" w:rsidRPr="002124E2" w:rsidRDefault="00DB20EC" w:rsidP="00192FE3">
            <w:pPr>
              <w:spacing w:line="240" w:lineRule="auto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position w:val="-10"/>
                <w:sz w:val="20"/>
                <w:szCs w:val="20"/>
              </w:rPr>
              <w:object w:dxaOrig="340" w:dyaOrig="300" w14:anchorId="37A6E0F5">
                <v:shape id="_x0000_i1344" type="#_x0000_t75" style="width:18pt;height:15pt" o:ole="">
                  <v:imagedata r:id="rId102" o:title=""/>
                </v:shape>
                <o:OLEObject Type="Embed" ProgID="Equation.DSMT4" ShapeID="_x0000_i1344" DrawAspect="Content" ObjectID="_1742621428" r:id="rId374"/>
              </w:objec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0A0927DD" w14:textId="77777777" w:rsidR="00DB20EC" w:rsidRPr="002124E2" w:rsidRDefault="00DB20EC" w:rsidP="00192FE3">
            <w:pPr>
              <w:spacing w:line="240" w:lineRule="auto"/>
              <w:rPr>
                <w:rFonts w:cs="Times New Roman"/>
                <w:sz w:val="20"/>
                <w:szCs w:val="20"/>
              </w:rPr>
            </w:pPr>
            <w:r w:rsidRPr="002124E2">
              <w:rPr>
                <w:rFonts w:cs="Times New Roman"/>
                <w:position w:val="-10"/>
                <w:sz w:val="20"/>
                <w:szCs w:val="20"/>
              </w:rPr>
              <w:object w:dxaOrig="340" w:dyaOrig="300" w14:anchorId="1810E9BA">
                <v:shape id="_x0000_i1345" type="#_x0000_t75" style="width:18pt;height:15pt" o:ole="">
                  <v:imagedata r:id="rId96" o:title=""/>
                </v:shape>
                <o:OLEObject Type="Embed" ProgID="Equation.DSMT4" ShapeID="_x0000_i1345" DrawAspect="Content" ObjectID="_1742621429" r:id="rId375"/>
              </w:objec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1C4B095A" w14:textId="77777777" w:rsidR="00DB20EC" w:rsidRPr="002124E2" w:rsidRDefault="00DB20EC" w:rsidP="00192FE3">
            <w:pPr>
              <w:spacing w:line="240" w:lineRule="auto"/>
              <w:rPr>
                <w:rFonts w:cs="Times New Roman"/>
                <w:sz w:val="20"/>
                <w:szCs w:val="20"/>
              </w:rPr>
            </w:pPr>
            <w:r w:rsidRPr="002124E2">
              <w:rPr>
                <w:rFonts w:cs="Times New Roman"/>
                <w:position w:val="-10"/>
                <w:sz w:val="20"/>
                <w:szCs w:val="20"/>
              </w:rPr>
              <w:object w:dxaOrig="340" w:dyaOrig="300" w14:anchorId="5BE34C6D">
                <v:shape id="_x0000_i1346" type="#_x0000_t75" style="width:18pt;height:15pt" o:ole="">
                  <v:imagedata r:id="rId99" o:title=""/>
                </v:shape>
                <o:OLEObject Type="Embed" ProgID="Equation.DSMT4" ShapeID="_x0000_i1346" DrawAspect="Content" ObjectID="_1742621430" r:id="rId376"/>
              </w:objec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05B280CA" w14:textId="77777777" w:rsidR="00DB20EC" w:rsidRPr="002124E2" w:rsidRDefault="00DB20EC" w:rsidP="00192FE3">
            <w:pPr>
              <w:spacing w:line="240" w:lineRule="auto"/>
              <w:rPr>
                <w:rFonts w:cs="Times New Roman"/>
                <w:sz w:val="20"/>
                <w:szCs w:val="20"/>
              </w:rPr>
            </w:pPr>
            <w:r w:rsidRPr="002124E2">
              <w:rPr>
                <w:rFonts w:cs="Times New Roman"/>
                <w:position w:val="-10"/>
                <w:sz w:val="20"/>
                <w:szCs w:val="20"/>
              </w:rPr>
              <w:object w:dxaOrig="340" w:dyaOrig="300" w14:anchorId="39F7D2DB">
                <v:shape id="_x0000_i1347" type="#_x0000_t75" style="width:18pt;height:15pt" o:ole="">
                  <v:imagedata r:id="rId102" o:title=""/>
                </v:shape>
                <o:OLEObject Type="Embed" ProgID="Equation.DSMT4" ShapeID="_x0000_i1347" DrawAspect="Content" ObjectID="_1742621431" r:id="rId377"/>
              </w:objec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2C03769D" w14:textId="77777777" w:rsidR="00DB20EC" w:rsidRPr="002124E2" w:rsidRDefault="00DB20EC" w:rsidP="00192FE3">
            <w:pPr>
              <w:spacing w:line="240" w:lineRule="auto"/>
              <w:rPr>
                <w:rFonts w:cs="Times New Roman"/>
                <w:sz w:val="20"/>
                <w:szCs w:val="20"/>
              </w:rPr>
            </w:pPr>
            <w:r w:rsidRPr="002124E2">
              <w:rPr>
                <w:rFonts w:cs="Times New Roman"/>
                <w:position w:val="-10"/>
                <w:sz w:val="20"/>
                <w:szCs w:val="20"/>
              </w:rPr>
              <w:object w:dxaOrig="340" w:dyaOrig="300" w14:anchorId="7360EC8E">
                <v:shape id="_x0000_i1348" type="#_x0000_t75" style="width:18pt;height:15pt" o:ole="">
                  <v:imagedata r:id="rId104" o:title=""/>
                </v:shape>
                <o:OLEObject Type="Embed" ProgID="Equation.DSMT4" ShapeID="_x0000_i1348" DrawAspect="Content" ObjectID="_1742621432" r:id="rId378"/>
              </w:object>
            </w:r>
          </w:p>
        </w:tc>
        <w:tc>
          <w:tcPr>
            <w:tcW w:w="42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1BEA257A" w14:textId="77777777" w:rsidR="00DB20EC" w:rsidRPr="002124E2" w:rsidRDefault="00DB20EC" w:rsidP="00192FE3">
            <w:pPr>
              <w:spacing w:line="240" w:lineRule="auto"/>
              <w:rPr>
                <w:rFonts w:cs="Times New Roman"/>
                <w:sz w:val="20"/>
                <w:szCs w:val="20"/>
              </w:rPr>
            </w:pPr>
            <w:r w:rsidRPr="002124E2">
              <w:rPr>
                <w:rFonts w:cs="Times New Roman"/>
                <w:position w:val="-10"/>
                <w:sz w:val="20"/>
                <w:szCs w:val="20"/>
              </w:rPr>
              <w:object w:dxaOrig="340" w:dyaOrig="300" w14:anchorId="685FEAFC">
                <v:shape id="_x0000_i1349" type="#_x0000_t75" style="width:18pt;height:15pt" o:ole="">
                  <v:imagedata r:id="rId379" o:title=""/>
                </v:shape>
                <o:OLEObject Type="Embed" ProgID="Equation.DSMT4" ShapeID="_x0000_i1349" DrawAspect="Content" ObjectID="_1742621433" r:id="rId380"/>
              </w:objec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00AC74E4" w14:textId="77777777" w:rsidR="00DB20EC" w:rsidRPr="002124E2" w:rsidRDefault="00DB20EC" w:rsidP="00192FE3">
            <w:pPr>
              <w:spacing w:line="240" w:lineRule="auto"/>
              <w:rPr>
                <w:rFonts w:cs="Times New Roman"/>
                <w:sz w:val="20"/>
                <w:szCs w:val="20"/>
              </w:rPr>
            </w:pPr>
            <w:r w:rsidRPr="002124E2">
              <w:rPr>
                <w:rFonts w:cs="Times New Roman"/>
                <w:position w:val="-10"/>
                <w:sz w:val="20"/>
                <w:szCs w:val="20"/>
              </w:rPr>
              <w:object w:dxaOrig="340" w:dyaOrig="300" w14:anchorId="42C6B8DD">
                <v:shape id="_x0000_i1350" type="#_x0000_t75" style="width:18pt;height:15pt" o:ole="">
                  <v:imagedata r:id="rId274" o:title=""/>
                </v:shape>
                <o:OLEObject Type="Embed" ProgID="Equation.DSMT4" ShapeID="_x0000_i1350" DrawAspect="Content" ObjectID="_1742621434" r:id="rId381"/>
              </w:objec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730D11D0" w14:textId="77777777" w:rsidR="00DB20EC" w:rsidRPr="002124E2" w:rsidRDefault="00DB20EC" w:rsidP="00192FE3">
            <w:pPr>
              <w:spacing w:line="240" w:lineRule="auto"/>
              <w:rPr>
                <w:rFonts w:cs="Times New Roman"/>
                <w:sz w:val="20"/>
                <w:szCs w:val="20"/>
              </w:rPr>
            </w:pPr>
            <w:r w:rsidRPr="002124E2">
              <w:rPr>
                <w:rFonts w:cs="Times New Roman"/>
                <w:position w:val="-10"/>
                <w:sz w:val="20"/>
                <w:szCs w:val="20"/>
              </w:rPr>
              <w:object w:dxaOrig="340" w:dyaOrig="300" w14:anchorId="5CAEBEAA">
                <v:shape id="_x0000_i1351" type="#_x0000_t75" style="width:18pt;height:15pt" o:ole="">
                  <v:imagedata r:id="rId104" o:title=""/>
                </v:shape>
                <o:OLEObject Type="Embed" ProgID="Equation.DSMT4" ShapeID="_x0000_i1351" DrawAspect="Content" ObjectID="_1742621435" r:id="rId382"/>
              </w:objec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5771413D" w14:textId="77777777" w:rsidR="00DB20EC" w:rsidRPr="002124E2" w:rsidRDefault="00DB20EC" w:rsidP="00192FE3">
            <w:pPr>
              <w:spacing w:line="240" w:lineRule="auto"/>
              <w:rPr>
                <w:rFonts w:cs="Times New Roman"/>
                <w:sz w:val="20"/>
                <w:szCs w:val="20"/>
              </w:rPr>
            </w:pPr>
            <w:r w:rsidRPr="002124E2">
              <w:rPr>
                <w:rFonts w:cs="Times New Roman"/>
                <w:position w:val="-10"/>
                <w:sz w:val="20"/>
                <w:szCs w:val="20"/>
              </w:rPr>
              <w:object w:dxaOrig="340" w:dyaOrig="300" w14:anchorId="36D56B6E">
                <v:shape id="_x0000_i1352" type="#_x0000_t75" style="width:18pt;height:15pt" o:ole="">
                  <v:imagedata r:id="rId274" o:title=""/>
                </v:shape>
                <o:OLEObject Type="Embed" ProgID="Equation.DSMT4" ShapeID="_x0000_i1352" DrawAspect="Content" ObjectID="_1742621436" r:id="rId383"/>
              </w:object>
            </w:r>
          </w:p>
        </w:tc>
      </w:tr>
      <w:tr w:rsidR="00DB20EC" w:rsidRPr="002124E2" w14:paraId="40FAAF80" w14:textId="77777777" w:rsidTr="009B28C6">
        <w:trPr>
          <w:jc w:val="center"/>
        </w:trPr>
        <w:tc>
          <w:tcPr>
            <w:tcW w:w="778" w:type="dxa"/>
            <w:tcBorders>
              <w:right w:val="nil"/>
            </w:tcBorders>
            <w:vAlign w:val="center"/>
          </w:tcPr>
          <w:p w14:paraId="79F79D0C" w14:textId="77777777" w:rsidR="00DB20EC" w:rsidRPr="002124E2" w:rsidRDefault="00DB20EC" w:rsidP="00192FE3">
            <w:pPr>
              <w:spacing w:line="240" w:lineRule="auto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E</w:t>
            </w:r>
            <w:r w:rsidRPr="002124E2">
              <w:rPr>
                <w:rFonts w:cs="Times New Roman"/>
                <w:kern w:val="0"/>
                <w:sz w:val="16"/>
                <w:szCs w:val="16"/>
                <w:vertAlign w:val="subscript"/>
              </w:rPr>
              <w:t>r1</w:t>
            </w:r>
          </w:p>
        </w:tc>
        <w:tc>
          <w:tcPr>
            <w:tcW w:w="498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2B50D4D0" w14:textId="77777777" w:rsidR="00DB20EC" w:rsidRPr="002124E2" w:rsidRDefault="00DB20EC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0</w:t>
            </w:r>
          </w:p>
        </w:tc>
        <w:tc>
          <w:tcPr>
            <w:tcW w:w="425" w:type="dxa"/>
            <w:tcBorders>
              <w:left w:val="nil"/>
              <w:right w:val="nil"/>
            </w:tcBorders>
          </w:tcPr>
          <w:p w14:paraId="5701085A" w14:textId="77777777" w:rsidR="00DB20EC" w:rsidRPr="002124E2" w:rsidRDefault="00DB20EC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22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5DAA47E6" w14:textId="77777777" w:rsidR="00DB20EC" w:rsidRPr="002124E2" w:rsidRDefault="00DB20EC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0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68952F46" w14:textId="77777777" w:rsidR="00DB20EC" w:rsidRPr="002124E2" w:rsidRDefault="00DB20EC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9</w:t>
            </w:r>
          </w:p>
        </w:tc>
        <w:tc>
          <w:tcPr>
            <w:tcW w:w="426" w:type="dxa"/>
            <w:tcBorders>
              <w:left w:val="nil"/>
              <w:right w:val="nil"/>
            </w:tcBorders>
          </w:tcPr>
          <w:p w14:paraId="3E437FC6" w14:textId="77777777" w:rsidR="00DB20EC" w:rsidRPr="002124E2" w:rsidRDefault="00DB20EC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1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3E89A59F" w14:textId="77777777" w:rsidR="00DB20EC" w:rsidRPr="002124E2" w:rsidRDefault="00DB20EC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9</w: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41A3A4AC" w14:textId="77777777" w:rsidR="00DB20EC" w:rsidRPr="002124E2" w:rsidRDefault="00DB20EC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1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3DF12124" w14:textId="77777777" w:rsidR="00DB20EC" w:rsidRPr="002124E2" w:rsidRDefault="00DB20EC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22</w: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669146EE" w14:textId="77777777" w:rsidR="00DB20EC" w:rsidRPr="002124E2" w:rsidRDefault="00DB20EC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0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6E5B0508" w14:textId="77777777" w:rsidR="00DB20EC" w:rsidRPr="002124E2" w:rsidRDefault="00DB20EC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1</w: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34DCE550" w14:textId="77777777" w:rsidR="00DB20EC" w:rsidRPr="002124E2" w:rsidRDefault="00DB20EC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22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19560D00" w14:textId="77777777" w:rsidR="00DB20EC" w:rsidRPr="002124E2" w:rsidRDefault="00DB20EC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9</w:t>
            </w:r>
          </w:p>
        </w:tc>
        <w:tc>
          <w:tcPr>
            <w:tcW w:w="42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153D71CC" w14:textId="77777777" w:rsidR="00DB20EC" w:rsidRPr="002124E2" w:rsidRDefault="00DB20EC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0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71436CCF" w14:textId="77777777" w:rsidR="00DB20EC" w:rsidRPr="002124E2" w:rsidRDefault="00DB20EC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2</w: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42B228E6" w14:textId="77777777" w:rsidR="00DB20EC" w:rsidRPr="002124E2" w:rsidRDefault="00DB20EC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9</w: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47D7E861" w14:textId="77777777" w:rsidR="00DB20EC" w:rsidRPr="002124E2" w:rsidRDefault="00DB20EC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2</w:t>
            </w:r>
          </w:p>
        </w:tc>
      </w:tr>
      <w:tr w:rsidR="00DB20EC" w:rsidRPr="002124E2" w14:paraId="6A89EA33" w14:textId="77777777" w:rsidTr="009B28C6">
        <w:trPr>
          <w:jc w:val="center"/>
        </w:trPr>
        <w:tc>
          <w:tcPr>
            <w:tcW w:w="778" w:type="dxa"/>
            <w:tcBorders>
              <w:right w:val="nil"/>
            </w:tcBorders>
            <w:vAlign w:val="center"/>
          </w:tcPr>
          <w:p w14:paraId="6C2B884E" w14:textId="77777777" w:rsidR="00DB20EC" w:rsidRPr="002124E2" w:rsidRDefault="00DB20EC" w:rsidP="00192FE3">
            <w:pPr>
              <w:spacing w:line="240" w:lineRule="auto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E</w:t>
            </w:r>
            <w:r w:rsidRPr="002124E2">
              <w:rPr>
                <w:rFonts w:cs="Times New Roman"/>
                <w:kern w:val="0"/>
                <w:sz w:val="16"/>
                <w:szCs w:val="16"/>
                <w:vertAlign w:val="subscript"/>
              </w:rPr>
              <w:t>r2</w:t>
            </w:r>
          </w:p>
        </w:tc>
        <w:tc>
          <w:tcPr>
            <w:tcW w:w="498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5D190B20" w14:textId="77777777" w:rsidR="00DB20EC" w:rsidRPr="002124E2" w:rsidRDefault="00DB20EC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9</w:t>
            </w:r>
          </w:p>
        </w:tc>
        <w:tc>
          <w:tcPr>
            <w:tcW w:w="425" w:type="dxa"/>
            <w:tcBorders>
              <w:left w:val="nil"/>
              <w:right w:val="nil"/>
            </w:tcBorders>
          </w:tcPr>
          <w:p w14:paraId="24CCAEF5" w14:textId="77777777" w:rsidR="00DB20EC" w:rsidRPr="002124E2" w:rsidRDefault="00DB20EC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7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5B60A8CC" w14:textId="77777777" w:rsidR="00DB20EC" w:rsidRPr="002124E2" w:rsidRDefault="00DB20EC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9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26387201" w14:textId="77777777" w:rsidR="00DB20EC" w:rsidRPr="002124E2" w:rsidRDefault="00DB20EC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0</w:t>
            </w:r>
          </w:p>
        </w:tc>
        <w:tc>
          <w:tcPr>
            <w:tcW w:w="426" w:type="dxa"/>
            <w:tcBorders>
              <w:left w:val="nil"/>
              <w:right w:val="nil"/>
            </w:tcBorders>
          </w:tcPr>
          <w:p w14:paraId="5E7A464F" w14:textId="77777777" w:rsidR="00DB20EC" w:rsidRPr="002124E2" w:rsidRDefault="00DB20EC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5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13E83C83" w14:textId="77777777" w:rsidR="00DB20EC" w:rsidRPr="002124E2" w:rsidRDefault="00DB20EC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0</w: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4F663213" w14:textId="77777777" w:rsidR="00DB20EC" w:rsidRPr="002124E2" w:rsidRDefault="00DB20EC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5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1E9BDD7E" w14:textId="77777777" w:rsidR="00DB20EC" w:rsidRPr="002124E2" w:rsidRDefault="00DB20EC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7</w: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5C8CF567" w14:textId="77777777" w:rsidR="00DB20EC" w:rsidRPr="002124E2" w:rsidRDefault="00DB20EC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9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26AF46F6" w14:textId="77777777" w:rsidR="00DB20EC" w:rsidRPr="002124E2" w:rsidRDefault="00DB20EC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5</w: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2D421D57" w14:textId="77777777" w:rsidR="00DB20EC" w:rsidRPr="002124E2" w:rsidRDefault="00DB20EC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7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5C6C6181" w14:textId="77777777" w:rsidR="00DB20EC" w:rsidRPr="002124E2" w:rsidRDefault="00DB20EC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0</w:t>
            </w:r>
          </w:p>
        </w:tc>
        <w:tc>
          <w:tcPr>
            <w:tcW w:w="42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44E575F8" w14:textId="77777777" w:rsidR="00DB20EC" w:rsidRPr="002124E2" w:rsidRDefault="00DB20EC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9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31EB7859" w14:textId="77777777" w:rsidR="00DB20EC" w:rsidRPr="002124E2" w:rsidRDefault="00DB20EC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1</w: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3174AC39" w14:textId="77777777" w:rsidR="00DB20EC" w:rsidRPr="002124E2" w:rsidRDefault="00DB20EC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0</w: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63FFE1E5" w14:textId="77777777" w:rsidR="00DB20EC" w:rsidRPr="002124E2" w:rsidRDefault="00DB20EC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1</w:t>
            </w:r>
          </w:p>
        </w:tc>
      </w:tr>
      <w:tr w:rsidR="00DB20EC" w:rsidRPr="002124E2" w14:paraId="0604338A" w14:textId="77777777" w:rsidTr="009B28C6">
        <w:trPr>
          <w:jc w:val="center"/>
        </w:trPr>
        <w:tc>
          <w:tcPr>
            <w:tcW w:w="778" w:type="dxa"/>
            <w:tcBorders>
              <w:right w:val="nil"/>
            </w:tcBorders>
            <w:vAlign w:val="center"/>
          </w:tcPr>
          <w:p w14:paraId="47EAA8D4" w14:textId="77777777" w:rsidR="00DB20EC" w:rsidRPr="002124E2" w:rsidRDefault="00DB20EC" w:rsidP="00192FE3">
            <w:pPr>
              <w:spacing w:line="240" w:lineRule="auto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E</w:t>
            </w:r>
            <w:r w:rsidRPr="002124E2">
              <w:rPr>
                <w:rFonts w:cs="Times New Roman"/>
                <w:kern w:val="0"/>
                <w:sz w:val="16"/>
                <w:szCs w:val="16"/>
                <w:vertAlign w:val="subscript"/>
              </w:rPr>
              <w:t>r3</w:t>
            </w:r>
          </w:p>
        </w:tc>
        <w:tc>
          <w:tcPr>
            <w:tcW w:w="498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105BA1FD" w14:textId="77777777" w:rsidR="00DB20EC" w:rsidRPr="002124E2" w:rsidRDefault="00DB20EC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1</w:t>
            </w:r>
          </w:p>
        </w:tc>
        <w:tc>
          <w:tcPr>
            <w:tcW w:w="425" w:type="dxa"/>
            <w:tcBorders>
              <w:left w:val="nil"/>
              <w:right w:val="nil"/>
            </w:tcBorders>
          </w:tcPr>
          <w:p w14:paraId="266219A3" w14:textId="77777777" w:rsidR="00DB20EC" w:rsidRPr="002124E2" w:rsidRDefault="00DB20EC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2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1C7E5AEF" w14:textId="77777777" w:rsidR="00DB20EC" w:rsidRPr="002124E2" w:rsidRDefault="00DB20EC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1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367338B3" w14:textId="77777777" w:rsidR="00DB20EC" w:rsidRPr="002124E2" w:rsidRDefault="00DB20EC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5</w:t>
            </w:r>
          </w:p>
        </w:tc>
        <w:tc>
          <w:tcPr>
            <w:tcW w:w="426" w:type="dxa"/>
            <w:tcBorders>
              <w:left w:val="nil"/>
              <w:right w:val="nil"/>
            </w:tcBorders>
          </w:tcPr>
          <w:p w14:paraId="7D52F581" w14:textId="77777777" w:rsidR="00DB20EC" w:rsidRPr="002124E2" w:rsidRDefault="00DB20EC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0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72A144D4" w14:textId="77777777" w:rsidR="00DB20EC" w:rsidRPr="002124E2" w:rsidRDefault="00DB20EC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5</w: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2FDA79AB" w14:textId="77777777" w:rsidR="00DB20EC" w:rsidRPr="002124E2" w:rsidRDefault="00DB20EC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0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6B7A6A50" w14:textId="77777777" w:rsidR="00DB20EC" w:rsidRPr="002124E2" w:rsidRDefault="00DB20EC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2</w: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524D6D0E" w14:textId="77777777" w:rsidR="00DB20EC" w:rsidRPr="002124E2" w:rsidRDefault="00DB20EC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1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7F5DA4CC" w14:textId="77777777" w:rsidR="00DB20EC" w:rsidRPr="002124E2" w:rsidRDefault="00DB20EC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0</w: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468829D5" w14:textId="77777777" w:rsidR="00DB20EC" w:rsidRPr="002124E2" w:rsidRDefault="00DB20EC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2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70B9B6CE" w14:textId="77777777" w:rsidR="00DB20EC" w:rsidRPr="002124E2" w:rsidRDefault="00DB20EC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5</w:t>
            </w:r>
          </w:p>
        </w:tc>
        <w:tc>
          <w:tcPr>
            <w:tcW w:w="42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1FA6E24B" w14:textId="77777777" w:rsidR="00DB20EC" w:rsidRPr="002124E2" w:rsidRDefault="00DB20EC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1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6044089F" w14:textId="77777777" w:rsidR="00DB20EC" w:rsidRPr="002124E2" w:rsidRDefault="00DB20EC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3</w: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2D0BB080" w14:textId="77777777" w:rsidR="00DB20EC" w:rsidRPr="002124E2" w:rsidRDefault="00DB20EC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5</w: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347EF831" w14:textId="77777777" w:rsidR="00DB20EC" w:rsidRPr="002124E2" w:rsidRDefault="00DB20EC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3</w:t>
            </w:r>
          </w:p>
        </w:tc>
      </w:tr>
      <w:tr w:rsidR="00DB20EC" w:rsidRPr="002124E2" w14:paraId="37E9B283" w14:textId="77777777" w:rsidTr="009B28C6">
        <w:trPr>
          <w:jc w:val="center"/>
        </w:trPr>
        <w:tc>
          <w:tcPr>
            <w:tcW w:w="778" w:type="dxa"/>
            <w:tcBorders>
              <w:right w:val="nil"/>
            </w:tcBorders>
            <w:vAlign w:val="center"/>
          </w:tcPr>
          <w:p w14:paraId="6A39F066" w14:textId="77777777" w:rsidR="00DB20EC" w:rsidRPr="002124E2" w:rsidRDefault="00DB20EC" w:rsidP="00192FE3">
            <w:pPr>
              <w:spacing w:line="240" w:lineRule="auto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E</w:t>
            </w:r>
            <w:r w:rsidRPr="002124E2">
              <w:rPr>
                <w:rFonts w:cs="Times New Roman"/>
                <w:kern w:val="0"/>
                <w:sz w:val="16"/>
                <w:szCs w:val="16"/>
                <w:vertAlign w:val="subscript"/>
              </w:rPr>
              <w:t>r4</w:t>
            </w:r>
          </w:p>
        </w:tc>
        <w:tc>
          <w:tcPr>
            <w:tcW w:w="498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4BC86CE5" w14:textId="77777777" w:rsidR="00DB20EC" w:rsidRPr="002124E2" w:rsidRDefault="00DB20EC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22</w:t>
            </w:r>
          </w:p>
        </w:tc>
        <w:tc>
          <w:tcPr>
            <w:tcW w:w="425" w:type="dxa"/>
            <w:tcBorders>
              <w:left w:val="nil"/>
              <w:right w:val="nil"/>
            </w:tcBorders>
          </w:tcPr>
          <w:p w14:paraId="63065FFC" w14:textId="77777777" w:rsidR="00DB20EC" w:rsidRPr="002124E2" w:rsidRDefault="00DB20EC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0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069D3BBD" w14:textId="77777777" w:rsidR="00DB20EC" w:rsidRPr="002124E2" w:rsidRDefault="00DB20EC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22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5909786E" w14:textId="77777777" w:rsidR="00DB20EC" w:rsidRPr="002124E2" w:rsidRDefault="00DB20EC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7</w:t>
            </w:r>
          </w:p>
        </w:tc>
        <w:tc>
          <w:tcPr>
            <w:tcW w:w="426" w:type="dxa"/>
            <w:tcBorders>
              <w:left w:val="nil"/>
              <w:right w:val="nil"/>
            </w:tcBorders>
          </w:tcPr>
          <w:p w14:paraId="5B5E0BB2" w14:textId="77777777" w:rsidR="00DB20EC" w:rsidRPr="002124E2" w:rsidRDefault="00DB20EC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2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41F38F8B" w14:textId="77777777" w:rsidR="00DB20EC" w:rsidRPr="002124E2" w:rsidRDefault="00DB20EC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7</w: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37D6A635" w14:textId="77777777" w:rsidR="00DB20EC" w:rsidRPr="002124E2" w:rsidRDefault="00DB20EC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2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40B30982" w14:textId="77777777" w:rsidR="00DB20EC" w:rsidRPr="002124E2" w:rsidRDefault="00DB20EC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0</w: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2F809A4B" w14:textId="77777777" w:rsidR="00DB20EC" w:rsidRPr="002124E2" w:rsidRDefault="00DB20EC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22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73ABEF75" w14:textId="77777777" w:rsidR="00DB20EC" w:rsidRPr="002124E2" w:rsidRDefault="00DB20EC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2</w: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260E4EE5" w14:textId="77777777" w:rsidR="00DB20EC" w:rsidRPr="002124E2" w:rsidRDefault="00DB20EC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0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0DF5768B" w14:textId="77777777" w:rsidR="00DB20EC" w:rsidRPr="002124E2" w:rsidRDefault="00DB20EC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7</w:t>
            </w:r>
          </w:p>
        </w:tc>
        <w:tc>
          <w:tcPr>
            <w:tcW w:w="42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1CD173B0" w14:textId="77777777" w:rsidR="00DB20EC" w:rsidRPr="002124E2" w:rsidRDefault="00DB20EC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22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2A4FDB77" w14:textId="77777777" w:rsidR="00DB20EC" w:rsidRPr="002124E2" w:rsidRDefault="00DB20EC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5</w: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54A3245E" w14:textId="77777777" w:rsidR="00DB20EC" w:rsidRPr="002124E2" w:rsidRDefault="00DB20EC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7</w: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11B71693" w14:textId="77777777" w:rsidR="00DB20EC" w:rsidRPr="002124E2" w:rsidRDefault="00DB20EC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5</w:t>
            </w:r>
          </w:p>
        </w:tc>
      </w:tr>
      <w:tr w:rsidR="00DB20EC" w:rsidRPr="002124E2" w14:paraId="213D6600" w14:textId="77777777" w:rsidTr="009B28C6">
        <w:trPr>
          <w:jc w:val="center"/>
        </w:trPr>
        <w:tc>
          <w:tcPr>
            <w:tcW w:w="778" w:type="dxa"/>
            <w:tcBorders>
              <w:bottom w:val="single" w:sz="4" w:space="0" w:color="auto"/>
              <w:right w:val="nil"/>
            </w:tcBorders>
            <w:vAlign w:val="center"/>
          </w:tcPr>
          <w:p w14:paraId="1B720C68" w14:textId="77777777" w:rsidR="00DB20EC" w:rsidRPr="002124E2" w:rsidRDefault="00DB20EC" w:rsidP="00192FE3">
            <w:pPr>
              <w:spacing w:line="240" w:lineRule="auto"/>
              <w:jc w:val="center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E</w:t>
            </w:r>
            <w:r w:rsidRPr="002124E2">
              <w:rPr>
                <w:rFonts w:cs="Times New Roman"/>
                <w:kern w:val="0"/>
                <w:sz w:val="16"/>
                <w:szCs w:val="16"/>
                <w:vertAlign w:val="subscript"/>
              </w:rPr>
              <w:t>r5</w:t>
            </w:r>
          </w:p>
        </w:tc>
        <w:tc>
          <w:tcPr>
            <w:tcW w:w="498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0152A9D5" w14:textId="77777777" w:rsidR="00DB20EC" w:rsidRPr="002124E2" w:rsidRDefault="00DB20EC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2</w:t>
            </w:r>
          </w:p>
        </w:tc>
        <w:tc>
          <w:tcPr>
            <w:tcW w:w="425" w:type="dxa"/>
            <w:tcBorders>
              <w:left w:val="nil"/>
              <w:bottom w:val="single" w:sz="4" w:space="0" w:color="auto"/>
              <w:right w:val="nil"/>
            </w:tcBorders>
          </w:tcPr>
          <w:p w14:paraId="5B49FEC2" w14:textId="77777777" w:rsidR="00DB20EC" w:rsidRPr="002124E2" w:rsidRDefault="00DB20EC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5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40BF4307" w14:textId="77777777" w:rsidR="00DB20EC" w:rsidRPr="002124E2" w:rsidRDefault="00DB20EC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2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047B2DBA" w14:textId="77777777" w:rsidR="00DB20EC" w:rsidRPr="002124E2" w:rsidRDefault="00DB20EC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1</w:t>
            </w:r>
          </w:p>
        </w:tc>
        <w:tc>
          <w:tcPr>
            <w:tcW w:w="426" w:type="dxa"/>
            <w:tcBorders>
              <w:left w:val="nil"/>
              <w:bottom w:val="single" w:sz="4" w:space="0" w:color="auto"/>
              <w:right w:val="nil"/>
            </w:tcBorders>
          </w:tcPr>
          <w:p w14:paraId="0495E54E" w14:textId="77777777" w:rsidR="00DB20EC" w:rsidRPr="002124E2" w:rsidRDefault="00DB20EC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3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058AA5AD" w14:textId="77777777" w:rsidR="00DB20EC" w:rsidRPr="002124E2" w:rsidRDefault="00DB20EC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1</w: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33028423" w14:textId="77777777" w:rsidR="00DB20EC" w:rsidRPr="002124E2" w:rsidRDefault="00DB20EC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3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02940597" w14:textId="77777777" w:rsidR="00DB20EC" w:rsidRPr="002124E2" w:rsidRDefault="00DB20EC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5</w: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03A7214A" w14:textId="77777777" w:rsidR="00DB20EC" w:rsidRPr="002124E2" w:rsidRDefault="00DB20EC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2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3DB4C68A" w14:textId="77777777" w:rsidR="00DB20EC" w:rsidRPr="002124E2" w:rsidRDefault="00DB20EC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3</w: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5B315E82" w14:textId="77777777" w:rsidR="00DB20EC" w:rsidRPr="002124E2" w:rsidRDefault="00DB20EC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5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10038F99" w14:textId="77777777" w:rsidR="00DB20EC" w:rsidRPr="002124E2" w:rsidRDefault="00DB20EC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1</w:t>
            </w:r>
          </w:p>
        </w:tc>
        <w:tc>
          <w:tcPr>
            <w:tcW w:w="42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73A8A969" w14:textId="77777777" w:rsidR="00DB20EC" w:rsidRPr="002124E2" w:rsidRDefault="00DB20EC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5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28781044" w14:textId="77777777" w:rsidR="00DB20EC" w:rsidRPr="002124E2" w:rsidRDefault="00DB20EC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0</w: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2114C291" w14:textId="77777777" w:rsidR="00DB20EC" w:rsidRPr="002124E2" w:rsidRDefault="00DB20EC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1</w: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3479018E" w14:textId="77777777" w:rsidR="00DB20EC" w:rsidRPr="002124E2" w:rsidRDefault="00DB20EC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0</w:t>
            </w:r>
          </w:p>
        </w:tc>
      </w:tr>
    </w:tbl>
    <w:p w14:paraId="2364BB3A" w14:textId="426CD323" w:rsidR="00CE0B09" w:rsidRPr="002124E2" w:rsidRDefault="00E51E9C" w:rsidP="00E51E9C">
      <w:pPr>
        <w:pStyle w:val="1"/>
        <w:numPr>
          <w:ilvl w:val="0"/>
          <w:numId w:val="0"/>
        </w:numPr>
        <w:rPr>
          <w:rFonts w:cs="Times New Roman"/>
          <w:sz w:val="20"/>
          <w:szCs w:val="20"/>
        </w:rPr>
      </w:pPr>
      <w:r w:rsidRPr="002124E2">
        <w:rPr>
          <w:rFonts w:cs="Times New Roman"/>
        </w:rPr>
        <w:lastRenderedPageBreak/>
        <w:t xml:space="preserve">References </w:t>
      </w:r>
    </w:p>
    <w:p w14:paraId="721A4F33" w14:textId="69E69BD1" w:rsidR="00CE0B09" w:rsidRDefault="00C9499C" w:rsidP="00A03886">
      <w:pPr>
        <w:spacing w:line="380" w:lineRule="exact"/>
        <w:ind w:left="200" w:hangingChars="100" w:hanging="200"/>
        <w:rPr>
          <w:rFonts w:cs="Times New Roman"/>
        </w:rPr>
      </w:pPr>
      <w:bookmarkStart w:id="1" w:name="_Ref102160883"/>
      <w:r w:rsidRPr="002124E2">
        <w:rPr>
          <w:rFonts w:cs="Times New Roman"/>
          <w:sz w:val="20"/>
          <w:szCs w:val="20"/>
        </w:rPr>
        <w:t xml:space="preserve">Gao </w:t>
      </w:r>
      <w:r w:rsidR="00CE0B09" w:rsidRPr="002124E2">
        <w:rPr>
          <w:rFonts w:cs="Times New Roman"/>
          <w:sz w:val="20"/>
          <w:szCs w:val="20"/>
        </w:rPr>
        <w:t xml:space="preserve">P., X. Zuo, Q. Bian, X. Zhao. 2019. “A </w:t>
      </w:r>
      <w:r w:rsidR="00E62F55" w:rsidRPr="002124E2">
        <w:rPr>
          <w:rFonts w:cs="Times New Roman"/>
          <w:sz w:val="20"/>
          <w:szCs w:val="20"/>
        </w:rPr>
        <w:t>Memetic Algorithm to Optimize Bus Timetable with Unequal Time Intervals</w:t>
      </w:r>
      <w:r w:rsidR="00CE0B09" w:rsidRPr="002124E2">
        <w:rPr>
          <w:rFonts w:cs="Times New Roman"/>
          <w:sz w:val="20"/>
          <w:szCs w:val="20"/>
        </w:rPr>
        <w:t xml:space="preserve">.” </w:t>
      </w:r>
      <w:r w:rsidR="00CE0B09" w:rsidRPr="002124E2">
        <w:rPr>
          <w:rFonts w:cs="Times New Roman"/>
          <w:i/>
          <w:sz w:val="20"/>
          <w:szCs w:val="20"/>
        </w:rPr>
        <w:t>In Proceedings of the Genetic and Evolutionary Computation Conference Companion</w:t>
      </w:r>
      <w:r w:rsidR="00CE0B09" w:rsidRPr="002124E2">
        <w:rPr>
          <w:rFonts w:cs="Times New Roman"/>
          <w:sz w:val="20"/>
          <w:szCs w:val="20"/>
        </w:rPr>
        <w:t>, pp. 1336-1344.</w:t>
      </w:r>
      <w:bookmarkEnd w:id="1"/>
      <w:r w:rsidR="00CE0B09" w:rsidRPr="002124E2">
        <w:rPr>
          <w:rFonts w:cs="Times New Roman"/>
        </w:rPr>
        <w:t xml:space="preserve"> </w:t>
      </w:r>
    </w:p>
    <w:p w14:paraId="3EE502B5" w14:textId="5901AA3C" w:rsidR="0048744C" w:rsidRPr="002124E2" w:rsidRDefault="0048744C" w:rsidP="0048744C">
      <w:pPr>
        <w:spacing w:line="380" w:lineRule="exact"/>
        <w:ind w:left="200" w:hangingChars="100" w:hanging="200"/>
        <w:rPr>
          <w:rFonts w:cs="Times New Roman"/>
          <w:sz w:val="20"/>
          <w:szCs w:val="20"/>
        </w:rPr>
      </w:pPr>
      <w:bookmarkStart w:id="2" w:name="_Ref102160887"/>
      <w:r w:rsidRPr="002124E2">
        <w:rPr>
          <w:rFonts w:cs="Times New Roman"/>
          <w:sz w:val="20"/>
          <w:szCs w:val="20"/>
        </w:rPr>
        <w:t>Ma H., X. Li, H. Yu. 2020. “Single Bus Line Timetab</w:t>
      </w:r>
      <w:r>
        <w:rPr>
          <w:rFonts w:cs="Times New Roman"/>
          <w:sz w:val="20"/>
          <w:szCs w:val="20"/>
        </w:rPr>
        <w:t xml:space="preserve">le Optimization with Big Data: </w:t>
      </w:r>
      <w:r w:rsidRPr="002124E2">
        <w:rPr>
          <w:rFonts w:cs="Times New Roman"/>
          <w:sz w:val="20"/>
          <w:szCs w:val="20"/>
        </w:rPr>
        <w:t xml:space="preserve">A Case Study in Beijing.” </w:t>
      </w:r>
      <w:r w:rsidRPr="002124E2">
        <w:rPr>
          <w:rFonts w:cs="Times New Roman"/>
          <w:i/>
          <w:sz w:val="20"/>
          <w:szCs w:val="20"/>
        </w:rPr>
        <w:t>Information Sciences</w:t>
      </w:r>
      <w:r w:rsidRPr="002124E2">
        <w:rPr>
          <w:rFonts w:cs="Times New Roman"/>
          <w:sz w:val="20"/>
          <w:szCs w:val="20"/>
        </w:rPr>
        <w:t xml:space="preserve"> 536: 53-66. doi:10.1016/j.ins.2020.03.108.</w:t>
      </w:r>
      <w:bookmarkEnd w:id="2"/>
    </w:p>
    <w:p w14:paraId="4EF48E05" w14:textId="77777777" w:rsidR="0048744C" w:rsidRPr="002124E2" w:rsidRDefault="0048744C" w:rsidP="00A03886">
      <w:pPr>
        <w:spacing w:line="380" w:lineRule="exact"/>
        <w:ind w:left="240" w:hangingChars="100" w:hanging="240"/>
        <w:rPr>
          <w:rFonts w:cs="Times New Roman"/>
        </w:rPr>
      </w:pPr>
    </w:p>
    <w:sectPr w:rsidR="0048744C" w:rsidRPr="002124E2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470ADFDB" w14:textId="77777777" w:rsidR="001124A4" w:rsidRDefault="001124A4" w:rsidP="00D118E1">
      <w:r>
        <w:separator/>
      </w:r>
    </w:p>
  </w:endnote>
  <w:endnote w:type="continuationSeparator" w:id="0">
    <w:p w14:paraId="72A000F2" w14:textId="77777777" w:rsidR="001124A4" w:rsidRDefault="001124A4" w:rsidP="00D118E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6AE56F71" w14:textId="77777777" w:rsidR="001124A4" w:rsidRDefault="001124A4" w:rsidP="00D118E1">
      <w:r>
        <w:separator/>
      </w:r>
    </w:p>
  </w:footnote>
  <w:footnote w:type="continuationSeparator" w:id="0">
    <w:p w14:paraId="0562AD93" w14:textId="77777777" w:rsidR="001124A4" w:rsidRDefault="001124A4" w:rsidP="00D118E1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4433F39"/>
    <w:multiLevelType w:val="hybridMultilevel"/>
    <w:tmpl w:val="552E3198"/>
    <w:lvl w:ilvl="0" w:tplc="D3AC1C0C">
      <w:start w:val="1"/>
      <w:numFmt w:val="decimal"/>
      <w:lvlText w:val="[%1]"/>
      <w:lvlJc w:val="left"/>
      <w:pPr>
        <w:ind w:left="420" w:hanging="420"/>
      </w:pPr>
      <w:rPr>
        <w:rFonts w:ascii="Times New Roman" w:eastAsia="Cambria" w:hAnsi="Times New Roman" w:cs="Times New Roman" w:hint="default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330F7B21"/>
    <w:multiLevelType w:val="multilevel"/>
    <w:tmpl w:val="F1D03A5C"/>
    <w:lvl w:ilvl="0">
      <w:start w:val="1"/>
      <w:numFmt w:val="decimal"/>
      <w:pStyle w:val="1"/>
      <w:isLgl/>
      <w:suff w:val="space"/>
      <w:lvlText w:val="%1."/>
      <w:lvlJc w:val="left"/>
      <w:pPr>
        <w:ind w:left="360" w:hanging="360"/>
      </w:pPr>
      <w:rPr>
        <w:rFonts w:ascii="Times New Roman" w:hAnsi="Times New Roman" w:hint="default"/>
        <w:b/>
        <w:i w:val="0"/>
        <w:sz w:val="24"/>
        <w:szCs w:val="24"/>
      </w:rPr>
    </w:lvl>
    <w:lvl w:ilvl="1">
      <w:start w:val="1"/>
      <w:numFmt w:val="decimal"/>
      <w:pStyle w:val="2"/>
      <w:isLgl/>
      <w:suff w:val="space"/>
      <w:lvlText w:val="%1.%2."/>
      <w:lvlJc w:val="left"/>
      <w:pPr>
        <w:ind w:left="0" w:firstLine="0"/>
      </w:pPr>
      <w:rPr>
        <w:rFonts w:ascii="Times New Roman" w:hAnsi="Times New Roman" w:hint="default"/>
        <w:b/>
        <w:i/>
        <w:sz w:val="24"/>
        <w:szCs w:val="24"/>
      </w:rPr>
    </w:lvl>
    <w:lvl w:ilvl="2">
      <w:start w:val="1"/>
      <w:numFmt w:val="decimal"/>
      <w:pStyle w:val="3"/>
      <w:isLgl/>
      <w:suff w:val="space"/>
      <w:lvlText w:val="%1.%2.%3."/>
      <w:lvlJc w:val="left"/>
      <w:pPr>
        <w:ind w:left="0" w:firstLine="0"/>
      </w:pPr>
      <w:rPr>
        <w:rFonts w:ascii="Times New Roman" w:hAnsi="Times New Roman" w:hint="default"/>
        <w:b w:val="0"/>
        <w:i/>
        <w:sz w:val="20"/>
        <w:szCs w:val="20"/>
      </w:rPr>
    </w:lvl>
    <w:lvl w:ilvl="3">
      <w:start w:val="1"/>
      <w:numFmt w:val="decimal"/>
      <w:isLgl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2" w15:restartNumberingAfterBreak="0">
    <w:nsid w:val="36785A56"/>
    <w:multiLevelType w:val="hybridMultilevel"/>
    <w:tmpl w:val="4BD0E440"/>
    <w:lvl w:ilvl="0" w:tplc="F2460C5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500C6"/>
    <w:rsid w:val="00014B5D"/>
    <w:rsid w:val="00060304"/>
    <w:rsid w:val="00064185"/>
    <w:rsid w:val="00064A2E"/>
    <w:rsid w:val="00081586"/>
    <w:rsid w:val="0008253B"/>
    <w:rsid w:val="0008354F"/>
    <w:rsid w:val="000A7C3D"/>
    <w:rsid w:val="000B6075"/>
    <w:rsid w:val="000D6B81"/>
    <w:rsid w:val="000E0D62"/>
    <w:rsid w:val="000E2069"/>
    <w:rsid w:val="000E5145"/>
    <w:rsid w:val="000E6ABB"/>
    <w:rsid w:val="00100271"/>
    <w:rsid w:val="0010207C"/>
    <w:rsid w:val="00102C6D"/>
    <w:rsid w:val="001045D9"/>
    <w:rsid w:val="001124A4"/>
    <w:rsid w:val="00143247"/>
    <w:rsid w:val="00152044"/>
    <w:rsid w:val="00154D33"/>
    <w:rsid w:val="00155C76"/>
    <w:rsid w:val="00156428"/>
    <w:rsid w:val="001573D0"/>
    <w:rsid w:val="00163E3E"/>
    <w:rsid w:val="001735E5"/>
    <w:rsid w:val="00183C78"/>
    <w:rsid w:val="00192FE3"/>
    <w:rsid w:val="00195263"/>
    <w:rsid w:val="001B108F"/>
    <w:rsid w:val="001C49D1"/>
    <w:rsid w:val="001C76DB"/>
    <w:rsid w:val="001F07F3"/>
    <w:rsid w:val="001F589E"/>
    <w:rsid w:val="00204983"/>
    <w:rsid w:val="002124E2"/>
    <w:rsid w:val="0021567B"/>
    <w:rsid w:val="0022043C"/>
    <w:rsid w:val="002448DD"/>
    <w:rsid w:val="00246EBF"/>
    <w:rsid w:val="00254EBA"/>
    <w:rsid w:val="00260EF0"/>
    <w:rsid w:val="00265B9E"/>
    <w:rsid w:val="00274337"/>
    <w:rsid w:val="0027576C"/>
    <w:rsid w:val="00277375"/>
    <w:rsid w:val="00285714"/>
    <w:rsid w:val="00286F4E"/>
    <w:rsid w:val="002A268C"/>
    <w:rsid w:val="002A4773"/>
    <w:rsid w:val="002D163E"/>
    <w:rsid w:val="002E7BB0"/>
    <w:rsid w:val="002F281D"/>
    <w:rsid w:val="003061A6"/>
    <w:rsid w:val="003111EF"/>
    <w:rsid w:val="00313074"/>
    <w:rsid w:val="00320B2A"/>
    <w:rsid w:val="00327317"/>
    <w:rsid w:val="00334B56"/>
    <w:rsid w:val="00353ABA"/>
    <w:rsid w:val="0036345B"/>
    <w:rsid w:val="003676BD"/>
    <w:rsid w:val="00371C0E"/>
    <w:rsid w:val="00371F5D"/>
    <w:rsid w:val="0039526E"/>
    <w:rsid w:val="003A543C"/>
    <w:rsid w:val="003A6135"/>
    <w:rsid w:val="003A691F"/>
    <w:rsid w:val="003B5492"/>
    <w:rsid w:val="003C7734"/>
    <w:rsid w:val="003E09DC"/>
    <w:rsid w:val="003E2220"/>
    <w:rsid w:val="003E2535"/>
    <w:rsid w:val="003F5914"/>
    <w:rsid w:val="003F7CEE"/>
    <w:rsid w:val="00412418"/>
    <w:rsid w:val="004144CD"/>
    <w:rsid w:val="00434560"/>
    <w:rsid w:val="00435A19"/>
    <w:rsid w:val="00440494"/>
    <w:rsid w:val="004445E3"/>
    <w:rsid w:val="00446519"/>
    <w:rsid w:val="00461609"/>
    <w:rsid w:val="00471581"/>
    <w:rsid w:val="00482A00"/>
    <w:rsid w:val="004861DF"/>
    <w:rsid w:val="0048742F"/>
    <w:rsid w:val="0048744C"/>
    <w:rsid w:val="004A5586"/>
    <w:rsid w:val="004B3F19"/>
    <w:rsid w:val="004C0507"/>
    <w:rsid w:val="004C0828"/>
    <w:rsid w:val="004D13CB"/>
    <w:rsid w:val="004D234E"/>
    <w:rsid w:val="004D49DE"/>
    <w:rsid w:val="004E0252"/>
    <w:rsid w:val="00505348"/>
    <w:rsid w:val="00514B2A"/>
    <w:rsid w:val="00516BC4"/>
    <w:rsid w:val="00532074"/>
    <w:rsid w:val="00543C33"/>
    <w:rsid w:val="005446E0"/>
    <w:rsid w:val="00557712"/>
    <w:rsid w:val="00562EDD"/>
    <w:rsid w:val="005C5954"/>
    <w:rsid w:val="005D195D"/>
    <w:rsid w:val="005D3397"/>
    <w:rsid w:val="005E1640"/>
    <w:rsid w:val="005F61F6"/>
    <w:rsid w:val="006008F3"/>
    <w:rsid w:val="00616D2B"/>
    <w:rsid w:val="00620458"/>
    <w:rsid w:val="00630B68"/>
    <w:rsid w:val="006346D6"/>
    <w:rsid w:val="006462C5"/>
    <w:rsid w:val="00670FD4"/>
    <w:rsid w:val="00677DFA"/>
    <w:rsid w:val="00680CB0"/>
    <w:rsid w:val="00690C7C"/>
    <w:rsid w:val="00690CAF"/>
    <w:rsid w:val="00692EF3"/>
    <w:rsid w:val="00694726"/>
    <w:rsid w:val="006D1337"/>
    <w:rsid w:val="006D3139"/>
    <w:rsid w:val="006E20EF"/>
    <w:rsid w:val="006E2F08"/>
    <w:rsid w:val="006E6ADF"/>
    <w:rsid w:val="006F4D31"/>
    <w:rsid w:val="006F4E13"/>
    <w:rsid w:val="00705AD1"/>
    <w:rsid w:val="007126A6"/>
    <w:rsid w:val="00744A8F"/>
    <w:rsid w:val="00752248"/>
    <w:rsid w:val="00777A40"/>
    <w:rsid w:val="00785C08"/>
    <w:rsid w:val="007940B1"/>
    <w:rsid w:val="007A1948"/>
    <w:rsid w:val="007A1AB8"/>
    <w:rsid w:val="007B13BE"/>
    <w:rsid w:val="007B280A"/>
    <w:rsid w:val="007B3610"/>
    <w:rsid w:val="007B3829"/>
    <w:rsid w:val="007B7975"/>
    <w:rsid w:val="007C69D0"/>
    <w:rsid w:val="007D24F5"/>
    <w:rsid w:val="007D288A"/>
    <w:rsid w:val="007D7E11"/>
    <w:rsid w:val="008034FC"/>
    <w:rsid w:val="00820B11"/>
    <w:rsid w:val="00823212"/>
    <w:rsid w:val="00825682"/>
    <w:rsid w:val="00826017"/>
    <w:rsid w:val="00847A99"/>
    <w:rsid w:val="008529A3"/>
    <w:rsid w:val="00857FD0"/>
    <w:rsid w:val="00887A72"/>
    <w:rsid w:val="00892082"/>
    <w:rsid w:val="00896C28"/>
    <w:rsid w:val="008A15CC"/>
    <w:rsid w:val="008A4AD2"/>
    <w:rsid w:val="008B7C08"/>
    <w:rsid w:val="008C4425"/>
    <w:rsid w:val="008C7F58"/>
    <w:rsid w:val="008D314F"/>
    <w:rsid w:val="008D78F1"/>
    <w:rsid w:val="008F4E7F"/>
    <w:rsid w:val="008F736F"/>
    <w:rsid w:val="00900A35"/>
    <w:rsid w:val="00902510"/>
    <w:rsid w:val="009029A3"/>
    <w:rsid w:val="0090756E"/>
    <w:rsid w:val="009076E4"/>
    <w:rsid w:val="009178D7"/>
    <w:rsid w:val="00933B59"/>
    <w:rsid w:val="009360D9"/>
    <w:rsid w:val="00942F86"/>
    <w:rsid w:val="0095667E"/>
    <w:rsid w:val="00964946"/>
    <w:rsid w:val="009734A6"/>
    <w:rsid w:val="00973BB6"/>
    <w:rsid w:val="00975AF5"/>
    <w:rsid w:val="00981707"/>
    <w:rsid w:val="00981977"/>
    <w:rsid w:val="0099408A"/>
    <w:rsid w:val="009A06D3"/>
    <w:rsid w:val="009A1686"/>
    <w:rsid w:val="009B28C6"/>
    <w:rsid w:val="009B3402"/>
    <w:rsid w:val="009B34C2"/>
    <w:rsid w:val="009D701B"/>
    <w:rsid w:val="009E2439"/>
    <w:rsid w:val="009F1384"/>
    <w:rsid w:val="00A000A9"/>
    <w:rsid w:val="00A03886"/>
    <w:rsid w:val="00A0567B"/>
    <w:rsid w:val="00A07459"/>
    <w:rsid w:val="00A40760"/>
    <w:rsid w:val="00A41995"/>
    <w:rsid w:val="00A476F0"/>
    <w:rsid w:val="00A55960"/>
    <w:rsid w:val="00A61727"/>
    <w:rsid w:val="00A657DF"/>
    <w:rsid w:val="00A7064B"/>
    <w:rsid w:val="00A85AF6"/>
    <w:rsid w:val="00A9022B"/>
    <w:rsid w:val="00AD17FC"/>
    <w:rsid w:val="00AD21BC"/>
    <w:rsid w:val="00AD26D2"/>
    <w:rsid w:val="00AD5130"/>
    <w:rsid w:val="00AD57AA"/>
    <w:rsid w:val="00B010D6"/>
    <w:rsid w:val="00B2192D"/>
    <w:rsid w:val="00B246B7"/>
    <w:rsid w:val="00B25766"/>
    <w:rsid w:val="00B3742B"/>
    <w:rsid w:val="00B439EA"/>
    <w:rsid w:val="00B500C6"/>
    <w:rsid w:val="00B5254B"/>
    <w:rsid w:val="00B742E0"/>
    <w:rsid w:val="00B86BA9"/>
    <w:rsid w:val="00B90E0E"/>
    <w:rsid w:val="00BB24B5"/>
    <w:rsid w:val="00BB55D2"/>
    <w:rsid w:val="00BE30B8"/>
    <w:rsid w:val="00BF4564"/>
    <w:rsid w:val="00C23B4D"/>
    <w:rsid w:val="00C24283"/>
    <w:rsid w:val="00C25042"/>
    <w:rsid w:val="00C45786"/>
    <w:rsid w:val="00C53C46"/>
    <w:rsid w:val="00C5797C"/>
    <w:rsid w:val="00C777A3"/>
    <w:rsid w:val="00C7799D"/>
    <w:rsid w:val="00C90211"/>
    <w:rsid w:val="00C9499C"/>
    <w:rsid w:val="00CA142B"/>
    <w:rsid w:val="00CA2186"/>
    <w:rsid w:val="00CA412D"/>
    <w:rsid w:val="00CA4291"/>
    <w:rsid w:val="00CB197B"/>
    <w:rsid w:val="00CB36AB"/>
    <w:rsid w:val="00CC25BB"/>
    <w:rsid w:val="00CC719E"/>
    <w:rsid w:val="00CD0D19"/>
    <w:rsid w:val="00CE0B09"/>
    <w:rsid w:val="00CE6D1F"/>
    <w:rsid w:val="00CF1EAF"/>
    <w:rsid w:val="00CF768A"/>
    <w:rsid w:val="00D0119F"/>
    <w:rsid w:val="00D01A0C"/>
    <w:rsid w:val="00D05E02"/>
    <w:rsid w:val="00D118E1"/>
    <w:rsid w:val="00D220E3"/>
    <w:rsid w:val="00D253DC"/>
    <w:rsid w:val="00D26849"/>
    <w:rsid w:val="00D27184"/>
    <w:rsid w:val="00D274CF"/>
    <w:rsid w:val="00D3240A"/>
    <w:rsid w:val="00D34B48"/>
    <w:rsid w:val="00D375FF"/>
    <w:rsid w:val="00D41E30"/>
    <w:rsid w:val="00D427CF"/>
    <w:rsid w:val="00D5347D"/>
    <w:rsid w:val="00D55680"/>
    <w:rsid w:val="00D56037"/>
    <w:rsid w:val="00D61ABE"/>
    <w:rsid w:val="00D71F2D"/>
    <w:rsid w:val="00D72C75"/>
    <w:rsid w:val="00D73972"/>
    <w:rsid w:val="00D82DE3"/>
    <w:rsid w:val="00D842A9"/>
    <w:rsid w:val="00D85C02"/>
    <w:rsid w:val="00D867BA"/>
    <w:rsid w:val="00D87B2B"/>
    <w:rsid w:val="00D97DA3"/>
    <w:rsid w:val="00DA3926"/>
    <w:rsid w:val="00DA6C0A"/>
    <w:rsid w:val="00DB20EC"/>
    <w:rsid w:val="00DB4ABF"/>
    <w:rsid w:val="00DB4AF7"/>
    <w:rsid w:val="00DB572C"/>
    <w:rsid w:val="00DB7469"/>
    <w:rsid w:val="00DC1701"/>
    <w:rsid w:val="00DC512F"/>
    <w:rsid w:val="00DD618C"/>
    <w:rsid w:val="00DD6E19"/>
    <w:rsid w:val="00DD7EE2"/>
    <w:rsid w:val="00DE49DD"/>
    <w:rsid w:val="00DF0D8C"/>
    <w:rsid w:val="00DF1CFE"/>
    <w:rsid w:val="00E072C8"/>
    <w:rsid w:val="00E11E5B"/>
    <w:rsid w:val="00E1460D"/>
    <w:rsid w:val="00E16447"/>
    <w:rsid w:val="00E30C72"/>
    <w:rsid w:val="00E47D96"/>
    <w:rsid w:val="00E51E9C"/>
    <w:rsid w:val="00E62F55"/>
    <w:rsid w:val="00E62F80"/>
    <w:rsid w:val="00E63986"/>
    <w:rsid w:val="00E830A4"/>
    <w:rsid w:val="00E84E0D"/>
    <w:rsid w:val="00E920FC"/>
    <w:rsid w:val="00EB6267"/>
    <w:rsid w:val="00EC1145"/>
    <w:rsid w:val="00EC213D"/>
    <w:rsid w:val="00EC4C69"/>
    <w:rsid w:val="00ED003C"/>
    <w:rsid w:val="00ED2EC7"/>
    <w:rsid w:val="00ED3B64"/>
    <w:rsid w:val="00ED7165"/>
    <w:rsid w:val="00F041DB"/>
    <w:rsid w:val="00F05C59"/>
    <w:rsid w:val="00F06A79"/>
    <w:rsid w:val="00F07348"/>
    <w:rsid w:val="00F10264"/>
    <w:rsid w:val="00F61739"/>
    <w:rsid w:val="00F67BD7"/>
    <w:rsid w:val="00F7632F"/>
    <w:rsid w:val="00F90F5D"/>
    <w:rsid w:val="00F948CD"/>
    <w:rsid w:val="00FB7428"/>
    <w:rsid w:val="00FD02F0"/>
    <w:rsid w:val="00FE328F"/>
    <w:rsid w:val="00FF3D2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0490CA2"/>
  <w15:chartTrackingRefBased/>
  <w15:docId w15:val="{D4F912F5-B439-40A7-B0C9-A99CFC1D84D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3676BD"/>
    <w:pPr>
      <w:widowControl w:val="0"/>
      <w:spacing w:line="480" w:lineRule="auto"/>
      <w:jc w:val="both"/>
    </w:pPr>
    <w:rPr>
      <w:rFonts w:ascii="Times New Roman" w:eastAsia="Times New Roman" w:hAnsi="Times New Roman"/>
      <w:sz w:val="24"/>
    </w:rPr>
  </w:style>
  <w:style w:type="paragraph" w:styleId="1">
    <w:name w:val="heading 1"/>
    <w:basedOn w:val="a"/>
    <w:link w:val="10"/>
    <w:uiPriority w:val="9"/>
    <w:qFormat/>
    <w:rsid w:val="00152044"/>
    <w:pPr>
      <w:widowControl/>
      <w:numPr>
        <w:numId w:val="2"/>
      </w:numPr>
      <w:spacing w:before="360" w:after="60" w:line="360" w:lineRule="auto"/>
      <w:ind w:left="0" w:firstLine="0"/>
      <w:jc w:val="left"/>
      <w:outlineLvl w:val="0"/>
    </w:pPr>
    <w:rPr>
      <w:rFonts w:cs="宋体"/>
      <w:b/>
      <w:bCs/>
      <w:kern w:val="36"/>
      <w:szCs w:val="48"/>
    </w:rPr>
  </w:style>
  <w:style w:type="paragraph" w:styleId="2">
    <w:name w:val="heading 2"/>
    <w:basedOn w:val="a"/>
    <w:next w:val="a"/>
    <w:link w:val="20"/>
    <w:uiPriority w:val="9"/>
    <w:unhideWhenUsed/>
    <w:qFormat/>
    <w:rsid w:val="00152044"/>
    <w:pPr>
      <w:keepNext/>
      <w:keepLines/>
      <w:numPr>
        <w:ilvl w:val="1"/>
        <w:numId w:val="2"/>
      </w:numPr>
      <w:spacing w:before="360" w:after="60" w:line="360" w:lineRule="auto"/>
      <w:outlineLvl w:val="1"/>
    </w:pPr>
    <w:rPr>
      <w:rFonts w:cstheme="majorBidi"/>
      <w:b/>
      <w:bCs/>
      <w:i/>
      <w:szCs w:val="32"/>
    </w:rPr>
  </w:style>
  <w:style w:type="paragraph" w:styleId="3">
    <w:name w:val="heading 3"/>
    <w:basedOn w:val="a"/>
    <w:next w:val="a"/>
    <w:link w:val="30"/>
    <w:uiPriority w:val="9"/>
    <w:unhideWhenUsed/>
    <w:qFormat/>
    <w:rsid w:val="00E47D96"/>
    <w:pPr>
      <w:keepNext/>
      <w:keepLines/>
      <w:numPr>
        <w:ilvl w:val="2"/>
        <w:numId w:val="2"/>
      </w:numPr>
      <w:spacing w:before="280" w:after="280" w:line="360" w:lineRule="exact"/>
      <w:outlineLvl w:val="2"/>
    </w:pPr>
    <w:rPr>
      <w:bCs/>
      <w:i/>
      <w:sz w:val="20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D118E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D118E1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D118E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D118E1"/>
    <w:rPr>
      <w:sz w:val="18"/>
      <w:szCs w:val="18"/>
    </w:rPr>
  </w:style>
  <w:style w:type="paragraph" w:styleId="a7">
    <w:name w:val="List Paragraph"/>
    <w:basedOn w:val="a"/>
    <w:uiPriority w:val="34"/>
    <w:qFormat/>
    <w:rsid w:val="00D118E1"/>
    <w:pPr>
      <w:ind w:firstLineChars="200" w:firstLine="420"/>
    </w:pPr>
  </w:style>
  <w:style w:type="table" w:styleId="a8">
    <w:name w:val="Table Grid"/>
    <w:basedOn w:val="a1"/>
    <w:uiPriority w:val="39"/>
    <w:rsid w:val="00274337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">
    <w:name w:val="网格型1"/>
    <w:basedOn w:val="a1"/>
    <w:next w:val="a8"/>
    <w:uiPriority w:val="39"/>
    <w:rsid w:val="00274337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1">
    <w:name w:val="网格型2"/>
    <w:basedOn w:val="a1"/>
    <w:next w:val="a8"/>
    <w:uiPriority w:val="39"/>
    <w:rsid w:val="008C7F5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10">
    <w:name w:val="标题 1 字符"/>
    <w:basedOn w:val="a0"/>
    <w:link w:val="1"/>
    <w:uiPriority w:val="9"/>
    <w:rsid w:val="00152044"/>
    <w:rPr>
      <w:rFonts w:ascii="Times New Roman" w:eastAsia="Times New Roman" w:hAnsi="Times New Roman" w:cs="宋体"/>
      <w:b/>
      <w:bCs/>
      <w:kern w:val="36"/>
      <w:sz w:val="24"/>
      <w:szCs w:val="48"/>
    </w:rPr>
  </w:style>
  <w:style w:type="character" w:customStyle="1" w:styleId="20">
    <w:name w:val="标题 2 字符"/>
    <w:basedOn w:val="a0"/>
    <w:link w:val="2"/>
    <w:uiPriority w:val="9"/>
    <w:rsid w:val="00152044"/>
    <w:rPr>
      <w:rFonts w:ascii="Times New Roman" w:eastAsia="Times New Roman" w:hAnsi="Times New Roman" w:cstheme="majorBidi"/>
      <w:b/>
      <w:bCs/>
      <w:i/>
      <w:sz w:val="24"/>
      <w:szCs w:val="32"/>
    </w:rPr>
  </w:style>
  <w:style w:type="character" w:customStyle="1" w:styleId="30">
    <w:name w:val="标题 3 字符"/>
    <w:basedOn w:val="a0"/>
    <w:link w:val="3"/>
    <w:uiPriority w:val="9"/>
    <w:rsid w:val="00E47D96"/>
    <w:rPr>
      <w:rFonts w:ascii="Times New Roman" w:eastAsia="Times New Roman" w:hAnsi="Times New Roman"/>
      <w:bCs/>
      <w:i/>
      <w:sz w:val="20"/>
      <w:szCs w:val="32"/>
    </w:rPr>
  </w:style>
  <w:style w:type="character" w:styleId="a9">
    <w:name w:val="annotation reference"/>
    <w:basedOn w:val="a0"/>
    <w:uiPriority w:val="99"/>
    <w:semiHidden/>
    <w:unhideWhenUsed/>
    <w:rsid w:val="00F948CD"/>
    <w:rPr>
      <w:sz w:val="21"/>
      <w:szCs w:val="21"/>
    </w:rPr>
  </w:style>
  <w:style w:type="paragraph" w:styleId="aa">
    <w:name w:val="annotation text"/>
    <w:basedOn w:val="a"/>
    <w:link w:val="ab"/>
    <w:uiPriority w:val="99"/>
    <w:semiHidden/>
    <w:unhideWhenUsed/>
    <w:rsid w:val="00F948CD"/>
    <w:pPr>
      <w:jc w:val="left"/>
    </w:pPr>
  </w:style>
  <w:style w:type="character" w:customStyle="1" w:styleId="ab">
    <w:name w:val="批注文字 字符"/>
    <w:basedOn w:val="a0"/>
    <w:link w:val="aa"/>
    <w:uiPriority w:val="99"/>
    <w:semiHidden/>
    <w:rsid w:val="00F948CD"/>
    <w:rPr>
      <w:rFonts w:ascii="Times New Roman" w:eastAsia="Times New Roman" w:hAnsi="Times New Roman"/>
      <w:sz w:val="24"/>
    </w:rPr>
  </w:style>
  <w:style w:type="paragraph" w:styleId="ac">
    <w:name w:val="annotation subject"/>
    <w:basedOn w:val="aa"/>
    <w:next w:val="aa"/>
    <w:link w:val="ad"/>
    <w:uiPriority w:val="99"/>
    <w:semiHidden/>
    <w:unhideWhenUsed/>
    <w:rsid w:val="00F948CD"/>
    <w:rPr>
      <w:b/>
      <w:bCs/>
    </w:rPr>
  </w:style>
  <w:style w:type="character" w:customStyle="1" w:styleId="ad">
    <w:name w:val="批注主题 字符"/>
    <w:basedOn w:val="ab"/>
    <w:link w:val="ac"/>
    <w:uiPriority w:val="99"/>
    <w:semiHidden/>
    <w:rsid w:val="00F948CD"/>
    <w:rPr>
      <w:rFonts w:ascii="Times New Roman" w:eastAsia="Times New Roman" w:hAnsi="Times New Roman"/>
      <w:b/>
      <w:bCs/>
      <w:sz w:val="24"/>
    </w:rPr>
  </w:style>
  <w:style w:type="paragraph" w:styleId="ae">
    <w:name w:val="Balloon Text"/>
    <w:basedOn w:val="a"/>
    <w:link w:val="af"/>
    <w:uiPriority w:val="99"/>
    <w:semiHidden/>
    <w:unhideWhenUsed/>
    <w:rsid w:val="00F948CD"/>
    <w:pPr>
      <w:spacing w:line="240" w:lineRule="auto"/>
    </w:pPr>
    <w:rPr>
      <w:sz w:val="18"/>
      <w:szCs w:val="18"/>
    </w:rPr>
  </w:style>
  <w:style w:type="character" w:customStyle="1" w:styleId="af">
    <w:name w:val="批注框文本 字符"/>
    <w:basedOn w:val="a0"/>
    <w:link w:val="ae"/>
    <w:uiPriority w:val="99"/>
    <w:semiHidden/>
    <w:rsid w:val="00F948CD"/>
    <w:rPr>
      <w:rFonts w:ascii="Times New Roman" w:eastAsia="Times New Roman" w:hAnsi="Times New Roman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234872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65834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0564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89.bin"/><Relationship Id="rId299" Type="http://schemas.openxmlformats.org/officeDocument/2006/relationships/oleObject" Target="embeddings/oleObject254.bin"/><Relationship Id="rId21" Type="http://schemas.openxmlformats.org/officeDocument/2006/relationships/oleObject" Target="embeddings/oleObject9.bin"/><Relationship Id="rId63" Type="http://schemas.openxmlformats.org/officeDocument/2006/relationships/oleObject" Target="embeddings/oleObject46.bin"/><Relationship Id="rId159" Type="http://schemas.openxmlformats.org/officeDocument/2006/relationships/oleObject" Target="embeddings/oleObject127.bin"/><Relationship Id="rId324" Type="http://schemas.openxmlformats.org/officeDocument/2006/relationships/oleObject" Target="embeddings/oleObject272.bin"/><Relationship Id="rId366" Type="http://schemas.openxmlformats.org/officeDocument/2006/relationships/oleObject" Target="embeddings/oleObject312.bin"/><Relationship Id="rId170" Type="http://schemas.openxmlformats.org/officeDocument/2006/relationships/oleObject" Target="embeddings/oleObject138.bin"/><Relationship Id="rId226" Type="http://schemas.openxmlformats.org/officeDocument/2006/relationships/oleObject" Target="embeddings/oleObject190.bin"/><Relationship Id="rId268" Type="http://schemas.openxmlformats.org/officeDocument/2006/relationships/oleObject" Target="embeddings/oleObject226.bin"/><Relationship Id="rId32" Type="http://schemas.openxmlformats.org/officeDocument/2006/relationships/oleObject" Target="embeddings/oleObject20.bin"/><Relationship Id="rId74" Type="http://schemas.openxmlformats.org/officeDocument/2006/relationships/oleObject" Target="embeddings/oleObject55.bin"/><Relationship Id="rId128" Type="http://schemas.openxmlformats.org/officeDocument/2006/relationships/oleObject" Target="embeddings/oleObject100.bin"/><Relationship Id="rId335" Type="http://schemas.openxmlformats.org/officeDocument/2006/relationships/oleObject" Target="embeddings/oleObject283.bin"/><Relationship Id="rId377" Type="http://schemas.openxmlformats.org/officeDocument/2006/relationships/oleObject" Target="embeddings/oleObject323.bin"/><Relationship Id="rId5" Type="http://schemas.openxmlformats.org/officeDocument/2006/relationships/footnotes" Target="footnotes.xml"/><Relationship Id="rId181" Type="http://schemas.openxmlformats.org/officeDocument/2006/relationships/oleObject" Target="embeddings/oleObject148.bin"/><Relationship Id="rId237" Type="http://schemas.openxmlformats.org/officeDocument/2006/relationships/oleObject" Target="embeddings/oleObject200.bin"/><Relationship Id="rId279" Type="http://schemas.openxmlformats.org/officeDocument/2006/relationships/oleObject" Target="embeddings/oleObject235.bin"/><Relationship Id="rId43" Type="http://schemas.openxmlformats.org/officeDocument/2006/relationships/oleObject" Target="embeddings/oleObject29.bin"/><Relationship Id="rId139" Type="http://schemas.openxmlformats.org/officeDocument/2006/relationships/oleObject" Target="embeddings/oleObject107.bin"/><Relationship Id="rId290" Type="http://schemas.openxmlformats.org/officeDocument/2006/relationships/oleObject" Target="embeddings/oleObject245.bin"/><Relationship Id="rId304" Type="http://schemas.openxmlformats.org/officeDocument/2006/relationships/oleObject" Target="embeddings/oleObject258.bin"/><Relationship Id="rId346" Type="http://schemas.openxmlformats.org/officeDocument/2006/relationships/oleObject" Target="embeddings/oleObject293.bin"/><Relationship Id="rId85" Type="http://schemas.openxmlformats.org/officeDocument/2006/relationships/oleObject" Target="embeddings/oleObject65.bin"/><Relationship Id="rId150" Type="http://schemas.openxmlformats.org/officeDocument/2006/relationships/oleObject" Target="embeddings/oleObject118.bin"/><Relationship Id="rId192" Type="http://schemas.openxmlformats.org/officeDocument/2006/relationships/oleObject" Target="embeddings/oleObject156.bin"/><Relationship Id="rId206" Type="http://schemas.openxmlformats.org/officeDocument/2006/relationships/oleObject" Target="embeddings/oleObject170.bin"/><Relationship Id="rId248" Type="http://schemas.openxmlformats.org/officeDocument/2006/relationships/oleObject" Target="embeddings/oleObject208.bin"/><Relationship Id="rId12" Type="http://schemas.openxmlformats.org/officeDocument/2006/relationships/oleObject" Target="embeddings/oleObject3.bin"/><Relationship Id="rId108" Type="http://schemas.openxmlformats.org/officeDocument/2006/relationships/oleObject" Target="embeddings/oleObject80.bin"/><Relationship Id="rId315" Type="http://schemas.openxmlformats.org/officeDocument/2006/relationships/oleObject" Target="embeddings/oleObject264.bin"/><Relationship Id="rId357" Type="http://schemas.openxmlformats.org/officeDocument/2006/relationships/oleObject" Target="embeddings/oleObject304.bin"/><Relationship Id="rId54" Type="http://schemas.openxmlformats.org/officeDocument/2006/relationships/oleObject" Target="embeddings/oleObject38.bin"/><Relationship Id="rId96" Type="http://schemas.openxmlformats.org/officeDocument/2006/relationships/image" Target="media/image19.wmf"/><Relationship Id="rId161" Type="http://schemas.openxmlformats.org/officeDocument/2006/relationships/oleObject" Target="embeddings/oleObject129.bin"/><Relationship Id="rId217" Type="http://schemas.openxmlformats.org/officeDocument/2006/relationships/oleObject" Target="embeddings/oleObject181.bin"/><Relationship Id="rId259" Type="http://schemas.openxmlformats.org/officeDocument/2006/relationships/oleObject" Target="embeddings/oleObject217.bin"/><Relationship Id="rId23" Type="http://schemas.openxmlformats.org/officeDocument/2006/relationships/oleObject" Target="embeddings/oleObject11.bin"/><Relationship Id="rId119" Type="http://schemas.openxmlformats.org/officeDocument/2006/relationships/oleObject" Target="embeddings/oleObject91.bin"/><Relationship Id="rId270" Type="http://schemas.openxmlformats.org/officeDocument/2006/relationships/oleObject" Target="embeddings/oleObject228.bin"/><Relationship Id="rId326" Type="http://schemas.openxmlformats.org/officeDocument/2006/relationships/oleObject" Target="embeddings/oleObject274.bin"/><Relationship Id="rId65" Type="http://schemas.openxmlformats.org/officeDocument/2006/relationships/oleObject" Target="embeddings/oleObject47.bin"/><Relationship Id="rId130" Type="http://schemas.openxmlformats.org/officeDocument/2006/relationships/oleObject" Target="embeddings/oleObject102.bin"/><Relationship Id="rId368" Type="http://schemas.openxmlformats.org/officeDocument/2006/relationships/oleObject" Target="embeddings/oleObject314.bin"/><Relationship Id="rId172" Type="http://schemas.openxmlformats.org/officeDocument/2006/relationships/oleObject" Target="embeddings/oleObject140.bin"/><Relationship Id="rId228" Type="http://schemas.openxmlformats.org/officeDocument/2006/relationships/oleObject" Target="embeddings/oleObject192.bin"/><Relationship Id="rId281" Type="http://schemas.openxmlformats.org/officeDocument/2006/relationships/oleObject" Target="embeddings/oleObject237.bin"/><Relationship Id="rId337" Type="http://schemas.openxmlformats.org/officeDocument/2006/relationships/oleObject" Target="embeddings/oleObject285.bin"/><Relationship Id="rId34" Type="http://schemas.openxmlformats.org/officeDocument/2006/relationships/oleObject" Target="embeddings/oleObject22.bin"/><Relationship Id="rId76" Type="http://schemas.openxmlformats.org/officeDocument/2006/relationships/image" Target="media/image14.wmf"/><Relationship Id="rId141" Type="http://schemas.openxmlformats.org/officeDocument/2006/relationships/oleObject" Target="embeddings/oleObject109.bin"/><Relationship Id="rId379" Type="http://schemas.openxmlformats.org/officeDocument/2006/relationships/image" Target="media/image49.wmf"/><Relationship Id="rId7" Type="http://schemas.openxmlformats.org/officeDocument/2006/relationships/image" Target="media/image1.wmf"/><Relationship Id="rId183" Type="http://schemas.openxmlformats.org/officeDocument/2006/relationships/oleObject" Target="embeddings/oleObject149.bin"/><Relationship Id="rId239" Type="http://schemas.openxmlformats.org/officeDocument/2006/relationships/oleObject" Target="embeddings/oleObject201.bin"/><Relationship Id="rId250" Type="http://schemas.openxmlformats.org/officeDocument/2006/relationships/image" Target="media/image35.wmf"/><Relationship Id="rId292" Type="http://schemas.openxmlformats.org/officeDocument/2006/relationships/oleObject" Target="embeddings/oleObject247.bin"/><Relationship Id="rId306" Type="http://schemas.openxmlformats.org/officeDocument/2006/relationships/image" Target="media/image41.wmf"/><Relationship Id="rId45" Type="http://schemas.openxmlformats.org/officeDocument/2006/relationships/oleObject" Target="embeddings/oleObject31.bin"/><Relationship Id="rId87" Type="http://schemas.openxmlformats.org/officeDocument/2006/relationships/oleObject" Target="embeddings/oleObject67.bin"/><Relationship Id="rId110" Type="http://schemas.openxmlformats.org/officeDocument/2006/relationships/oleObject" Target="embeddings/oleObject82.bin"/><Relationship Id="rId348" Type="http://schemas.openxmlformats.org/officeDocument/2006/relationships/oleObject" Target="embeddings/oleObject295.bin"/><Relationship Id="rId152" Type="http://schemas.openxmlformats.org/officeDocument/2006/relationships/oleObject" Target="embeddings/oleObject120.bin"/><Relationship Id="rId194" Type="http://schemas.openxmlformats.org/officeDocument/2006/relationships/oleObject" Target="embeddings/oleObject158.bin"/><Relationship Id="rId208" Type="http://schemas.openxmlformats.org/officeDocument/2006/relationships/oleObject" Target="embeddings/oleObject172.bin"/><Relationship Id="rId261" Type="http://schemas.openxmlformats.org/officeDocument/2006/relationships/oleObject" Target="embeddings/oleObject219.bin"/><Relationship Id="rId14" Type="http://schemas.openxmlformats.org/officeDocument/2006/relationships/image" Target="media/image4.wmf"/><Relationship Id="rId56" Type="http://schemas.openxmlformats.org/officeDocument/2006/relationships/oleObject" Target="embeddings/oleObject40.bin"/><Relationship Id="rId317" Type="http://schemas.openxmlformats.org/officeDocument/2006/relationships/oleObject" Target="embeddings/oleObject266.bin"/><Relationship Id="rId359" Type="http://schemas.openxmlformats.org/officeDocument/2006/relationships/oleObject" Target="embeddings/oleObject306.bin"/><Relationship Id="rId98" Type="http://schemas.openxmlformats.org/officeDocument/2006/relationships/oleObject" Target="embeddings/oleObject73.bin"/><Relationship Id="rId121" Type="http://schemas.openxmlformats.org/officeDocument/2006/relationships/oleObject" Target="embeddings/oleObject93.bin"/><Relationship Id="rId163" Type="http://schemas.openxmlformats.org/officeDocument/2006/relationships/oleObject" Target="embeddings/oleObject131.bin"/><Relationship Id="rId219" Type="http://schemas.openxmlformats.org/officeDocument/2006/relationships/oleObject" Target="embeddings/oleObject183.bin"/><Relationship Id="rId370" Type="http://schemas.openxmlformats.org/officeDocument/2006/relationships/oleObject" Target="embeddings/oleObject316.bin"/><Relationship Id="rId230" Type="http://schemas.openxmlformats.org/officeDocument/2006/relationships/oleObject" Target="embeddings/oleObject194.bin"/><Relationship Id="rId25" Type="http://schemas.openxmlformats.org/officeDocument/2006/relationships/oleObject" Target="embeddings/oleObject13.bin"/><Relationship Id="rId67" Type="http://schemas.openxmlformats.org/officeDocument/2006/relationships/oleObject" Target="embeddings/oleObject49.bin"/><Relationship Id="rId272" Type="http://schemas.openxmlformats.org/officeDocument/2006/relationships/image" Target="media/image37.wmf"/><Relationship Id="rId328" Type="http://schemas.openxmlformats.org/officeDocument/2006/relationships/oleObject" Target="embeddings/oleObject276.bin"/><Relationship Id="rId132" Type="http://schemas.openxmlformats.org/officeDocument/2006/relationships/image" Target="media/image23.wmf"/><Relationship Id="rId174" Type="http://schemas.openxmlformats.org/officeDocument/2006/relationships/oleObject" Target="embeddings/oleObject142.bin"/><Relationship Id="rId381" Type="http://schemas.openxmlformats.org/officeDocument/2006/relationships/oleObject" Target="embeddings/oleObject326.bin"/><Relationship Id="rId241" Type="http://schemas.openxmlformats.org/officeDocument/2006/relationships/oleObject" Target="embeddings/oleObject202.bin"/><Relationship Id="rId36" Type="http://schemas.openxmlformats.org/officeDocument/2006/relationships/oleObject" Target="embeddings/oleObject24.bin"/><Relationship Id="rId283" Type="http://schemas.openxmlformats.org/officeDocument/2006/relationships/oleObject" Target="embeddings/oleObject239.bin"/><Relationship Id="rId339" Type="http://schemas.openxmlformats.org/officeDocument/2006/relationships/oleObject" Target="embeddings/oleObject287.bin"/><Relationship Id="rId78" Type="http://schemas.openxmlformats.org/officeDocument/2006/relationships/oleObject" Target="embeddings/oleObject58.bin"/><Relationship Id="rId101" Type="http://schemas.openxmlformats.org/officeDocument/2006/relationships/oleObject" Target="embeddings/oleObject75.bin"/><Relationship Id="rId143" Type="http://schemas.openxmlformats.org/officeDocument/2006/relationships/oleObject" Target="embeddings/oleObject111.bin"/><Relationship Id="rId185" Type="http://schemas.openxmlformats.org/officeDocument/2006/relationships/oleObject" Target="embeddings/oleObject150.bin"/><Relationship Id="rId350" Type="http://schemas.openxmlformats.org/officeDocument/2006/relationships/oleObject" Target="embeddings/oleObject297.bin"/><Relationship Id="rId9" Type="http://schemas.openxmlformats.org/officeDocument/2006/relationships/image" Target="media/image2.wmf"/><Relationship Id="rId210" Type="http://schemas.openxmlformats.org/officeDocument/2006/relationships/oleObject" Target="embeddings/oleObject174.bin"/><Relationship Id="rId252" Type="http://schemas.openxmlformats.org/officeDocument/2006/relationships/oleObject" Target="embeddings/oleObject211.bin"/><Relationship Id="rId294" Type="http://schemas.openxmlformats.org/officeDocument/2006/relationships/oleObject" Target="embeddings/oleObject249.bin"/><Relationship Id="rId308" Type="http://schemas.openxmlformats.org/officeDocument/2006/relationships/image" Target="media/image42.wmf"/><Relationship Id="rId47" Type="http://schemas.openxmlformats.org/officeDocument/2006/relationships/oleObject" Target="embeddings/oleObject33.bin"/><Relationship Id="rId68" Type="http://schemas.openxmlformats.org/officeDocument/2006/relationships/oleObject" Target="embeddings/oleObject50.bin"/><Relationship Id="rId89" Type="http://schemas.openxmlformats.org/officeDocument/2006/relationships/oleObject" Target="embeddings/oleObject68.bin"/><Relationship Id="rId112" Type="http://schemas.openxmlformats.org/officeDocument/2006/relationships/oleObject" Target="embeddings/oleObject84.bin"/><Relationship Id="rId133" Type="http://schemas.openxmlformats.org/officeDocument/2006/relationships/oleObject" Target="embeddings/oleObject104.bin"/><Relationship Id="rId154" Type="http://schemas.openxmlformats.org/officeDocument/2006/relationships/oleObject" Target="embeddings/oleObject122.bin"/><Relationship Id="rId175" Type="http://schemas.openxmlformats.org/officeDocument/2006/relationships/oleObject" Target="embeddings/oleObject143.bin"/><Relationship Id="rId340" Type="http://schemas.openxmlformats.org/officeDocument/2006/relationships/oleObject" Target="embeddings/oleObject288.bin"/><Relationship Id="rId361" Type="http://schemas.openxmlformats.org/officeDocument/2006/relationships/oleObject" Target="embeddings/oleObject308.bin"/><Relationship Id="rId196" Type="http://schemas.openxmlformats.org/officeDocument/2006/relationships/oleObject" Target="embeddings/oleObject160.bin"/><Relationship Id="rId200" Type="http://schemas.openxmlformats.org/officeDocument/2006/relationships/oleObject" Target="embeddings/oleObject164.bin"/><Relationship Id="rId382" Type="http://schemas.openxmlformats.org/officeDocument/2006/relationships/oleObject" Target="embeddings/oleObject327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85.bin"/><Relationship Id="rId242" Type="http://schemas.openxmlformats.org/officeDocument/2006/relationships/image" Target="media/image34.wmf"/><Relationship Id="rId263" Type="http://schemas.openxmlformats.org/officeDocument/2006/relationships/oleObject" Target="embeddings/oleObject221.bin"/><Relationship Id="rId284" Type="http://schemas.openxmlformats.org/officeDocument/2006/relationships/oleObject" Target="embeddings/oleObject240.bin"/><Relationship Id="rId319" Type="http://schemas.openxmlformats.org/officeDocument/2006/relationships/oleObject" Target="embeddings/oleObject268.bin"/><Relationship Id="rId37" Type="http://schemas.openxmlformats.org/officeDocument/2006/relationships/oleObject" Target="embeddings/oleObject25.bin"/><Relationship Id="rId58" Type="http://schemas.openxmlformats.org/officeDocument/2006/relationships/oleObject" Target="embeddings/oleObject42.bin"/><Relationship Id="rId79" Type="http://schemas.openxmlformats.org/officeDocument/2006/relationships/oleObject" Target="embeddings/oleObject59.bin"/><Relationship Id="rId102" Type="http://schemas.openxmlformats.org/officeDocument/2006/relationships/image" Target="media/image21.wmf"/><Relationship Id="rId123" Type="http://schemas.openxmlformats.org/officeDocument/2006/relationships/oleObject" Target="embeddings/oleObject95.bin"/><Relationship Id="rId144" Type="http://schemas.openxmlformats.org/officeDocument/2006/relationships/oleObject" Target="embeddings/oleObject112.bin"/><Relationship Id="rId330" Type="http://schemas.openxmlformats.org/officeDocument/2006/relationships/oleObject" Target="embeddings/oleObject278.bin"/><Relationship Id="rId90" Type="http://schemas.openxmlformats.org/officeDocument/2006/relationships/image" Target="media/image16.wmf"/><Relationship Id="rId165" Type="http://schemas.openxmlformats.org/officeDocument/2006/relationships/oleObject" Target="embeddings/oleObject133.bin"/><Relationship Id="rId186" Type="http://schemas.openxmlformats.org/officeDocument/2006/relationships/image" Target="media/image30.wmf"/><Relationship Id="rId351" Type="http://schemas.openxmlformats.org/officeDocument/2006/relationships/oleObject" Target="embeddings/oleObject298.bin"/><Relationship Id="rId372" Type="http://schemas.openxmlformats.org/officeDocument/2006/relationships/oleObject" Target="embeddings/oleObject318.bin"/><Relationship Id="rId211" Type="http://schemas.openxmlformats.org/officeDocument/2006/relationships/oleObject" Target="embeddings/oleObject175.bin"/><Relationship Id="rId232" Type="http://schemas.openxmlformats.org/officeDocument/2006/relationships/oleObject" Target="embeddings/oleObject196.bin"/><Relationship Id="rId253" Type="http://schemas.openxmlformats.org/officeDocument/2006/relationships/oleObject" Target="embeddings/oleObject212.bin"/><Relationship Id="rId274" Type="http://schemas.openxmlformats.org/officeDocument/2006/relationships/image" Target="media/image38.wmf"/><Relationship Id="rId295" Type="http://schemas.openxmlformats.org/officeDocument/2006/relationships/oleObject" Target="embeddings/oleObject250.bin"/><Relationship Id="rId309" Type="http://schemas.openxmlformats.org/officeDocument/2006/relationships/oleObject" Target="embeddings/oleObject261.bin"/><Relationship Id="rId27" Type="http://schemas.openxmlformats.org/officeDocument/2006/relationships/oleObject" Target="embeddings/oleObject15.bin"/><Relationship Id="rId48" Type="http://schemas.openxmlformats.org/officeDocument/2006/relationships/oleObject" Target="embeddings/oleObject34.bin"/><Relationship Id="rId69" Type="http://schemas.openxmlformats.org/officeDocument/2006/relationships/oleObject" Target="embeddings/oleObject51.bin"/><Relationship Id="rId113" Type="http://schemas.openxmlformats.org/officeDocument/2006/relationships/oleObject" Target="embeddings/oleObject85.bin"/><Relationship Id="rId134" Type="http://schemas.openxmlformats.org/officeDocument/2006/relationships/image" Target="media/image24.wmf"/><Relationship Id="rId320" Type="http://schemas.openxmlformats.org/officeDocument/2006/relationships/oleObject" Target="embeddings/oleObject269.bin"/><Relationship Id="rId80" Type="http://schemas.openxmlformats.org/officeDocument/2006/relationships/oleObject" Target="embeddings/oleObject60.bin"/><Relationship Id="rId155" Type="http://schemas.openxmlformats.org/officeDocument/2006/relationships/oleObject" Target="embeddings/oleObject123.bin"/><Relationship Id="rId176" Type="http://schemas.openxmlformats.org/officeDocument/2006/relationships/oleObject" Target="embeddings/oleObject144.bin"/><Relationship Id="rId197" Type="http://schemas.openxmlformats.org/officeDocument/2006/relationships/oleObject" Target="embeddings/oleObject161.bin"/><Relationship Id="rId341" Type="http://schemas.openxmlformats.org/officeDocument/2006/relationships/oleObject" Target="embeddings/oleObject289.bin"/><Relationship Id="rId362" Type="http://schemas.openxmlformats.org/officeDocument/2006/relationships/image" Target="media/image48.wmf"/><Relationship Id="rId383" Type="http://schemas.openxmlformats.org/officeDocument/2006/relationships/oleObject" Target="embeddings/oleObject328.bin"/><Relationship Id="rId201" Type="http://schemas.openxmlformats.org/officeDocument/2006/relationships/oleObject" Target="embeddings/oleObject165.bin"/><Relationship Id="rId222" Type="http://schemas.openxmlformats.org/officeDocument/2006/relationships/oleObject" Target="embeddings/oleObject186.bin"/><Relationship Id="rId243" Type="http://schemas.openxmlformats.org/officeDocument/2006/relationships/oleObject" Target="embeddings/oleObject203.bin"/><Relationship Id="rId264" Type="http://schemas.openxmlformats.org/officeDocument/2006/relationships/oleObject" Target="embeddings/oleObject222.bin"/><Relationship Id="rId285" Type="http://schemas.openxmlformats.org/officeDocument/2006/relationships/oleObject" Target="embeddings/oleObject241.bin"/><Relationship Id="rId17" Type="http://schemas.openxmlformats.org/officeDocument/2006/relationships/oleObject" Target="embeddings/oleObject6.bin"/><Relationship Id="rId38" Type="http://schemas.openxmlformats.org/officeDocument/2006/relationships/image" Target="media/image7.wmf"/><Relationship Id="rId59" Type="http://schemas.openxmlformats.org/officeDocument/2006/relationships/oleObject" Target="embeddings/oleObject43.bin"/><Relationship Id="rId103" Type="http://schemas.openxmlformats.org/officeDocument/2006/relationships/oleObject" Target="embeddings/oleObject76.bin"/><Relationship Id="rId124" Type="http://schemas.openxmlformats.org/officeDocument/2006/relationships/oleObject" Target="embeddings/oleObject96.bin"/><Relationship Id="rId310" Type="http://schemas.openxmlformats.org/officeDocument/2006/relationships/image" Target="media/image43.wmf"/><Relationship Id="rId70" Type="http://schemas.openxmlformats.org/officeDocument/2006/relationships/oleObject" Target="embeddings/oleObject52.bin"/><Relationship Id="rId91" Type="http://schemas.openxmlformats.org/officeDocument/2006/relationships/oleObject" Target="embeddings/oleObject69.bin"/><Relationship Id="rId145" Type="http://schemas.openxmlformats.org/officeDocument/2006/relationships/oleObject" Target="embeddings/oleObject113.bin"/><Relationship Id="rId166" Type="http://schemas.openxmlformats.org/officeDocument/2006/relationships/oleObject" Target="embeddings/oleObject134.bin"/><Relationship Id="rId187" Type="http://schemas.openxmlformats.org/officeDocument/2006/relationships/oleObject" Target="embeddings/oleObject151.bin"/><Relationship Id="rId331" Type="http://schemas.openxmlformats.org/officeDocument/2006/relationships/oleObject" Target="embeddings/oleObject279.bin"/><Relationship Id="rId352" Type="http://schemas.openxmlformats.org/officeDocument/2006/relationships/oleObject" Target="embeddings/oleObject299.bin"/><Relationship Id="rId373" Type="http://schemas.openxmlformats.org/officeDocument/2006/relationships/oleObject" Target="embeddings/oleObject319.bin"/><Relationship Id="rId1" Type="http://schemas.openxmlformats.org/officeDocument/2006/relationships/numbering" Target="numbering.xml"/><Relationship Id="rId212" Type="http://schemas.openxmlformats.org/officeDocument/2006/relationships/oleObject" Target="embeddings/oleObject176.bin"/><Relationship Id="rId233" Type="http://schemas.openxmlformats.org/officeDocument/2006/relationships/oleObject" Target="embeddings/oleObject197.bin"/><Relationship Id="rId254" Type="http://schemas.openxmlformats.org/officeDocument/2006/relationships/oleObject" Target="embeddings/oleObject213.bin"/><Relationship Id="rId28" Type="http://schemas.openxmlformats.org/officeDocument/2006/relationships/oleObject" Target="embeddings/oleObject16.bin"/><Relationship Id="rId49" Type="http://schemas.openxmlformats.org/officeDocument/2006/relationships/oleObject" Target="embeddings/oleObject35.bin"/><Relationship Id="rId114" Type="http://schemas.openxmlformats.org/officeDocument/2006/relationships/oleObject" Target="embeddings/oleObject86.bin"/><Relationship Id="rId275" Type="http://schemas.openxmlformats.org/officeDocument/2006/relationships/oleObject" Target="embeddings/oleObject231.bin"/><Relationship Id="rId296" Type="http://schemas.openxmlformats.org/officeDocument/2006/relationships/oleObject" Target="embeddings/oleObject251.bin"/><Relationship Id="rId300" Type="http://schemas.openxmlformats.org/officeDocument/2006/relationships/oleObject" Target="embeddings/oleObject255.bin"/><Relationship Id="rId60" Type="http://schemas.openxmlformats.org/officeDocument/2006/relationships/oleObject" Target="embeddings/oleObject44.bin"/><Relationship Id="rId81" Type="http://schemas.openxmlformats.org/officeDocument/2006/relationships/oleObject" Target="embeddings/oleObject61.bin"/><Relationship Id="rId135" Type="http://schemas.openxmlformats.org/officeDocument/2006/relationships/oleObject" Target="embeddings/oleObject105.bin"/><Relationship Id="rId156" Type="http://schemas.openxmlformats.org/officeDocument/2006/relationships/oleObject" Target="embeddings/oleObject124.bin"/><Relationship Id="rId177" Type="http://schemas.openxmlformats.org/officeDocument/2006/relationships/oleObject" Target="embeddings/oleObject145.bin"/><Relationship Id="rId198" Type="http://schemas.openxmlformats.org/officeDocument/2006/relationships/oleObject" Target="embeddings/oleObject162.bin"/><Relationship Id="rId321" Type="http://schemas.openxmlformats.org/officeDocument/2006/relationships/oleObject" Target="embeddings/oleObject270.bin"/><Relationship Id="rId342" Type="http://schemas.openxmlformats.org/officeDocument/2006/relationships/oleObject" Target="embeddings/oleObject290.bin"/><Relationship Id="rId363" Type="http://schemas.openxmlformats.org/officeDocument/2006/relationships/oleObject" Target="embeddings/oleObject309.bin"/><Relationship Id="rId384" Type="http://schemas.openxmlformats.org/officeDocument/2006/relationships/fontTable" Target="fontTable.xml"/><Relationship Id="rId202" Type="http://schemas.openxmlformats.org/officeDocument/2006/relationships/oleObject" Target="embeddings/oleObject166.bin"/><Relationship Id="rId223" Type="http://schemas.openxmlformats.org/officeDocument/2006/relationships/oleObject" Target="embeddings/oleObject187.bin"/><Relationship Id="rId244" Type="http://schemas.openxmlformats.org/officeDocument/2006/relationships/oleObject" Target="embeddings/oleObject204.bin"/><Relationship Id="rId18" Type="http://schemas.openxmlformats.org/officeDocument/2006/relationships/image" Target="media/image6.wmf"/><Relationship Id="rId39" Type="http://schemas.openxmlformats.org/officeDocument/2006/relationships/oleObject" Target="embeddings/oleObject26.bin"/><Relationship Id="rId265" Type="http://schemas.openxmlformats.org/officeDocument/2006/relationships/oleObject" Target="embeddings/oleObject223.bin"/><Relationship Id="rId286" Type="http://schemas.openxmlformats.org/officeDocument/2006/relationships/oleObject" Target="embeddings/oleObject242.bin"/><Relationship Id="rId50" Type="http://schemas.openxmlformats.org/officeDocument/2006/relationships/image" Target="media/image9.wmf"/><Relationship Id="rId104" Type="http://schemas.openxmlformats.org/officeDocument/2006/relationships/image" Target="media/image22.wmf"/><Relationship Id="rId125" Type="http://schemas.openxmlformats.org/officeDocument/2006/relationships/oleObject" Target="embeddings/oleObject97.bin"/><Relationship Id="rId146" Type="http://schemas.openxmlformats.org/officeDocument/2006/relationships/oleObject" Target="embeddings/oleObject114.bin"/><Relationship Id="rId167" Type="http://schemas.openxmlformats.org/officeDocument/2006/relationships/oleObject" Target="embeddings/oleObject135.bin"/><Relationship Id="rId188" Type="http://schemas.openxmlformats.org/officeDocument/2006/relationships/oleObject" Target="embeddings/oleObject152.bin"/><Relationship Id="rId311" Type="http://schemas.openxmlformats.org/officeDocument/2006/relationships/oleObject" Target="embeddings/oleObject262.bin"/><Relationship Id="rId332" Type="http://schemas.openxmlformats.org/officeDocument/2006/relationships/oleObject" Target="embeddings/oleObject280.bin"/><Relationship Id="rId353" Type="http://schemas.openxmlformats.org/officeDocument/2006/relationships/oleObject" Target="embeddings/oleObject300.bin"/><Relationship Id="rId374" Type="http://schemas.openxmlformats.org/officeDocument/2006/relationships/oleObject" Target="embeddings/oleObject320.bin"/><Relationship Id="rId71" Type="http://schemas.openxmlformats.org/officeDocument/2006/relationships/oleObject" Target="embeddings/oleObject53.bin"/><Relationship Id="rId92" Type="http://schemas.openxmlformats.org/officeDocument/2006/relationships/image" Target="media/image17.wmf"/><Relationship Id="rId213" Type="http://schemas.openxmlformats.org/officeDocument/2006/relationships/oleObject" Target="embeddings/oleObject177.bin"/><Relationship Id="rId234" Type="http://schemas.openxmlformats.org/officeDocument/2006/relationships/oleObject" Target="embeddings/oleObject198.bin"/><Relationship Id="rId2" Type="http://schemas.openxmlformats.org/officeDocument/2006/relationships/styles" Target="styles.xml"/><Relationship Id="rId29" Type="http://schemas.openxmlformats.org/officeDocument/2006/relationships/oleObject" Target="embeddings/oleObject17.bin"/><Relationship Id="rId255" Type="http://schemas.openxmlformats.org/officeDocument/2006/relationships/oleObject" Target="embeddings/oleObject214.bin"/><Relationship Id="rId276" Type="http://schemas.openxmlformats.org/officeDocument/2006/relationships/oleObject" Target="embeddings/oleObject232.bin"/><Relationship Id="rId297" Type="http://schemas.openxmlformats.org/officeDocument/2006/relationships/oleObject" Target="embeddings/oleObject252.bin"/><Relationship Id="rId40" Type="http://schemas.openxmlformats.org/officeDocument/2006/relationships/image" Target="media/image8.wmf"/><Relationship Id="rId115" Type="http://schemas.openxmlformats.org/officeDocument/2006/relationships/oleObject" Target="embeddings/oleObject87.bin"/><Relationship Id="rId136" Type="http://schemas.openxmlformats.org/officeDocument/2006/relationships/image" Target="media/image25.wmf"/><Relationship Id="rId157" Type="http://schemas.openxmlformats.org/officeDocument/2006/relationships/oleObject" Target="embeddings/oleObject125.bin"/><Relationship Id="rId178" Type="http://schemas.openxmlformats.org/officeDocument/2006/relationships/oleObject" Target="embeddings/oleObject146.bin"/><Relationship Id="rId301" Type="http://schemas.openxmlformats.org/officeDocument/2006/relationships/oleObject" Target="embeddings/oleObject256.bin"/><Relationship Id="rId322" Type="http://schemas.openxmlformats.org/officeDocument/2006/relationships/image" Target="media/image46.wmf"/><Relationship Id="rId343" Type="http://schemas.openxmlformats.org/officeDocument/2006/relationships/oleObject" Target="embeddings/oleObject291.bin"/><Relationship Id="rId364" Type="http://schemas.openxmlformats.org/officeDocument/2006/relationships/oleObject" Target="embeddings/oleObject310.bin"/><Relationship Id="rId61" Type="http://schemas.openxmlformats.org/officeDocument/2006/relationships/image" Target="media/image11.wmf"/><Relationship Id="rId82" Type="http://schemas.openxmlformats.org/officeDocument/2006/relationships/oleObject" Target="embeddings/oleObject62.bin"/><Relationship Id="rId199" Type="http://schemas.openxmlformats.org/officeDocument/2006/relationships/oleObject" Target="embeddings/oleObject163.bin"/><Relationship Id="rId203" Type="http://schemas.openxmlformats.org/officeDocument/2006/relationships/oleObject" Target="embeddings/oleObject167.bin"/><Relationship Id="rId385" Type="http://schemas.openxmlformats.org/officeDocument/2006/relationships/theme" Target="theme/theme1.xml"/><Relationship Id="rId19" Type="http://schemas.openxmlformats.org/officeDocument/2006/relationships/oleObject" Target="embeddings/oleObject7.bin"/><Relationship Id="rId224" Type="http://schemas.openxmlformats.org/officeDocument/2006/relationships/oleObject" Target="embeddings/oleObject188.bin"/><Relationship Id="rId245" Type="http://schemas.openxmlformats.org/officeDocument/2006/relationships/oleObject" Target="embeddings/oleObject205.bin"/><Relationship Id="rId266" Type="http://schemas.openxmlformats.org/officeDocument/2006/relationships/oleObject" Target="embeddings/oleObject224.bin"/><Relationship Id="rId287" Type="http://schemas.openxmlformats.org/officeDocument/2006/relationships/oleObject" Target="embeddings/oleObject243.bin"/><Relationship Id="rId30" Type="http://schemas.openxmlformats.org/officeDocument/2006/relationships/oleObject" Target="embeddings/oleObject18.bin"/><Relationship Id="rId105" Type="http://schemas.openxmlformats.org/officeDocument/2006/relationships/oleObject" Target="embeddings/oleObject77.bin"/><Relationship Id="rId126" Type="http://schemas.openxmlformats.org/officeDocument/2006/relationships/oleObject" Target="embeddings/oleObject98.bin"/><Relationship Id="rId147" Type="http://schemas.openxmlformats.org/officeDocument/2006/relationships/oleObject" Target="embeddings/oleObject115.bin"/><Relationship Id="rId168" Type="http://schemas.openxmlformats.org/officeDocument/2006/relationships/oleObject" Target="embeddings/oleObject136.bin"/><Relationship Id="rId312" Type="http://schemas.openxmlformats.org/officeDocument/2006/relationships/image" Target="media/image44.wmf"/><Relationship Id="rId333" Type="http://schemas.openxmlformats.org/officeDocument/2006/relationships/oleObject" Target="embeddings/oleObject281.bin"/><Relationship Id="rId354" Type="http://schemas.openxmlformats.org/officeDocument/2006/relationships/oleObject" Target="embeddings/oleObject301.bin"/><Relationship Id="rId51" Type="http://schemas.openxmlformats.org/officeDocument/2006/relationships/oleObject" Target="embeddings/oleObject36.bin"/><Relationship Id="rId72" Type="http://schemas.openxmlformats.org/officeDocument/2006/relationships/oleObject" Target="embeddings/oleObject54.bin"/><Relationship Id="rId93" Type="http://schemas.openxmlformats.org/officeDocument/2006/relationships/oleObject" Target="embeddings/oleObject70.bin"/><Relationship Id="rId189" Type="http://schemas.openxmlformats.org/officeDocument/2006/relationships/oleObject" Target="embeddings/oleObject153.bin"/><Relationship Id="rId375" Type="http://schemas.openxmlformats.org/officeDocument/2006/relationships/oleObject" Target="embeddings/oleObject321.bin"/><Relationship Id="rId3" Type="http://schemas.openxmlformats.org/officeDocument/2006/relationships/settings" Target="settings.xml"/><Relationship Id="rId214" Type="http://schemas.openxmlformats.org/officeDocument/2006/relationships/oleObject" Target="embeddings/oleObject178.bin"/><Relationship Id="rId235" Type="http://schemas.openxmlformats.org/officeDocument/2006/relationships/oleObject" Target="embeddings/oleObject199.bin"/><Relationship Id="rId256" Type="http://schemas.openxmlformats.org/officeDocument/2006/relationships/oleObject" Target="embeddings/oleObject215.bin"/><Relationship Id="rId277" Type="http://schemas.openxmlformats.org/officeDocument/2006/relationships/oleObject" Target="embeddings/oleObject233.bin"/><Relationship Id="rId298" Type="http://schemas.openxmlformats.org/officeDocument/2006/relationships/oleObject" Target="embeddings/oleObject253.bin"/><Relationship Id="rId116" Type="http://schemas.openxmlformats.org/officeDocument/2006/relationships/oleObject" Target="embeddings/oleObject88.bin"/><Relationship Id="rId137" Type="http://schemas.openxmlformats.org/officeDocument/2006/relationships/oleObject" Target="embeddings/oleObject106.bin"/><Relationship Id="rId158" Type="http://schemas.openxmlformats.org/officeDocument/2006/relationships/oleObject" Target="embeddings/oleObject126.bin"/><Relationship Id="rId302" Type="http://schemas.openxmlformats.org/officeDocument/2006/relationships/oleObject" Target="embeddings/oleObject257.bin"/><Relationship Id="rId323" Type="http://schemas.openxmlformats.org/officeDocument/2006/relationships/oleObject" Target="embeddings/oleObject271.bin"/><Relationship Id="rId344" Type="http://schemas.openxmlformats.org/officeDocument/2006/relationships/oleObject" Target="embeddings/oleObject292.bin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27.bin"/><Relationship Id="rId62" Type="http://schemas.openxmlformats.org/officeDocument/2006/relationships/oleObject" Target="embeddings/oleObject45.bin"/><Relationship Id="rId83" Type="http://schemas.openxmlformats.org/officeDocument/2006/relationships/oleObject" Target="embeddings/oleObject63.bin"/><Relationship Id="rId179" Type="http://schemas.openxmlformats.org/officeDocument/2006/relationships/oleObject" Target="embeddings/oleObject147.bin"/><Relationship Id="rId365" Type="http://schemas.openxmlformats.org/officeDocument/2006/relationships/oleObject" Target="embeddings/oleObject311.bin"/><Relationship Id="rId190" Type="http://schemas.openxmlformats.org/officeDocument/2006/relationships/oleObject" Target="embeddings/oleObject154.bin"/><Relationship Id="rId204" Type="http://schemas.openxmlformats.org/officeDocument/2006/relationships/oleObject" Target="embeddings/oleObject168.bin"/><Relationship Id="rId225" Type="http://schemas.openxmlformats.org/officeDocument/2006/relationships/oleObject" Target="embeddings/oleObject189.bin"/><Relationship Id="rId246" Type="http://schemas.openxmlformats.org/officeDocument/2006/relationships/oleObject" Target="embeddings/oleObject206.bin"/><Relationship Id="rId267" Type="http://schemas.openxmlformats.org/officeDocument/2006/relationships/oleObject" Target="embeddings/oleObject225.bin"/><Relationship Id="rId288" Type="http://schemas.openxmlformats.org/officeDocument/2006/relationships/image" Target="media/image39.wmf"/><Relationship Id="rId106" Type="http://schemas.openxmlformats.org/officeDocument/2006/relationships/oleObject" Target="embeddings/oleObject78.bin"/><Relationship Id="rId127" Type="http://schemas.openxmlformats.org/officeDocument/2006/relationships/oleObject" Target="embeddings/oleObject99.bin"/><Relationship Id="rId313" Type="http://schemas.openxmlformats.org/officeDocument/2006/relationships/oleObject" Target="embeddings/oleObject263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9.bin"/><Relationship Id="rId52" Type="http://schemas.openxmlformats.org/officeDocument/2006/relationships/image" Target="media/image10.wmf"/><Relationship Id="rId73" Type="http://schemas.openxmlformats.org/officeDocument/2006/relationships/image" Target="media/image13.wmf"/><Relationship Id="rId94" Type="http://schemas.openxmlformats.org/officeDocument/2006/relationships/image" Target="media/image18.wmf"/><Relationship Id="rId148" Type="http://schemas.openxmlformats.org/officeDocument/2006/relationships/oleObject" Target="embeddings/oleObject116.bin"/><Relationship Id="rId169" Type="http://schemas.openxmlformats.org/officeDocument/2006/relationships/oleObject" Target="embeddings/oleObject137.bin"/><Relationship Id="rId334" Type="http://schemas.openxmlformats.org/officeDocument/2006/relationships/oleObject" Target="embeddings/oleObject282.bin"/><Relationship Id="rId355" Type="http://schemas.openxmlformats.org/officeDocument/2006/relationships/oleObject" Target="embeddings/oleObject302.bin"/><Relationship Id="rId376" Type="http://schemas.openxmlformats.org/officeDocument/2006/relationships/oleObject" Target="embeddings/oleObject322.bin"/><Relationship Id="rId4" Type="http://schemas.openxmlformats.org/officeDocument/2006/relationships/webSettings" Target="webSettings.xml"/><Relationship Id="rId180" Type="http://schemas.openxmlformats.org/officeDocument/2006/relationships/image" Target="media/image27.wmf"/><Relationship Id="rId215" Type="http://schemas.openxmlformats.org/officeDocument/2006/relationships/oleObject" Target="embeddings/oleObject179.bin"/><Relationship Id="rId236" Type="http://schemas.openxmlformats.org/officeDocument/2006/relationships/image" Target="media/image31.wmf"/><Relationship Id="rId257" Type="http://schemas.openxmlformats.org/officeDocument/2006/relationships/oleObject" Target="embeddings/oleObject216.bin"/><Relationship Id="rId278" Type="http://schemas.openxmlformats.org/officeDocument/2006/relationships/oleObject" Target="embeddings/oleObject234.bin"/><Relationship Id="rId303" Type="http://schemas.openxmlformats.org/officeDocument/2006/relationships/image" Target="media/image40.wmf"/><Relationship Id="rId42" Type="http://schemas.openxmlformats.org/officeDocument/2006/relationships/oleObject" Target="embeddings/oleObject28.bin"/><Relationship Id="rId84" Type="http://schemas.openxmlformats.org/officeDocument/2006/relationships/oleObject" Target="embeddings/oleObject64.bin"/><Relationship Id="rId138" Type="http://schemas.openxmlformats.org/officeDocument/2006/relationships/image" Target="media/image26.wmf"/><Relationship Id="rId345" Type="http://schemas.openxmlformats.org/officeDocument/2006/relationships/image" Target="media/image47.wmf"/><Relationship Id="rId191" Type="http://schemas.openxmlformats.org/officeDocument/2006/relationships/oleObject" Target="embeddings/oleObject155.bin"/><Relationship Id="rId205" Type="http://schemas.openxmlformats.org/officeDocument/2006/relationships/oleObject" Target="embeddings/oleObject169.bin"/><Relationship Id="rId247" Type="http://schemas.openxmlformats.org/officeDocument/2006/relationships/oleObject" Target="embeddings/oleObject207.bin"/><Relationship Id="rId107" Type="http://schemas.openxmlformats.org/officeDocument/2006/relationships/oleObject" Target="embeddings/oleObject79.bin"/><Relationship Id="rId289" Type="http://schemas.openxmlformats.org/officeDocument/2006/relationships/oleObject" Target="embeddings/oleObject244.bin"/><Relationship Id="rId11" Type="http://schemas.openxmlformats.org/officeDocument/2006/relationships/image" Target="media/image3.wmf"/><Relationship Id="rId53" Type="http://schemas.openxmlformats.org/officeDocument/2006/relationships/oleObject" Target="embeddings/oleObject37.bin"/><Relationship Id="rId149" Type="http://schemas.openxmlformats.org/officeDocument/2006/relationships/oleObject" Target="embeddings/oleObject117.bin"/><Relationship Id="rId314" Type="http://schemas.openxmlformats.org/officeDocument/2006/relationships/image" Target="media/image45.wmf"/><Relationship Id="rId356" Type="http://schemas.openxmlformats.org/officeDocument/2006/relationships/oleObject" Target="embeddings/oleObject303.bin"/><Relationship Id="rId95" Type="http://schemas.openxmlformats.org/officeDocument/2006/relationships/oleObject" Target="embeddings/oleObject71.bin"/><Relationship Id="rId160" Type="http://schemas.openxmlformats.org/officeDocument/2006/relationships/oleObject" Target="embeddings/oleObject128.bin"/><Relationship Id="rId216" Type="http://schemas.openxmlformats.org/officeDocument/2006/relationships/oleObject" Target="embeddings/oleObject180.bin"/><Relationship Id="rId258" Type="http://schemas.openxmlformats.org/officeDocument/2006/relationships/image" Target="media/image36.wmf"/><Relationship Id="rId22" Type="http://schemas.openxmlformats.org/officeDocument/2006/relationships/oleObject" Target="embeddings/oleObject10.bin"/><Relationship Id="rId64" Type="http://schemas.openxmlformats.org/officeDocument/2006/relationships/image" Target="media/image12.wmf"/><Relationship Id="rId118" Type="http://schemas.openxmlformats.org/officeDocument/2006/relationships/oleObject" Target="embeddings/oleObject90.bin"/><Relationship Id="rId325" Type="http://schemas.openxmlformats.org/officeDocument/2006/relationships/oleObject" Target="embeddings/oleObject273.bin"/><Relationship Id="rId367" Type="http://schemas.openxmlformats.org/officeDocument/2006/relationships/oleObject" Target="embeddings/oleObject313.bin"/><Relationship Id="rId171" Type="http://schemas.openxmlformats.org/officeDocument/2006/relationships/oleObject" Target="embeddings/oleObject139.bin"/><Relationship Id="rId227" Type="http://schemas.openxmlformats.org/officeDocument/2006/relationships/oleObject" Target="embeddings/oleObject191.bin"/><Relationship Id="rId269" Type="http://schemas.openxmlformats.org/officeDocument/2006/relationships/oleObject" Target="embeddings/oleObject227.bin"/><Relationship Id="rId33" Type="http://schemas.openxmlformats.org/officeDocument/2006/relationships/oleObject" Target="embeddings/oleObject21.bin"/><Relationship Id="rId129" Type="http://schemas.openxmlformats.org/officeDocument/2006/relationships/oleObject" Target="embeddings/oleObject101.bin"/><Relationship Id="rId280" Type="http://schemas.openxmlformats.org/officeDocument/2006/relationships/oleObject" Target="embeddings/oleObject236.bin"/><Relationship Id="rId336" Type="http://schemas.openxmlformats.org/officeDocument/2006/relationships/oleObject" Target="embeddings/oleObject284.bin"/><Relationship Id="rId75" Type="http://schemas.openxmlformats.org/officeDocument/2006/relationships/oleObject" Target="embeddings/oleObject56.bin"/><Relationship Id="rId140" Type="http://schemas.openxmlformats.org/officeDocument/2006/relationships/oleObject" Target="embeddings/oleObject108.bin"/><Relationship Id="rId182" Type="http://schemas.openxmlformats.org/officeDocument/2006/relationships/image" Target="media/image28.wmf"/><Relationship Id="rId378" Type="http://schemas.openxmlformats.org/officeDocument/2006/relationships/oleObject" Target="embeddings/oleObject324.bin"/><Relationship Id="rId6" Type="http://schemas.openxmlformats.org/officeDocument/2006/relationships/endnotes" Target="endnotes.xml"/><Relationship Id="rId238" Type="http://schemas.openxmlformats.org/officeDocument/2006/relationships/image" Target="media/image32.wmf"/><Relationship Id="rId291" Type="http://schemas.openxmlformats.org/officeDocument/2006/relationships/oleObject" Target="embeddings/oleObject246.bin"/><Relationship Id="rId305" Type="http://schemas.openxmlformats.org/officeDocument/2006/relationships/oleObject" Target="embeddings/oleObject259.bin"/><Relationship Id="rId347" Type="http://schemas.openxmlformats.org/officeDocument/2006/relationships/oleObject" Target="embeddings/oleObject294.bin"/><Relationship Id="rId44" Type="http://schemas.openxmlformats.org/officeDocument/2006/relationships/oleObject" Target="embeddings/oleObject30.bin"/><Relationship Id="rId86" Type="http://schemas.openxmlformats.org/officeDocument/2006/relationships/oleObject" Target="embeddings/oleObject66.bin"/><Relationship Id="rId151" Type="http://schemas.openxmlformats.org/officeDocument/2006/relationships/oleObject" Target="embeddings/oleObject119.bin"/><Relationship Id="rId193" Type="http://schemas.openxmlformats.org/officeDocument/2006/relationships/oleObject" Target="embeddings/oleObject157.bin"/><Relationship Id="rId207" Type="http://schemas.openxmlformats.org/officeDocument/2006/relationships/oleObject" Target="embeddings/oleObject171.bin"/><Relationship Id="rId249" Type="http://schemas.openxmlformats.org/officeDocument/2006/relationships/oleObject" Target="embeddings/oleObject209.bin"/><Relationship Id="rId13" Type="http://schemas.openxmlformats.org/officeDocument/2006/relationships/oleObject" Target="embeddings/oleObject4.bin"/><Relationship Id="rId109" Type="http://schemas.openxmlformats.org/officeDocument/2006/relationships/oleObject" Target="embeddings/oleObject81.bin"/><Relationship Id="rId260" Type="http://schemas.openxmlformats.org/officeDocument/2006/relationships/oleObject" Target="embeddings/oleObject218.bin"/><Relationship Id="rId316" Type="http://schemas.openxmlformats.org/officeDocument/2006/relationships/oleObject" Target="embeddings/oleObject265.bin"/><Relationship Id="rId55" Type="http://schemas.openxmlformats.org/officeDocument/2006/relationships/oleObject" Target="embeddings/oleObject39.bin"/><Relationship Id="rId97" Type="http://schemas.openxmlformats.org/officeDocument/2006/relationships/oleObject" Target="embeddings/oleObject72.bin"/><Relationship Id="rId120" Type="http://schemas.openxmlformats.org/officeDocument/2006/relationships/oleObject" Target="embeddings/oleObject92.bin"/><Relationship Id="rId358" Type="http://schemas.openxmlformats.org/officeDocument/2006/relationships/oleObject" Target="embeddings/oleObject305.bin"/><Relationship Id="rId162" Type="http://schemas.openxmlformats.org/officeDocument/2006/relationships/oleObject" Target="embeddings/oleObject130.bin"/><Relationship Id="rId218" Type="http://schemas.openxmlformats.org/officeDocument/2006/relationships/oleObject" Target="embeddings/oleObject182.bin"/><Relationship Id="rId271" Type="http://schemas.openxmlformats.org/officeDocument/2006/relationships/oleObject" Target="embeddings/oleObject229.bin"/><Relationship Id="rId24" Type="http://schemas.openxmlformats.org/officeDocument/2006/relationships/oleObject" Target="embeddings/oleObject12.bin"/><Relationship Id="rId66" Type="http://schemas.openxmlformats.org/officeDocument/2006/relationships/oleObject" Target="embeddings/oleObject48.bin"/><Relationship Id="rId131" Type="http://schemas.openxmlformats.org/officeDocument/2006/relationships/oleObject" Target="embeddings/oleObject103.bin"/><Relationship Id="rId327" Type="http://schemas.openxmlformats.org/officeDocument/2006/relationships/oleObject" Target="embeddings/oleObject275.bin"/><Relationship Id="rId369" Type="http://schemas.openxmlformats.org/officeDocument/2006/relationships/oleObject" Target="embeddings/oleObject315.bin"/><Relationship Id="rId173" Type="http://schemas.openxmlformats.org/officeDocument/2006/relationships/oleObject" Target="embeddings/oleObject141.bin"/><Relationship Id="rId229" Type="http://schemas.openxmlformats.org/officeDocument/2006/relationships/oleObject" Target="embeddings/oleObject193.bin"/><Relationship Id="rId380" Type="http://schemas.openxmlformats.org/officeDocument/2006/relationships/oleObject" Target="embeddings/oleObject325.bin"/><Relationship Id="rId240" Type="http://schemas.openxmlformats.org/officeDocument/2006/relationships/image" Target="media/image33.wmf"/><Relationship Id="rId35" Type="http://schemas.openxmlformats.org/officeDocument/2006/relationships/oleObject" Target="embeddings/oleObject23.bin"/><Relationship Id="rId77" Type="http://schemas.openxmlformats.org/officeDocument/2006/relationships/oleObject" Target="embeddings/oleObject57.bin"/><Relationship Id="rId100" Type="http://schemas.openxmlformats.org/officeDocument/2006/relationships/oleObject" Target="embeddings/oleObject74.bin"/><Relationship Id="rId282" Type="http://schemas.openxmlformats.org/officeDocument/2006/relationships/oleObject" Target="embeddings/oleObject238.bin"/><Relationship Id="rId338" Type="http://schemas.openxmlformats.org/officeDocument/2006/relationships/oleObject" Target="embeddings/oleObject286.bin"/><Relationship Id="rId8" Type="http://schemas.openxmlformats.org/officeDocument/2006/relationships/oleObject" Target="embeddings/oleObject1.bin"/><Relationship Id="rId142" Type="http://schemas.openxmlformats.org/officeDocument/2006/relationships/oleObject" Target="embeddings/oleObject110.bin"/><Relationship Id="rId184" Type="http://schemas.openxmlformats.org/officeDocument/2006/relationships/image" Target="media/image29.wmf"/><Relationship Id="rId251" Type="http://schemas.openxmlformats.org/officeDocument/2006/relationships/oleObject" Target="embeddings/oleObject210.bin"/><Relationship Id="rId46" Type="http://schemas.openxmlformats.org/officeDocument/2006/relationships/oleObject" Target="embeddings/oleObject32.bin"/><Relationship Id="rId293" Type="http://schemas.openxmlformats.org/officeDocument/2006/relationships/oleObject" Target="embeddings/oleObject248.bin"/><Relationship Id="rId307" Type="http://schemas.openxmlformats.org/officeDocument/2006/relationships/oleObject" Target="embeddings/oleObject260.bin"/><Relationship Id="rId349" Type="http://schemas.openxmlformats.org/officeDocument/2006/relationships/oleObject" Target="embeddings/oleObject296.bin"/><Relationship Id="rId88" Type="http://schemas.openxmlformats.org/officeDocument/2006/relationships/image" Target="media/image15.wmf"/><Relationship Id="rId111" Type="http://schemas.openxmlformats.org/officeDocument/2006/relationships/oleObject" Target="embeddings/oleObject83.bin"/><Relationship Id="rId153" Type="http://schemas.openxmlformats.org/officeDocument/2006/relationships/oleObject" Target="embeddings/oleObject121.bin"/><Relationship Id="rId195" Type="http://schemas.openxmlformats.org/officeDocument/2006/relationships/oleObject" Target="embeddings/oleObject159.bin"/><Relationship Id="rId209" Type="http://schemas.openxmlformats.org/officeDocument/2006/relationships/oleObject" Target="embeddings/oleObject173.bin"/><Relationship Id="rId360" Type="http://schemas.openxmlformats.org/officeDocument/2006/relationships/oleObject" Target="embeddings/oleObject307.bin"/><Relationship Id="rId220" Type="http://schemas.openxmlformats.org/officeDocument/2006/relationships/oleObject" Target="embeddings/oleObject184.bin"/><Relationship Id="rId15" Type="http://schemas.openxmlformats.org/officeDocument/2006/relationships/oleObject" Target="embeddings/oleObject5.bin"/><Relationship Id="rId57" Type="http://schemas.openxmlformats.org/officeDocument/2006/relationships/oleObject" Target="embeddings/oleObject41.bin"/><Relationship Id="rId262" Type="http://schemas.openxmlformats.org/officeDocument/2006/relationships/oleObject" Target="embeddings/oleObject220.bin"/><Relationship Id="rId318" Type="http://schemas.openxmlformats.org/officeDocument/2006/relationships/oleObject" Target="embeddings/oleObject267.bin"/><Relationship Id="rId99" Type="http://schemas.openxmlformats.org/officeDocument/2006/relationships/image" Target="media/image20.wmf"/><Relationship Id="rId122" Type="http://schemas.openxmlformats.org/officeDocument/2006/relationships/oleObject" Target="embeddings/oleObject94.bin"/><Relationship Id="rId164" Type="http://schemas.openxmlformats.org/officeDocument/2006/relationships/oleObject" Target="embeddings/oleObject132.bin"/><Relationship Id="rId371" Type="http://schemas.openxmlformats.org/officeDocument/2006/relationships/oleObject" Target="embeddings/oleObject317.bin"/><Relationship Id="rId26" Type="http://schemas.openxmlformats.org/officeDocument/2006/relationships/oleObject" Target="embeddings/oleObject14.bin"/><Relationship Id="rId231" Type="http://schemas.openxmlformats.org/officeDocument/2006/relationships/oleObject" Target="embeddings/oleObject195.bin"/><Relationship Id="rId273" Type="http://schemas.openxmlformats.org/officeDocument/2006/relationships/oleObject" Target="embeddings/oleObject230.bin"/><Relationship Id="rId329" Type="http://schemas.openxmlformats.org/officeDocument/2006/relationships/oleObject" Target="embeddings/oleObject277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87</TotalTime>
  <Pages>12</Pages>
  <Words>3850</Words>
  <Characters>21950</Characters>
  <Application>Microsoft Office Word</Application>
  <DocSecurity>0</DocSecurity>
  <Lines>182</Lines>
  <Paragraphs>51</Paragraphs>
  <ScaleCrop>false</ScaleCrop>
  <Company/>
  <LinksUpToDate>false</LinksUpToDate>
  <CharactersWithSpaces>2574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刘 亚红</dc:creator>
  <cp:keywords/>
  <dc:description/>
  <cp:lastModifiedBy>刘 亚红</cp:lastModifiedBy>
  <cp:revision>262</cp:revision>
  <dcterms:created xsi:type="dcterms:W3CDTF">2022-02-23T06:53:00Z</dcterms:created>
  <dcterms:modified xsi:type="dcterms:W3CDTF">2023-04-10T00:3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